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90" r:id="rId3"/>
    <p:sldId id="292" r:id="rId4"/>
    <p:sldId id="289" r:id="rId5"/>
    <p:sldId id="287" r:id="rId6"/>
    <p:sldId id="288" r:id="rId7"/>
    <p:sldId id="293" r:id="rId8"/>
    <p:sldId id="294" r:id="rId9"/>
    <p:sldId id="295" r:id="rId10"/>
    <p:sldId id="296" r:id="rId11"/>
    <p:sldId id="297" r:id="rId12"/>
    <p:sldId id="298" r:id="rId13"/>
    <p:sldId id="299" r:id="rId14"/>
    <p:sldId id="300" r:id="rId15"/>
    <p:sldId id="301" r:id="rId16"/>
    <p:sldId id="302" r:id="rId17"/>
    <p:sldId id="303" r:id="rId18"/>
    <p:sldId id="304" r:id="rId19"/>
    <p:sldId id="305" r:id="rId20"/>
    <p:sldId id="306" r:id="rId21"/>
    <p:sldId id="307" r:id="rId22"/>
    <p:sldId id="308" r:id="rId23"/>
    <p:sldId id="309" r:id="rId24"/>
    <p:sldId id="310" r:id="rId25"/>
    <p:sldId id="311" r:id="rId26"/>
    <p:sldId id="312" r:id="rId27"/>
    <p:sldId id="313" r:id="rId28"/>
    <p:sldId id="314" r:id="rId29"/>
    <p:sldId id="315" r:id="rId30"/>
    <p:sldId id="316" r:id="rId31"/>
    <p:sldId id="317" r:id="rId32"/>
    <p:sldId id="318" r:id="rId33"/>
    <p:sldId id="319" r:id="rId34"/>
    <p:sldId id="320" r:id="rId35"/>
    <p:sldId id="321" r:id="rId36"/>
    <p:sldId id="322" r:id="rId37"/>
    <p:sldId id="323" r:id="rId38"/>
    <p:sldId id="324" r:id="rId39"/>
    <p:sldId id="325" r:id="rId40"/>
    <p:sldId id="326" r:id="rId41"/>
    <p:sldId id="327" r:id="rId42"/>
    <p:sldId id="328" r:id="rId43"/>
    <p:sldId id="329" r:id="rId44"/>
    <p:sldId id="330" r:id="rId45"/>
    <p:sldId id="331" r:id="rId46"/>
    <p:sldId id="332" r:id="rId47"/>
    <p:sldId id="333" r:id="rId48"/>
    <p:sldId id="334" r:id="rId49"/>
    <p:sldId id="335" r:id="rId50"/>
    <p:sldId id="336" r:id="rId51"/>
    <p:sldId id="337" r:id="rId52"/>
    <p:sldId id="338" r:id="rId53"/>
    <p:sldId id="339" r:id="rId54"/>
    <p:sldId id="340" r:id="rId55"/>
    <p:sldId id="341" r:id="rId56"/>
    <p:sldId id="342" r:id="rId57"/>
    <p:sldId id="343" r:id="rId58"/>
    <p:sldId id="344" r:id="rId59"/>
    <p:sldId id="345" r:id="rId60"/>
    <p:sldId id="346" r:id="rId61"/>
    <p:sldId id="347" r:id="rId62"/>
    <p:sldId id="348" r:id="rId63"/>
    <p:sldId id="349" r:id="rId64"/>
    <p:sldId id="350" r:id="rId65"/>
    <p:sldId id="351" r:id="rId66"/>
    <p:sldId id="352" r:id="rId67"/>
    <p:sldId id="353" r:id="rId68"/>
    <p:sldId id="354" r:id="rId69"/>
    <p:sldId id="355" r:id="rId70"/>
    <p:sldId id="356" r:id="rId71"/>
    <p:sldId id="357" r:id="rId72"/>
    <p:sldId id="358" r:id="rId73"/>
    <p:sldId id="359" r:id="rId74"/>
    <p:sldId id="360" r:id="rId75"/>
    <p:sldId id="361" r:id="rId76"/>
    <p:sldId id="362" r:id="rId77"/>
    <p:sldId id="363" r:id="rId78"/>
    <p:sldId id="364" r:id="rId79"/>
    <p:sldId id="365" r:id="rId80"/>
    <p:sldId id="366" r:id="rId81"/>
    <p:sldId id="367" r:id="rId82"/>
    <p:sldId id="368" r:id="rId83"/>
    <p:sldId id="369" r:id="rId84"/>
    <p:sldId id="370" r:id="rId85"/>
    <p:sldId id="371" r:id="rId86"/>
    <p:sldId id="372" r:id="rId87"/>
    <p:sldId id="373" r:id="rId88"/>
    <p:sldId id="374" r:id="rId89"/>
    <p:sldId id="375" r:id="rId90"/>
    <p:sldId id="376" r:id="rId91"/>
    <p:sldId id="377" r:id="rId92"/>
    <p:sldId id="378" r:id="rId93"/>
    <p:sldId id="379" r:id="rId94"/>
    <p:sldId id="380" r:id="rId95"/>
    <p:sldId id="381" r:id="rId96"/>
    <p:sldId id="382" r:id="rId97"/>
    <p:sldId id="383" r:id="rId98"/>
    <p:sldId id="384" r:id="rId99"/>
    <p:sldId id="385" r:id="rId100"/>
    <p:sldId id="386" r:id="rId101"/>
    <p:sldId id="387" r:id="rId10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112" d="100"/>
          <a:sy n="112" d="100"/>
        </p:scale>
        <p:origin x="552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8BA095-1B4A-634C-9E19-65A3748D10C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CA57EF3-F125-9A21-7314-A077813761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4E8161-F9E5-E031-E076-F79733C8E2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EA4FA-4100-485B-BF3F-7B740117CF32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FB7EA6-CED4-2224-5F15-1F13F1A3A2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C83C71-3272-FD2D-6460-F411DEBEF9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CCEDD2-54AD-4EBA-8C68-3FDCF161299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15388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5F1404-F590-15FE-882D-30F52E96A9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3B126E1-15A7-3389-C8C6-3A91DA25B27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C300C9-9E19-A8D8-025C-0CBE9E14FE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EA4FA-4100-485B-BF3F-7B740117CF32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A40FEB-F3B4-3496-46FE-FF0D6D280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F90962-3064-7505-7624-E7F59818ED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CCEDD2-54AD-4EBA-8C68-3FDCF161299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69166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DC417CC-2F7C-00BC-F1C2-206B9B5DBFA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DCFF6D-1879-829F-3AF5-C0335E442B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12F0C7-AEFA-A907-8CB9-4F6FC0434D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EA4FA-4100-485B-BF3F-7B740117CF32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4A073B-F568-56CE-EE62-F46D1CB61A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62CB58-5ED8-074E-6923-BB08395F9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CCEDD2-54AD-4EBA-8C68-3FDCF161299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99419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ase Study - without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0" y="-4"/>
            <a:ext cx="12192000" cy="92999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0000" dist="25400" dir="5400000" rotWithShape="0">
              <a:srgbClr val="000000">
                <a:alpha val="3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en-US" sz="1867" dirty="0"/>
          </a:p>
        </p:txBody>
      </p:sp>
      <p:sp>
        <p:nvSpPr>
          <p:cNvPr id="13" name="Title Placeholder 1"/>
          <p:cNvSpPr>
            <a:spLocks noGrp="1"/>
          </p:cNvSpPr>
          <p:nvPr>
            <p:ph type="title" hasCustomPrompt="1"/>
          </p:nvPr>
        </p:nvSpPr>
        <p:spPr>
          <a:xfrm>
            <a:off x="2411651" y="119513"/>
            <a:ext cx="9282679" cy="724867"/>
          </a:xfrm>
          <a:prstGeom prst="rect">
            <a:avLst/>
          </a:prstGeom>
        </p:spPr>
        <p:txBody>
          <a:bodyPr vert="horz" lIns="68580" tIns="0" rIns="68580" bIns="34290" rtlCol="0" anchor="ctr">
            <a:normAutofit/>
          </a:bodyPr>
          <a:lstStyle>
            <a:lvl1pPr>
              <a:defRPr baseline="0"/>
            </a:lvl1pPr>
          </a:lstStyle>
          <a:p>
            <a:r>
              <a:rPr lang="en-US" dirty="0"/>
              <a:t>client name</a:t>
            </a:r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2223912" y="328467"/>
            <a:ext cx="0" cy="274320"/>
          </a:xfrm>
          <a:prstGeom prst="line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 Placeholder 2"/>
          <p:cNvSpPr>
            <a:spLocks noGrp="1"/>
          </p:cNvSpPr>
          <p:nvPr>
            <p:ph idx="1" hasCustomPrompt="1"/>
          </p:nvPr>
        </p:nvSpPr>
        <p:spPr>
          <a:xfrm>
            <a:off x="6573693" y="1761515"/>
            <a:ext cx="5120639" cy="3233820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30712" indent="-230712">
              <a:lnSpc>
                <a:spcPct val="130000"/>
              </a:lnSpc>
              <a:spcBef>
                <a:spcPts val="0"/>
              </a:spcBef>
              <a:spcAft>
                <a:spcPts val="1300"/>
              </a:spcAft>
              <a:buClr>
                <a:srgbClr val="2FC2D9"/>
              </a:buClr>
              <a:buFont typeface="Arial"/>
              <a:buChar char="•"/>
              <a:defRPr sz="1867" baseline="0">
                <a:solidFill>
                  <a:schemeClr val="tx1"/>
                </a:solidFill>
              </a:defRPr>
            </a:lvl1pPr>
            <a:lvl2pPr>
              <a:defRPr sz="1600"/>
            </a:lvl2pPr>
            <a:lvl3pPr>
              <a:defRPr sz="1467"/>
            </a:lvl3pPr>
          </a:lstStyle>
          <a:p>
            <a:pPr marL="173038" indent="-173038">
              <a:buClr>
                <a:srgbClr val="2FC2D9"/>
              </a:buClr>
            </a:pPr>
            <a:r>
              <a:rPr lang="en-US" dirty="0">
                <a:solidFill>
                  <a:srgbClr val="444444"/>
                </a:solidFill>
              </a:rPr>
              <a:t>Click to add bulleted list</a:t>
            </a:r>
          </a:p>
          <a:p>
            <a:pPr marL="173038" indent="-173038">
              <a:buClr>
                <a:srgbClr val="2FC2D9"/>
              </a:buClr>
            </a:pPr>
            <a:r>
              <a:rPr lang="en-US" dirty="0">
                <a:solidFill>
                  <a:srgbClr val="444444"/>
                </a:solidFill>
              </a:rPr>
              <a:t>Click to add bulleted list</a:t>
            </a:r>
          </a:p>
          <a:p>
            <a:pPr marL="173038" indent="-173038">
              <a:buClr>
                <a:srgbClr val="2FC2D9"/>
              </a:buClr>
            </a:pPr>
            <a:r>
              <a:rPr lang="en-US" dirty="0">
                <a:solidFill>
                  <a:srgbClr val="444444"/>
                </a:solidFill>
              </a:rPr>
              <a:t>Click to add bulleted list</a:t>
            </a:r>
          </a:p>
          <a:p>
            <a:pPr marL="173038" indent="-173038">
              <a:buClr>
                <a:srgbClr val="2FC2D9"/>
              </a:buClr>
            </a:pPr>
            <a:r>
              <a:rPr lang="en-US" dirty="0">
                <a:solidFill>
                  <a:srgbClr val="444444"/>
                </a:solidFill>
              </a:rPr>
              <a:t>Click to add bulleted list</a:t>
            </a:r>
          </a:p>
        </p:txBody>
      </p:sp>
      <p:sp>
        <p:nvSpPr>
          <p:cNvPr id="23" name="Content Placeholder 22"/>
          <p:cNvSpPr>
            <a:spLocks noGrp="1"/>
          </p:cNvSpPr>
          <p:nvPr>
            <p:ph sz="quarter" idx="10" hasCustomPrompt="1"/>
          </p:nvPr>
        </p:nvSpPr>
        <p:spPr>
          <a:xfrm>
            <a:off x="484719" y="1761514"/>
            <a:ext cx="5228167" cy="3640220"/>
          </a:xfrm>
          <a:prstGeom prst="rect">
            <a:avLst/>
          </a:prstGeom>
        </p:spPr>
        <p:txBody>
          <a:bodyPr lIns="68580" tIns="34290" rIns="68580" bIns="34290">
            <a:noAutofit/>
          </a:bodyPr>
          <a:lstStyle>
            <a:lvl1pPr marL="0" indent="0">
              <a:lnSpc>
                <a:spcPct val="130000"/>
              </a:lnSpc>
              <a:spcBef>
                <a:spcPts val="0"/>
              </a:spcBef>
              <a:spcAft>
                <a:spcPts val="1300"/>
              </a:spcAft>
              <a:buNone/>
              <a:defRPr sz="1867"/>
            </a:lvl1pPr>
            <a:lvl2pPr>
              <a:defRPr sz="1333"/>
            </a:lvl2pPr>
            <a:lvl3pPr>
              <a:defRPr sz="1333"/>
            </a:lvl3pPr>
            <a:lvl4pPr>
              <a:defRPr sz="1333"/>
            </a:lvl4pPr>
            <a:lvl5pPr>
              <a:defRPr sz="1333"/>
            </a:lvl5pPr>
          </a:lstStyle>
          <a:p>
            <a:pPr lvl="0"/>
            <a:r>
              <a:rPr lang="en-US" dirty="0">
                <a:solidFill>
                  <a:srgbClr val="444444"/>
                </a:solidFill>
              </a:rPr>
              <a:t>Click to add text - Lorem </a:t>
            </a:r>
            <a:r>
              <a:rPr lang="en-US" dirty="0" err="1">
                <a:solidFill>
                  <a:srgbClr val="444444"/>
                </a:solidFill>
              </a:rPr>
              <a:t>ipsum</a:t>
            </a:r>
            <a:r>
              <a:rPr lang="en-US" dirty="0">
                <a:solidFill>
                  <a:srgbClr val="444444"/>
                </a:solidFill>
              </a:rPr>
              <a:t> dolor sit </a:t>
            </a:r>
            <a:r>
              <a:rPr lang="en-US" dirty="0" err="1">
                <a:solidFill>
                  <a:srgbClr val="444444"/>
                </a:solidFill>
              </a:rPr>
              <a:t>amet</a:t>
            </a:r>
            <a:r>
              <a:rPr lang="en-US" dirty="0">
                <a:solidFill>
                  <a:srgbClr val="444444"/>
                </a:solidFill>
              </a:rPr>
              <a:t>, </a:t>
            </a:r>
            <a:r>
              <a:rPr lang="en-US" dirty="0" err="1">
                <a:solidFill>
                  <a:srgbClr val="444444"/>
                </a:solidFill>
              </a:rPr>
              <a:t>consectetur</a:t>
            </a:r>
            <a:r>
              <a:rPr lang="en-US" dirty="0">
                <a:solidFill>
                  <a:srgbClr val="444444"/>
                </a:solidFill>
              </a:rPr>
              <a:t> adipiscing </a:t>
            </a:r>
            <a:r>
              <a:rPr lang="en-US" dirty="0" err="1">
                <a:solidFill>
                  <a:srgbClr val="444444"/>
                </a:solidFill>
              </a:rPr>
              <a:t>elit</a:t>
            </a:r>
            <a:r>
              <a:rPr lang="en-US" dirty="0">
                <a:solidFill>
                  <a:srgbClr val="444444"/>
                </a:solidFill>
              </a:rPr>
              <a:t>. </a:t>
            </a:r>
            <a:r>
              <a:rPr lang="en-US" dirty="0" err="1">
                <a:solidFill>
                  <a:srgbClr val="444444"/>
                </a:solidFill>
              </a:rPr>
              <a:t>Ut</a:t>
            </a:r>
            <a:r>
              <a:rPr lang="en-US" dirty="0">
                <a:solidFill>
                  <a:srgbClr val="444444"/>
                </a:solidFill>
              </a:rPr>
              <a:t> vitae </a:t>
            </a:r>
            <a:r>
              <a:rPr lang="en-US" dirty="0" err="1">
                <a:solidFill>
                  <a:srgbClr val="444444"/>
                </a:solidFill>
              </a:rPr>
              <a:t>laoreet</a:t>
            </a:r>
            <a:r>
              <a:rPr lang="en-US" dirty="0">
                <a:solidFill>
                  <a:srgbClr val="444444"/>
                </a:solidFill>
              </a:rPr>
              <a:t> </a:t>
            </a:r>
            <a:r>
              <a:rPr lang="en-US" dirty="0" err="1">
                <a:solidFill>
                  <a:srgbClr val="444444"/>
                </a:solidFill>
              </a:rPr>
              <a:t>mauris</a:t>
            </a:r>
            <a:r>
              <a:rPr lang="en-US" dirty="0">
                <a:solidFill>
                  <a:srgbClr val="444444"/>
                </a:solidFill>
              </a:rPr>
              <a:t>. </a:t>
            </a:r>
            <a:r>
              <a:rPr lang="en-US" dirty="0" err="1">
                <a:solidFill>
                  <a:srgbClr val="444444"/>
                </a:solidFill>
              </a:rPr>
              <a:t>Sed</a:t>
            </a:r>
            <a:r>
              <a:rPr lang="en-US" dirty="0">
                <a:solidFill>
                  <a:srgbClr val="444444"/>
                </a:solidFill>
              </a:rPr>
              <a:t> </a:t>
            </a:r>
            <a:r>
              <a:rPr lang="en-US" dirty="0" err="1">
                <a:solidFill>
                  <a:srgbClr val="444444"/>
                </a:solidFill>
              </a:rPr>
              <a:t>eleifend</a:t>
            </a:r>
            <a:r>
              <a:rPr lang="en-US" dirty="0">
                <a:solidFill>
                  <a:srgbClr val="444444"/>
                </a:solidFill>
              </a:rPr>
              <a:t> </a:t>
            </a:r>
            <a:r>
              <a:rPr lang="en-US" dirty="0" err="1">
                <a:solidFill>
                  <a:srgbClr val="444444"/>
                </a:solidFill>
              </a:rPr>
              <a:t>lorem</a:t>
            </a:r>
            <a:r>
              <a:rPr lang="en-US" dirty="0">
                <a:solidFill>
                  <a:srgbClr val="444444"/>
                </a:solidFill>
              </a:rPr>
              <a:t> a </a:t>
            </a:r>
            <a:r>
              <a:rPr lang="en-US" dirty="0" err="1">
                <a:solidFill>
                  <a:srgbClr val="444444"/>
                </a:solidFill>
              </a:rPr>
              <a:t>purus</a:t>
            </a:r>
            <a:r>
              <a:rPr lang="en-US" dirty="0">
                <a:solidFill>
                  <a:srgbClr val="444444"/>
                </a:solidFill>
              </a:rPr>
              <a:t> </a:t>
            </a:r>
            <a:r>
              <a:rPr lang="en-US" dirty="0" err="1">
                <a:solidFill>
                  <a:srgbClr val="444444"/>
                </a:solidFill>
              </a:rPr>
              <a:t>tincidunt</a:t>
            </a:r>
            <a:r>
              <a:rPr lang="en-US" dirty="0">
                <a:solidFill>
                  <a:srgbClr val="444444"/>
                </a:solidFill>
              </a:rPr>
              <a:t>, a </a:t>
            </a:r>
            <a:r>
              <a:rPr lang="en-US" dirty="0" err="1">
                <a:solidFill>
                  <a:srgbClr val="444444"/>
                </a:solidFill>
              </a:rPr>
              <a:t>malesuada</a:t>
            </a:r>
            <a:r>
              <a:rPr lang="en-US" dirty="0">
                <a:solidFill>
                  <a:srgbClr val="444444"/>
                </a:solidFill>
              </a:rPr>
              <a:t> </a:t>
            </a:r>
            <a:r>
              <a:rPr lang="en-US" dirty="0" err="1">
                <a:solidFill>
                  <a:srgbClr val="444444"/>
                </a:solidFill>
              </a:rPr>
              <a:t>mauris</a:t>
            </a:r>
            <a:r>
              <a:rPr lang="en-US" dirty="0">
                <a:solidFill>
                  <a:srgbClr val="444444"/>
                </a:solidFill>
              </a:rPr>
              <a:t> </a:t>
            </a:r>
            <a:r>
              <a:rPr lang="en-US" dirty="0" err="1">
                <a:solidFill>
                  <a:srgbClr val="444444"/>
                </a:solidFill>
              </a:rPr>
              <a:t>bibendum</a:t>
            </a:r>
            <a:r>
              <a:rPr lang="en-US" dirty="0">
                <a:solidFill>
                  <a:srgbClr val="444444"/>
                </a:solidFill>
              </a:rPr>
              <a:t>. </a:t>
            </a:r>
            <a:r>
              <a:rPr lang="en-US" dirty="0" err="1">
                <a:solidFill>
                  <a:srgbClr val="444444"/>
                </a:solidFill>
              </a:rPr>
              <a:t>Praesent</a:t>
            </a:r>
            <a:r>
              <a:rPr lang="en-US" dirty="0">
                <a:solidFill>
                  <a:srgbClr val="444444"/>
                </a:solidFill>
              </a:rPr>
              <a:t> </a:t>
            </a:r>
            <a:r>
              <a:rPr lang="en-US" dirty="0" err="1">
                <a:solidFill>
                  <a:srgbClr val="444444"/>
                </a:solidFill>
              </a:rPr>
              <a:t>bibendum</a:t>
            </a:r>
            <a:r>
              <a:rPr lang="en-US" dirty="0">
                <a:solidFill>
                  <a:srgbClr val="444444"/>
                </a:solidFill>
              </a:rPr>
              <a:t> </a:t>
            </a:r>
            <a:r>
              <a:rPr lang="en-US" dirty="0" err="1">
                <a:solidFill>
                  <a:srgbClr val="444444"/>
                </a:solidFill>
              </a:rPr>
              <a:t>justo</a:t>
            </a:r>
            <a:r>
              <a:rPr lang="en-US" dirty="0">
                <a:solidFill>
                  <a:srgbClr val="444444"/>
                </a:solidFill>
              </a:rPr>
              <a:t> </a:t>
            </a:r>
            <a:r>
              <a:rPr lang="en-US" dirty="0" err="1">
                <a:solidFill>
                  <a:srgbClr val="444444"/>
                </a:solidFill>
              </a:rPr>
              <a:t>nec</a:t>
            </a:r>
            <a:r>
              <a:rPr lang="en-US" dirty="0">
                <a:solidFill>
                  <a:srgbClr val="444444"/>
                </a:solidFill>
              </a:rPr>
              <a:t> </a:t>
            </a:r>
            <a:r>
              <a:rPr lang="en-US" dirty="0" err="1">
                <a:solidFill>
                  <a:srgbClr val="444444"/>
                </a:solidFill>
              </a:rPr>
              <a:t>metus</a:t>
            </a:r>
            <a:r>
              <a:rPr lang="en-US" dirty="0">
                <a:solidFill>
                  <a:srgbClr val="444444"/>
                </a:solidFill>
              </a:rPr>
              <a:t> </a:t>
            </a:r>
            <a:r>
              <a:rPr lang="en-US" dirty="0" err="1">
                <a:solidFill>
                  <a:srgbClr val="444444"/>
                </a:solidFill>
              </a:rPr>
              <a:t>auctor</a:t>
            </a:r>
            <a:r>
              <a:rPr lang="en-US" dirty="0">
                <a:solidFill>
                  <a:srgbClr val="444444"/>
                </a:solidFill>
              </a:rPr>
              <a:t> </a:t>
            </a:r>
            <a:r>
              <a:rPr lang="en-US" dirty="0" err="1">
                <a:solidFill>
                  <a:srgbClr val="444444"/>
                </a:solidFill>
              </a:rPr>
              <a:t>volutpat</a:t>
            </a:r>
            <a:r>
              <a:rPr lang="en-US" dirty="0">
                <a:solidFill>
                  <a:srgbClr val="444444"/>
                </a:solidFill>
              </a:rPr>
              <a:t>. </a:t>
            </a:r>
            <a:r>
              <a:rPr lang="en-US" dirty="0" err="1">
                <a:solidFill>
                  <a:srgbClr val="444444"/>
                </a:solidFill>
              </a:rPr>
              <a:t>Morbi</a:t>
            </a:r>
            <a:r>
              <a:rPr lang="en-US" dirty="0">
                <a:solidFill>
                  <a:srgbClr val="444444"/>
                </a:solidFill>
              </a:rPr>
              <a:t> </a:t>
            </a:r>
            <a:r>
              <a:rPr lang="en-US" dirty="0" err="1">
                <a:solidFill>
                  <a:srgbClr val="444444"/>
                </a:solidFill>
              </a:rPr>
              <a:t>malesuada</a:t>
            </a:r>
            <a:r>
              <a:rPr lang="en-US" dirty="0">
                <a:solidFill>
                  <a:srgbClr val="444444"/>
                </a:solidFill>
              </a:rPr>
              <a:t> </a:t>
            </a:r>
            <a:r>
              <a:rPr lang="en-US" dirty="0" err="1">
                <a:solidFill>
                  <a:srgbClr val="444444"/>
                </a:solidFill>
              </a:rPr>
              <a:t>mattis</a:t>
            </a:r>
            <a:r>
              <a:rPr lang="en-US" dirty="0">
                <a:solidFill>
                  <a:srgbClr val="444444"/>
                </a:solidFill>
              </a:rPr>
              <a:t> </a:t>
            </a:r>
            <a:r>
              <a:rPr lang="en-US" dirty="0" err="1">
                <a:solidFill>
                  <a:srgbClr val="444444"/>
                </a:solidFill>
              </a:rPr>
              <a:t>eros</a:t>
            </a:r>
            <a:r>
              <a:rPr lang="en-US" dirty="0">
                <a:solidFill>
                  <a:srgbClr val="444444"/>
                </a:solidFill>
              </a:rPr>
              <a:t>, adipiscing </a:t>
            </a:r>
            <a:r>
              <a:rPr lang="en-US" dirty="0" err="1">
                <a:solidFill>
                  <a:srgbClr val="444444"/>
                </a:solidFill>
              </a:rPr>
              <a:t>tempor</a:t>
            </a:r>
            <a:r>
              <a:rPr lang="en-US" dirty="0">
                <a:solidFill>
                  <a:srgbClr val="444444"/>
                </a:solidFill>
              </a:rPr>
              <a:t> </a:t>
            </a:r>
            <a:r>
              <a:rPr lang="en-US" dirty="0" err="1">
                <a:solidFill>
                  <a:srgbClr val="444444"/>
                </a:solidFill>
              </a:rPr>
              <a:t>lorem</a:t>
            </a:r>
            <a:r>
              <a:rPr lang="en-US" dirty="0">
                <a:solidFill>
                  <a:srgbClr val="444444"/>
                </a:solidFill>
              </a:rPr>
              <a:t>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557531" y="1321329"/>
            <a:ext cx="1931234" cy="25385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lIns="68580" tIns="34290" rIns="68580" bIns="34290">
            <a:spAutoFit/>
          </a:bodyPr>
          <a:lstStyle>
            <a:lvl1pPr marL="0" indent="0" algn="l">
              <a:buNone/>
              <a:defRPr sz="1333">
                <a:solidFill>
                  <a:schemeClr val="bg1"/>
                </a:solidFill>
                <a:latin typeface="Arial Black"/>
                <a:cs typeface="Arial Black"/>
              </a:defRPr>
            </a:lvl1pPr>
          </a:lstStyle>
          <a:p>
            <a:pPr lvl="0"/>
            <a:r>
              <a:rPr lang="en-US" dirty="0"/>
              <a:t>TITLE TO GO HER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343067" y="202673"/>
            <a:ext cx="1648295" cy="542395"/>
          </a:xfrm>
          <a:prstGeom prst="rect">
            <a:avLst/>
          </a:prstGeom>
        </p:spPr>
        <p:txBody>
          <a:bodyPr lIns="68580" tIns="34290" rIns="68580" bIns="34290">
            <a:normAutofit/>
          </a:bodyPr>
          <a:lstStyle>
            <a:lvl1pPr marL="0" indent="0">
              <a:buNone/>
              <a:defRPr sz="1200" baseline="0"/>
            </a:lvl1pPr>
          </a:lstStyle>
          <a:p>
            <a:r>
              <a:rPr lang="en-US" dirty="0"/>
              <a:t>Insert logo</a:t>
            </a:r>
          </a:p>
        </p:txBody>
      </p:sp>
      <p:sp>
        <p:nvSpPr>
          <p:cNvPr id="16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6653531" y="1321329"/>
            <a:ext cx="1931234" cy="25385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lIns="68580" tIns="34290" rIns="68580" bIns="34290">
            <a:spAutoFit/>
          </a:bodyPr>
          <a:lstStyle>
            <a:lvl1pPr marL="0" indent="0" algn="l">
              <a:buNone/>
              <a:defRPr sz="1333">
                <a:solidFill>
                  <a:schemeClr val="bg1"/>
                </a:solidFill>
                <a:latin typeface="Arial Black"/>
                <a:cs typeface="Arial Black"/>
              </a:defRPr>
            </a:lvl1pPr>
          </a:lstStyle>
          <a:p>
            <a:pPr lvl="0"/>
            <a:r>
              <a:rPr lang="en-US" dirty="0"/>
              <a:t>TITLE TO GO HERE</a:t>
            </a:r>
          </a:p>
        </p:txBody>
      </p:sp>
    </p:spTree>
    <p:extLst>
      <p:ext uri="{BB962C8B-B14F-4D97-AF65-F5344CB8AC3E}">
        <p14:creationId xmlns:p14="http://schemas.microsoft.com/office/powerpoint/2010/main" val="10569617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BC1221-43D9-3CB4-BB78-A4D83D8961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59C6B1-0EF5-F82A-DB14-0AB3F59EE2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2E756E-2FC7-1719-0885-B53C523423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EA4FA-4100-485B-BF3F-7B740117CF32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7AC7CC-43F4-D2E5-E32E-C679F04A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AA6C95-88A6-B75A-CA93-DE390AB1E8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CCEDD2-54AD-4EBA-8C68-3FDCF161299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33480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E1AD6-F1AC-162C-566F-1985532C39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FFDAB80-5BAE-2F85-6965-631B455DFF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BE3F-3BDD-9787-8BF9-356AF16AA7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EA4FA-4100-485B-BF3F-7B740117CF32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1DCF94-C126-69FA-F509-187270588E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69B32F-5805-7262-1FEB-90631A83C2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CCEDD2-54AD-4EBA-8C68-3FDCF161299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60071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700F0-8114-AC9B-5816-25211765C2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E48F7C-0CC4-824B-BFC7-A5C941D2ABC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DE0A65-BCB7-10A5-EA11-B97B4029B3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8A8121-46B4-AA8A-DC05-1C94A5ED4C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EA4FA-4100-485B-BF3F-7B740117CF32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67C7CBB-229A-6C53-3D9B-AC34AFEC8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50161D6-58FA-95A3-B5C6-B67B44B135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CCEDD2-54AD-4EBA-8C68-3FDCF161299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7456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BCF1B3-2AE9-061A-D565-4DC76164E0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727ACA-3CDE-2544-DA86-8120E6B699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EE5F3D5-1516-894A-FECE-93997CEB02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ECC6EFE-E381-09C8-4D02-9E484EEABC9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1B754D1-337F-998E-7D5C-D280ABED1B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4B8CA62-FDBE-7169-1758-F79837D1C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EA4FA-4100-485B-BF3F-7B740117CF32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1B39DA0-6A35-5EF3-101B-0170FEE881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48FD28D-90FF-E62C-3D84-7F588D340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CCEDD2-54AD-4EBA-8C68-3FDCF161299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40464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DC1712-A405-F4E6-F89A-A764BB68BB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5F28245-079C-D8FC-9CFF-A91C496D38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EA4FA-4100-485B-BF3F-7B740117CF32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94DBBB5-031F-99D1-E12C-E5F4F6D85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1B5AA15-490F-2D5E-C0E1-DDDC02008A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CCEDD2-54AD-4EBA-8C68-3FDCF161299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46176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A6758AF-CBBD-9398-7E54-D969D29A4D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EA4FA-4100-485B-BF3F-7B740117CF32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A10DC68-4730-2D1A-5E4B-FBD58F5228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3CCCE6-BB14-108E-688E-F488FA40F3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CCEDD2-54AD-4EBA-8C68-3FDCF161299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6430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24C41E-CFD1-4419-8DAF-D1D958CE7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9B1195-D30F-D3C2-D50C-16FC94C174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89A39CD-E297-CB6E-E1C9-6427FFBB59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CB5D1E-86A2-6F83-9E1B-A7FA34E036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EA4FA-4100-485B-BF3F-7B740117CF32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344F8CB-0D4C-B385-142A-D582C038A2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040B461-D6FB-26FA-87EA-549AED459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CCEDD2-54AD-4EBA-8C68-3FDCF161299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82419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5DC438-2AD1-3350-B567-10C9881044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53E26ED-6CC5-48C0-64C3-BD89CA7DE2D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14D2D51-D57E-80E5-8078-2C45C83FE7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06A9A26-86E7-D3D6-71A1-5641EDED1E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EA4FA-4100-485B-BF3F-7B740117CF32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4C818F8-A829-2397-0C41-B3EB461F2E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A76CDCA-5EB2-47D2-AFD1-7C81FEA6C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CCEDD2-54AD-4EBA-8C68-3FDCF161299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0269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66A5C8E-CDE2-A340-B213-CBB9D1FD2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133CDF0-F0CB-1E49-63E5-AA176B6400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724168-9F84-FF61-AB19-C746AA61362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D41EA4FA-4100-485B-BF3F-7B740117CF32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3A3BAE-048A-F5FF-21C0-263AE1CB59E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F75A19-F670-F271-9365-27B945C3D83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FACCEDD2-54AD-4EBA-8C68-3FDCF161299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5221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97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99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997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9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0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99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99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117.bin"/><Relationship Id="rId42" Type="http://schemas.openxmlformats.org/officeDocument/2006/relationships/oleObject" Target="../embeddings/oleObject121.bin"/><Relationship Id="rId47" Type="http://schemas.openxmlformats.org/officeDocument/2006/relationships/image" Target="../media/image23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01.bin"/><Relationship Id="rId16" Type="http://schemas.openxmlformats.org/officeDocument/2006/relationships/oleObject" Target="../embeddings/oleObject108.bin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12.bin"/><Relationship Id="rId32" Type="http://schemas.openxmlformats.org/officeDocument/2006/relationships/oleObject" Target="../embeddings/oleObject116.bin"/><Relationship Id="rId37" Type="http://schemas.openxmlformats.org/officeDocument/2006/relationships/image" Target="../media/image18.emf"/><Relationship Id="rId40" Type="http://schemas.openxmlformats.org/officeDocument/2006/relationships/oleObject" Target="../embeddings/oleObject120.bin"/><Relationship Id="rId45" Type="http://schemas.openxmlformats.org/officeDocument/2006/relationships/image" Target="../media/image22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114.bin"/><Relationship Id="rId36" Type="http://schemas.openxmlformats.org/officeDocument/2006/relationships/oleObject" Target="../embeddings/oleObject118.bin"/><Relationship Id="rId49" Type="http://schemas.openxmlformats.org/officeDocument/2006/relationships/image" Target="../media/image24.e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oleObject" Target="../embeddings/oleObject122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115.bin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oleObject" Target="../embeddings/oleObject124.bin"/><Relationship Id="rId8" Type="http://schemas.openxmlformats.org/officeDocument/2006/relationships/oleObject" Target="../embeddings/oleObject104.bin"/><Relationship Id="rId3" Type="http://schemas.openxmlformats.org/officeDocument/2006/relationships/image" Target="../media/image1.e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119.bin"/><Relationship Id="rId46" Type="http://schemas.openxmlformats.org/officeDocument/2006/relationships/oleObject" Target="../embeddings/oleObject123.bin"/><Relationship Id="rId20" Type="http://schemas.openxmlformats.org/officeDocument/2006/relationships/oleObject" Target="../embeddings/oleObject110.bin"/><Relationship Id="rId41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133.bin"/><Relationship Id="rId26" Type="http://schemas.openxmlformats.org/officeDocument/2006/relationships/oleObject" Target="../embeddings/oleObject137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125.bin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136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138.bin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Relationship Id="rId27" Type="http://schemas.openxmlformats.org/officeDocument/2006/relationships/image" Target="../media/image3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144.bin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14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14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14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1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149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159.bin"/><Relationship Id="rId26" Type="http://schemas.openxmlformats.org/officeDocument/2006/relationships/oleObject" Target="../embeddings/oleObject163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167.bin"/><Relationship Id="rId42" Type="http://schemas.openxmlformats.org/officeDocument/2006/relationships/oleObject" Target="../embeddings/oleObject171.bin"/><Relationship Id="rId47" Type="http://schemas.openxmlformats.org/officeDocument/2006/relationships/image" Target="../media/image23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51.bin"/><Relationship Id="rId16" Type="http://schemas.openxmlformats.org/officeDocument/2006/relationships/oleObject" Target="../embeddings/oleObject158.bin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62.bin"/><Relationship Id="rId32" Type="http://schemas.openxmlformats.org/officeDocument/2006/relationships/oleObject" Target="../embeddings/oleObject166.bin"/><Relationship Id="rId37" Type="http://schemas.openxmlformats.org/officeDocument/2006/relationships/image" Target="../media/image18.emf"/><Relationship Id="rId40" Type="http://schemas.openxmlformats.org/officeDocument/2006/relationships/oleObject" Target="../embeddings/oleObject170.bin"/><Relationship Id="rId45" Type="http://schemas.openxmlformats.org/officeDocument/2006/relationships/image" Target="../media/image22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164.bin"/><Relationship Id="rId36" Type="http://schemas.openxmlformats.org/officeDocument/2006/relationships/oleObject" Target="../embeddings/oleObject168.bin"/><Relationship Id="rId49" Type="http://schemas.openxmlformats.org/officeDocument/2006/relationships/image" Target="../media/image24.emf"/><Relationship Id="rId10" Type="http://schemas.openxmlformats.org/officeDocument/2006/relationships/oleObject" Target="../embeddings/oleObject15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oleObject" Target="../embeddings/oleObject172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157.bin"/><Relationship Id="rId22" Type="http://schemas.openxmlformats.org/officeDocument/2006/relationships/oleObject" Target="../embeddings/oleObject16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165.bin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oleObject" Target="../embeddings/oleObject174.bin"/><Relationship Id="rId8" Type="http://schemas.openxmlformats.org/officeDocument/2006/relationships/oleObject" Target="../embeddings/oleObject154.bin"/><Relationship Id="rId3" Type="http://schemas.openxmlformats.org/officeDocument/2006/relationships/image" Target="../media/image1.emf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169.bin"/><Relationship Id="rId46" Type="http://schemas.openxmlformats.org/officeDocument/2006/relationships/oleObject" Target="../embeddings/oleObject173.bin"/><Relationship Id="rId20" Type="http://schemas.openxmlformats.org/officeDocument/2006/relationships/oleObject" Target="../embeddings/oleObject160.bin"/><Relationship Id="rId41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183.bin"/><Relationship Id="rId26" Type="http://schemas.openxmlformats.org/officeDocument/2006/relationships/oleObject" Target="../embeddings/oleObject187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175.bin"/><Relationship Id="rId16" Type="http://schemas.openxmlformats.org/officeDocument/2006/relationships/oleObject" Target="../embeddings/oleObject182.bin"/><Relationship Id="rId20" Type="http://schemas.openxmlformats.org/officeDocument/2006/relationships/oleObject" Target="../embeddings/oleObject184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186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188.bin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181.bin"/><Relationship Id="rId22" Type="http://schemas.openxmlformats.org/officeDocument/2006/relationships/oleObject" Target="../embeddings/oleObject185.bin"/><Relationship Id="rId27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194.bin"/><Relationship Id="rId2" Type="http://schemas.openxmlformats.org/officeDocument/2006/relationships/oleObject" Target="../embeddings/oleObject1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195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17.bin"/><Relationship Id="rId42" Type="http://schemas.openxmlformats.org/officeDocument/2006/relationships/oleObject" Target="../embeddings/oleObject21.bin"/><Relationship Id="rId47" Type="http://schemas.openxmlformats.org/officeDocument/2006/relationships/image" Target="../media/image23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8.emf"/><Relationship Id="rId40" Type="http://schemas.openxmlformats.org/officeDocument/2006/relationships/oleObject" Target="../embeddings/oleObject20.bin"/><Relationship Id="rId45" Type="http://schemas.openxmlformats.org/officeDocument/2006/relationships/image" Target="../media/image22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49" Type="http://schemas.openxmlformats.org/officeDocument/2006/relationships/image" Target="../media/image24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oleObject" Target="../embeddings/oleObject22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oleObject" Target="../embeddings/oleObject24.bin"/><Relationship Id="rId8" Type="http://schemas.openxmlformats.org/officeDocument/2006/relationships/oleObject" Target="../embeddings/oleObject4.bin"/><Relationship Id="rId3" Type="http://schemas.openxmlformats.org/officeDocument/2006/relationships/image" Target="../media/image1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19.bin"/><Relationship Id="rId46" Type="http://schemas.openxmlformats.org/officeDocument/2006/relationships/oleObject" Target="../embeddings/oleObject23.bin"/><Relationship Id="rId20" Type="http://schemas.openxmlformats.org/officeDocument/2006/relationships/oleObject" Target="../embeddings/oleObject10.bin"/><Relationship Id="rId41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19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19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1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199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209.bin"/><Relationship Id="rId26" Type="http://schemas.openxmlformats.org/officeDocument/2006/relationships/oleObject" Target="../embeddings/oleObject213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217.bin"/><Relationship Id="rId42" Type="http://schemas.openxmlformats.org/officeDocument/2006/relationships/oleObject" Target="../embeddings/oleObject221.bin"/><Relationship Id="rId47" Type="http://schemas.openxmlformats.org/officeDocument/2006/relationships/image" Target="../media/image23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201.bin"/><Relationship Id="rId16" Type="http://schemas.openxmlformats.org/officeDocument/2006/relationships/oleObject" Target="../embeddings/oleObject208.bin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212.bin"/><Relationship Id="rId32" Type="http://schemas.openxmlformats.org/officeDocument/2006/relationships/oleObject" Target="../embeddings/oleObject216.bin"/><Relationship Id="rId37" Type="http://schemas.openxmlformats.org/officeDocument/2006/relationships/image" Target="../media/image18.emf"/><Relationship Id="rId40" Type="http://schemas.openxmlformats.org/officeDocument/2006/relationships/oleObject" Target="../embeddings/oleObject220.bin"/><Relationship Id="rId45" Type="http://schemas.openxmlformats.org/officeDocument/2006/relationships/image" Target="../media/image22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214.bin"/><Relationship Id="rId36" Type="http://schemas.openxmlformats.org/officeDocument/2006/relationships/oleObject" Target="../embeddings/oleObject218.bin"/><Relationship Id="rId49" Type="http://schemas.openxmlformats.org/officeDocument/2006/relationships/image" Target="../media/image24.emf"/><Relationship Id="rId10" Type="http://schemas.openxmlformats.org/officeDocument/2006/relationships/oleObject" Target="../embeddings/oleObject20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oleObject" Target="../embeddings/oleObject222.bin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207.bin"/><Relationship Id="rId22" Type="http://schemas.openxmlformats.org/officeDocument/2006/relationships/oleObject" Target="../embeddings/oleObject21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215.bin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oleObject" Target="../embeddings/oleObject224.bin"/><Relationship Id="rId8" Type="http://schemas.openxmlformats.org/officeDocument/2006/relationships/oleObject" Target="../embeddings/oleObject204.bin"/><Relationship Id="rId3" Type="http://schemas.openxmlformats.org/officeDocument/2006/relationships/image" Target="../media/image1.e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219.bin"/><Relationship Id="rId46" Type="http://schemas.openxmlformats.org/officeDocument/2006/relationships/oleObject" Target="../embeddings/oleObject223.bin"/><Relationship Id="rId20" Type="http://schemas.openxmlformats.org/officeDocument/2006/relationships/oleObject" Target="../embeddings/oleObject210.bin"/><Relationship Id="rId41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233.bin"/><Relationship Id="rId26" Type="http://schemas.openxmlformats.org/officeDocument/2006/relationships/oleObject" Target="../embeddings/oleObject237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30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225.bin"/><Relationship Id="rId16" Type="http://schemas.openxmlformats.org/officeDocument/2006/relationships/oleObject" Target="../embeddings/oleObject232.bin"/><Relationship Id="rId20" Type="http://schemas.openxmlformats.org/officeDocument/2006/relationships/oleObject" Target="../embeddings/oleObject234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7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236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238.bin"/><Relationship Id="rId10" Type="http://schemas.openxmlformats.org/officeDocument/2006/relationships/oleObject" Target="../embeddings/oleObject229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231.bin"/><Relationship Id="rId22" Type="http://schemas.openxmlformats.org/officeDocument/2006/relationships/oleObject" Target="../embeddings/oleObject235.bin"/><Relationship Id="rId27" Type="http://schemas.openxmlformats.org/officeDocument/2006/relationships/image" Target="../media/image3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244.bin"/><Relationship Id="rId2" Type="http://schemas.openxmlformats.org/officeDocument/2006/relationships/oleObject" Target="../embeddings/oleObject2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243.bin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24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24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24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2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249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259.bin"/><Relationship Id="rId26" Type="http://schemas.openxmlformats.org/officeDocument/2006/relationships/oleObject" Target="../embeddings/oleObject263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267.bin"/><Relationship Id="rId42" Type="http://schemas.openxmlformats.org/officeDocument/2006/relationships/oleObject" Target="../embeddings/oleObject271.bin"/><Relationship Id="rId47" Type="http://schemas.openxmlformats.org/officeDocument/2006/relationships/image" Target="../media/image23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251.bin"/><Relationship Id="rId16" Type="http://schemas.openxmlformats.org/officeDocument/2006/relationships/oleObject" Target="../embeddings/oleObject258.bin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262.bin"/><Relationship Id="rId32" Type="http://schemas.openxmlformats.org/officeDocument/2006/relationships/oleObject" Target="../embeddings/oleObject266.bin"/><Relationship Id="rId37" Type="http://schemas.openxmlformats.org/officeDocument/2006/relationships/image" Target="../media/image18.emf"/><Relationship Id="rId40" Type="http://schemas.openxmlformats.org/officeDocument/2006/relationships/oleObject" Target="../embeddings/oleObject270.bin"/><Relationship Id="rId45" Type="http://schemas.openxmlformats.org/officeDocument/2006/relationships/image" Target="../media/image22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264.bin"/><Relationship Id="rId36" Type="http://schemas.openxmlformats.org/officeDocument/2006/relationships/oleObject" Target="../embeddings/oleObject268.bin"/><Relationship Id="rId49" Type="http://schemas.openxmlformats.org/officeDocument/2006/relationships/image" Target="../media/image24.emf"/><Relationship Id="rId10" Type="http://schemas.openxmlformats.org/officeDocument/2006/relationships/oleObject" Target="../embeddings/oleObject25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oleObject" Target="../embeddings/oleObject272.bin"/><Relationship Id="rId4" Type="http://schemas.openxmlformats.org/officeDocument/2006/relationships/oleObject" Target="../embeddings/oleObject25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257.bin"/><Relationship Id="rId22" Type="http://schemas.openxmlformats.org/officeDocument/2006/relationships/oleObject" Target="../embeddings/oleObject26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265.bin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oleObject" Target="../embeddings/oleObject274.bin"/><Relationship Id="rId8" Type="http://schemas.openxmlformats.org/officeDocument/2006/relationships/oleObject" Target="../embeddings/oleObject254.bin"/><Relationship Id="rId3" Type="http://schemas.openxmlformats.org/officeDocument/2006/relationships/image" Target="../media/image1.emf"/><Relationship Id="rId12" Type="http://schemas.openxmlformats.org/officeDocument/2006/relationships/oleObject" Target="../embeddings/oleObject25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269.bin"/><Relationship Id="rId46" Type="http://schemas.openxmlformats.org/officeDocument/2006/relationships/oleObject" Target="../embeddings/oleObject273.bin"/><Relationship Id="rId20" Type="http://schemas.openxmlformats.org/officeDocument/2006/relationships/oleObject" Target="../embeddings/oleObject260.bin"/><Relationship Id="rId41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8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283.bin"/><Relationship Id="rId26" Type="http://schemas.openxmlformats.org/officeDocument/2006/relationships/oleObject" Target="../embeddings/oleObject287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80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275.bin"/><Relationship Id="rId16" Type="http://schemas.openxmlformats.org/officeDocument/2006/relationships/oleObject" Target="../embeddings/oleObject282.bin"/><Relationship Id="rId20" Type="http://schemas.openxmlformats.org/officeDocument/2006/relationships/oleObject" Target="../embeddings/oleObject284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7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286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288.bin"/><Relationship Id="rId10" Type="http://schemas.openxmlformats.org/officeDocument/2006/relationships/oleObject" Target="../embeddings/oleObject279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27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281.bin"/><Relationship Id="rId22" Type="http://schemas.openxmlformats.org/officeDocument/2006/relationships/oleObject" Target="../embeddings/oleObject285.bin"/><Relationship Id="rId27" Type="http://schemas.openxmlformats.org/officeDocument/2006/relationships/image" Target="../media/image3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2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294.bin"/><Relationship Id="rId2" Type="http://schemas.openxmlformats.org/officeDocument/2006/relationships/oleObject" Target="../embeddings/oleObject2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293.bin"/><Relationship Id="rId4" Type="http://schemas.openxmlformats.org/officeDocument/2006/relationships/oleObject" Target="../embeddings/oleObject29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29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38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7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29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29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2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299.bin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309.bin"/><Relationship Id="rId26" Type="http://schemas.openxmlformats.org/officeDocument/2006/relationships/oleObject" Target="../embeddings/oleObject313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317.bin"/><Relationship Id="rId42" Type="http://schemas.openxmlformats.org/officeDocument/2006/relationships/oleObject" Target="../embeddings/oleObject321.bin"/><Relationship Id="rId47" Type="http://schemas.openxmlformats.org/officeDocument/2006/relationships/image" Target="../media/image23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301.bin"/><Relationship Id="rId16" Type="http://schemas.openxmlformats.org/officeDocument/2006/relationships/oleObject" Target="../embeddings/oleObject308.bin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312.bin"/><Relationship Id="rId32" Type="http://schemas.openxmlformats.org/officeDocument/2006/relationships/oleObject" Target="../embeddings/oleObject316.bin"/><Relationship Id="rId37" Type="http://schemas.openxmlformats.org/officeDocument/2006/relationships/image" Target="../media/image18.emf"/><Relationship Id="rId40" Type="http://schemas.openxmlformats.org/officeDocument/2006/relationships/oleObject" Target="../embeddings/oleObject320.bin"/><Relationship Id="rId45" Type="http://schemas.openxmlformats.org/officeDocument/2006/relationships/image" Target="../media/image22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314.bin"/><Relationship Id="rId36" Type="http://schemas.openxmlformats.org/officeDocument/2006/relationships/oleObject" Target="../embeddings/oleObject318.bin"/><Relationship Id="rId49" Type="http://schemas.openxmlformats.org/officeDocument/2006/relationships/image" Target="../media/image24.emf"/><Relationship Id="rId10" Type="http://schemas.openxmlformats.org/officeDocument/2006/relationships/oleObject" Target="../embeddings/oleObject30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oleObject" Target="../embeddings/oleObject322.bin"/><Relationship Id="rId4" Type="http://schemas.openxmlformats.org/officeDocument/2006/relationships/oleObject" Target="../embeddings/oleObject30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307.bin"/><Relationship Id="rId22" Type="http://schemas.openxmlformats.org/officeDocument/2006/relationships/oleObject" Target="../embeddings/oleObject31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315.bin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oleObject" Target="../embeddings/oleObject324.bin"/><Relationship Id="rId8" Type="http://schemas.openxmlformats.org/officeDocument/2006/relationships/oleObject" Target="../embeddings/oleObject304.bin"/><Relationship Id="rId3" Type="http://schemas.openxmlformats.org/officeDocument/2006/relationships/image" Target="../media/image1.emf"/><Relationship Id="rId12" Type="http://schemas.openxmlformats.org/officeDocument/2006/relationships/oleObject" Target="../embeddings/oleObject30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319.bin"/><Relationship Id="rId46" Type="http://schemas.openxmlformats.org/officeDocument/2006/relationships/oleObject" Target="../embeddings/oleObject323.bin"/><Relationship Id="rId20" Type="http://schemas.openxmlformats.org/officeDocument/2006/relationships/oleObject" Target="../embeddings/oleObject310.bin"/><Relationship Id="rId41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8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333.bin"/><Relationship Id="rId26" Type="http://schemas.openxmlformats.org/officeDocument/2006/relationships/oleObject" Target="../embeddings/oleObject337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330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325.bin"/><Relationship Id="rId16" Type="http://schemas.openxmlformats.org/officeDocument/2006/relationships/oleObject" Target="../embeddings/oleObject332.bin"/><Relationship Id="rId20" Type="http://schemas.openxmlformats.org/officeDocument/2006/relationships/oleObject" Target="../embeddings/oleObject334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7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336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338.bin"/><Relationship Id="rId10" Type="http://schemas.openxmlformats.org/officeDocument/2006/relationships/oleObject" Target="../embeddings/oleObject329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32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331.bin"/><Relationship Id="rId22" Type="http://schemas.openxmlformats.org/officeDocument/2006/relationships/oleObject" Target="../embeddings/oleObject335.bin"/><Relationship Id="rId27" Type="http://schemas.openxmlformats.org/officeDocument/2006/relationships/image" Target="../media/image37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2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344.bin"/><Relationship Id="rId2" Type="http://schemas.openxmlformats.org/officeDocument/2006/relationships/oleObject" Target="../embeddings/oleObject3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343.bin"/><Relationship Id="rId4" Type="http://schemas.openxmlformats.org/officeDocument/2006/relationships/oleObject" Target="../embeddings/oleObject34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34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34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34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3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349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359.bin"/><Relationship Id="rId26" Type="http://schemas.openxmlformats.org/officeDocument/2006/relationships/oleObject" Target="../embeddings/oleObject363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367.bin"/><Relationship Id="rId42" Type="http://schemas.openxmlformats.org/officeDocument/2006/relationships/oleObject" Target="../embeddings/oleObject371.bin"/><Relationship Id="rId47" Type="http://schemas.openxmlformats.org/officeDocument/2006/relationships/image" Target="../media/image23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351.bin"/><Relationship Id="rId16" Type="http://schemas.openxmlformats.org/officeDocument/2006/relationships/oleObject" Target="../embeddings/oleObject358.bin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362.bin"/><Relationship Id="rId32" Type="http://schemas.openxmlformats.org/officeDocument/2006/relationships/oleObject" Target="../embeddings/oleObject366.bin"/><Relationship Id="rId37" Type="http://schemas.openxmlformats.org/officeDocument/2006/relationships/image" Target="../media/image18.emf"/><Relationship Id="rId40" Type="http://schemas.openxmlformats.org/officeDocument/2006/relationships/oleObject" Target="../embeddings/oleObject370.bin"/><Relationship Id="rId45" Type="http://schemas.openxmlformats.org/officeDocument/2006/relationships/image" Target="../media/image22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364.bin"/><Relationship Id="rId36" Type="http://schemas.openxmlformats.org/officeDocument/2006/relationships/oleObject" Target="../embeddings/oleObject368.bin"/><Relationship Id="rId49" Type="http://schemas.openxmlformats.org/officeDocument/2006/relationships/image" Target="../media/image24.emf"/><Relationship Id="rId10" Type="http://schemas.openxmlformats.org/officeDocument/2006/relationships/oleObject" Target="../embeddings/oleObject35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oleObject" Target="../embeddings/oleObject372.bin"/><Relationship Id="rId4" Type="http://schemas.openxmlformats.org/officeDocument/2006/relationships/oleObject" Target="../embeddings/oleObject35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357.bin"/><Relationship Id="rId22" Type="http://schemas.openxmlformats.org/officeDocument/2006/relationships/oleObject" Target="../embeddings/oleObject36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365.bin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oleObject" Target="../embeddings/oleObject374.bin"/><Relationship Id="rId8" Type="http://schemas.openxmlformats.org/officeDocument/2006/relationships/oleObject" Target="../embeddings/oleObject354.bin"/><Relationship Id="rId3" Type="http://schemas.openxmlformats.org/officeDocument/2006/relationships/image" Target="../media/image1.emf"/><Relationship Id="rId12" Type="http://schemas.openxmlformats.org/officeDocument/2006/relationships/oleObject" Target="../embeddings/oleObject35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369.bin"/><Relationship Id="rId46" Type="http://schemas.openxmlformats.org/officeDocument/2006/relationships/oleObject" Target="../embeddings/oleObject373.bin"/><Relationship Id="rId20" Type="http://schemas.openxmlformats.org/officeDocument/2006/relationships/oleObject" Target="../embeddings/oleObject360.bin"/><Relationship Id="rId41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8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383.bin"/><Relationship Id="rId26" Type="http://schemas.openxmlformats.org/officeDocument/2006/relationships/oleObject" Target="../embeddings/oleObject387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380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375.bin"/><Relationship Id="rId16" Type="http://schemas.openxmlformats.org/officeDocument/2006/relationships/oleObject" Target="../embeddings/oleObject382.bin"/><Relationship Id="rId20" Type="http://schemas.openxmlformats.org/officeDocument/2006/relationships/oleObject" Target="../embeddings/oleObject384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7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386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388.bin"/><Relationship Id="rId10" Type="http://schemas.openxmlformats.org/officeDocument/2006/relationships/oleObject" Target="../embeddings/oleObject379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37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381.bin"/><Relationship Id="rId22" Type="http://schemas.openxmlformats.org/officeDocument/2006/relationships/oleObject" Target="../embeddings/oleObject385.bin"/><Relationship Id="rId27" Type="http://schemas.openxmlformats.org/officeDocument/2006/relationships/image" Target="../media/image37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2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394.bin"/><Relationship Id="rId2" Type="http://schemas.openxmlformats.org/officeDocument/2006/relationships/oleObject" Target="../embeddings/oleObject3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393.bin"/><Relationship Id="rId4" Type="http://schemas.openxmlformats.org/officeDocument/2006/relationships/oleObject" Target="../embeddings/oleObject39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39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45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39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39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3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399.bin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409.bin"/><Relationship Id="rId26" Type="http://schemas.openxmlformats.org/officeDocument/2006/relationships/oleObject" Target="../embeddings/oleObject413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417.bin"/><Relationship Id="rId42" Type="http://schemas.openxmlformats.org/officeDocument/2006/relationships/oleObject" Target="../embeddings/oleObject421.bin"/><Relationship Id="rId47" Type="http://schemas.openxmlformats.org/officeDocument/2006/relationships/image" Target="../media/image23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401.bin"/><Relationship Id="rId16" Type="http://schemas.openxmlformats.org/officeDocument/2006/relationships/oleObject" Target="../embeddings/oleObject408.bin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412.bin"/><Relationship Id="rId32" Type="http://schemas.openxmlformats.org/officeDocument/2006/relationships/oleObject" Target="../embeddings/oleObject416.bin"/><Relationship Id="rId37" Type="http://schemas.openxmlformats.org/officeDocument/2006/relationships/image" Target="../media/image18.emf"/><Relationship Id="rId40" Type="http://schemas.openxmlformats.org/officeDocument/2006/relationships/oleObject" Target="../embeddings/oleObject420.bin"/><Relationship Id="rId45" Type="http://schemas.openxmlformats.org/officeDocument/2006/relationships/image" Target="../media/image22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414.bin"/><Relationship Id="rId36" Type="http://schemas.openxmlformats.org/officeDocument/2006/relationships/oleObject" Target="../embeddings/oleObject418.bin"/><Relationship Id="rId49" Type="http://schemas.openxmlformats.org/officeDocument/2006/relationships/image" Target="../media/image24.emf"/><Relationship Id="rId10" Type="http://schemas.openxmlformats.org/officeDocument/2006/relationships/oleObject" Target="../embeddings/oleObject40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oleObject" Target="../embeddings/oleObject422.bin"/><Relationship Id="rId4" Type="http://schemas.openxmlformats.org/officeDocument/2006/relationships/oleObject" Target="../embeddings/oleObject40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407.bin"/><Relationship Id="rId22" Type="http://schemas.openxmlformats.org/officeDocument/2006/relationships/oleObject" Target="../embeddings/oleObject41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415.bin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oleObject" Target="../embeddings/oleObject424.bin"/><Relationship Id="rId8" Type="http://schemas.openxmlformats.org/officeDocument/2006/relationships/oleObject" Target="../embeddings/oleObject404.bin"/><Relationship Id="rId3" Type="http://schemas.openxmlformats.org/officeDocument/2006/relationships/image" Target="../media/image1.emf"/><Relationship Id="rId12" Type="http://schemas.openxmlformats.org/officeDocument/2006/relationships/oleObject" Target="../embeddings/oleObject40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419.bin"/><Relationship Id="rId46" Type="http://schemas.openxmlformats.org/officeDocument/2006/relationships/oleObject" Target="../embeddings/oleObject423.bin"/><Relationship Id="rId20" Type="http://schemas.openxmlformats.org/officeDocument/2006/relationships/oleObject" Target="../embeddings/oleObject410.bin"/><Relationship Id="rId41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8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433.bin"/><Relationship Id="rId26" Type="http://schemas.openxmlformats.org/officeDocument/2006/relationships/oleObject" Target="../embeddings/oleObject437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430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425.bin"/><Relationship Id="rId16" Type="http://schemas.openxmlformats.org/officeDocument/2006/relationships/oleObject" Target="../embeddings/oleObject432.bin"/><Relationship Id="rId20" Type="http://schemas.openxmlformats.org/officeDocument/2006/relationships/oleObject" Target="../embeddings/oleObject434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7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436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438.bin"/><Relationship Id="rId10" Type="http://schemas.openxmlformats.org/officeDocument/2006/relationships/oleObject" Target="../embeddings/oleObject429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42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431.bin"/><Relationship Id="rId22" Type="http://schemas.openxmlformats.org/officeDocument/2006/relationships/oleObject" Target="../embeddings/oleObject435.bin"/><Relationship Id="rId27" Type="http://schemas.openxmlformats.org/officeDocument/2006/relationships/image" Target="../media/image37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2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444.bin"/><Relationship Id="rId2" Type="http://schemas.openxmlformats.org/officeDocument/2006/relationships/oleObject" Target="../embeddings/oleObject4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443.bin"/><Relationship Id="rId4" Type="http://schemas.openxmlformats.org/officeDocument/2006/relationships/oleObject" Target="../embeddings/oleObject44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44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44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4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4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49.bin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459.bin"/><Relationship Id="rId26" Type="http://schemas.openxmlformats.org/officeDocument/2006/relationships/oleObject" Target="../embeddings/oleObject463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467.bin"/><Relationship Id="rId42" Type="http://schemas.openxmlformats.org/officeDocument/2006/relationships/oleObject" Target="../embeddings/oleObject471.bin"/><Relationship Id="rId47" Type="http://schemas.openxmlformats.org/officeDocument/2006/relationships/image" Target="../media/image23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451.bin"/><Relationship Id="rId16" Type="http://schemas.openxmlformats.org/officeDocument/2006/relationships/oleObject" Target="../embeddings/oleObject458.bin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462.bin"/><Relationship Id="rId32" Type="http://schemas.openxmlformats.org/officeDocument/2006/relationships/oleObject" Target="../embeddings/oleObject466.bin"/><Relationship Id="rId37" Type="http://schemas.openxmlformats.org/officeDocument/2006/relationships/image" Target="../media/image18.emf"/><Relationship Id="rId40" Type="http://schemas.openxmlformats.org/officeDocument/2006/relationships/oleObject" Target="../embeddings/oleObject470.bin"/><Relationship Id="rId45" Type="http://schemas.openxmlformats.org/officeDocument/2006/relationships/image" Target="../media/image22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464.bin"/><Relationship Id="rId36" Type="http://schemas.openxmlformats.org/officeDocument/2006/relationships/oleObject" Target="../embeddings/oleObject468.bin"/><Relationship Id="rId49" Type="http://schemas.openxmlformats.org/officeDocument/2006/relationships/image" Target="../media/image24.emf"/><Relationship Id="rId10" Type="http://schemas.openxmlformats.org/officeDocument/2006/relationships/oleObject" Target="../embeddings/oleObject45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oleObject" Target="../embeddings/oleObject472.bin"/><Relationship Id="rId4" Type="http://schemas.openxmlformats.org/officeDocument/2006/relationships/oleObject" Target="../embeddings/oleObject45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457.bin"/><Relationship Id="rId22" Type="http://schemas.openxmlformats.org/officeDocument/2006/relationships/oleObject" Target="../embeddings/oleObject46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465.bin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oleObject" Target="../embeddings/oleObject474.bin"/><Relationship Id="rId8" Type="http://schemas.openxmlformats.org/officeDocument/2006/relationships/oleObject" Target="../embeddings/oleObject454.bin"/><Relationship Id="rId3" Type="http://schemas.openxmlformats.org/officeDocument/2006/relationships/image" Target="../media/image1.emf"/><Relationship Id="rId12" Type="http://schemas.openxmlformats.org/officeDocument/2006/relationships/oleObject" Target="../embeddings/oleObject45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469.bin"/><Relationship Id="rId46" Type="http://schemas.openxmlformats.org/officeDocument/2006/relationships/oleObject" Target="../embeddings/oleObject473.bin"/><Relationship Id="rId20" Type="http://schemas.openxmlformats.org/officeDocument/2006/relationships/oleObject" Target="../embeddings/oleObject460.bin"/><Relationship Id="rId41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8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483.bin"/><Relationship Id="rId26" Type="http://schemas.openxmlformats.org/officeDocument/2006/relationships/oleObject" Target="../embeddings/oleObject487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480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475.bin"/><Relationship Id="rId16" Type="http://schemas.openxmlformats.org/officeDocument/2006/relationships/oleObject" Target="../embeddings/oleObject482.bin"/><Relationship Id="rId20" Type="http://schemas.openxmlformats.org/officeDocument/2006/relationships/oleObject" Target="../embeddings/oleObject484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7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486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488.bin"/><Relationship Id="rId10" Type="http://schemas.openxmlformats.org/officeDocument/2006/relationships/oleObject" Target="../embeddings/oleObject479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47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481.bin"/><Relationship Id="rId22" Type="http://schemas.openxmlformats.org/officeDocument/2006/relationships/oleObject" Target="../embeddings/oleObject485.bin"/><Relationship Id="rId27" Type="http://schemas.openxmlformats.org/officeDocument/2006/relationships/image" Target="../media/image37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2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494.bin"/><Relationship Id="rId2" Type="http://schemas.openxmlformats.org/officeDocument/2006/relationships/oleObject" Target="../embeddings/oleObject4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493.bin"/><Relationship Id="rId4" Type="http://schemas.openxmlformats.org/officeDocument/2006/relationships/oleObject" Target="../embeddings/oleObject49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49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49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97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4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99.bin"/></Relationships>
</file>

<file path=ppt/slides/_rels/slide5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509.bin"/><Relationship Id="rId26" Type="http://schemas.openxmlformats.org/officeDocument/2006/relationships/oleObject" Target="../embeddings/oleObject513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517.bin"/><Relationship Id="rId42" Type="http://schemas.openxmlformats.org/officeDocument/2006/relationships/oleObject" Target="../embeddings/oleObject521.bin"/><Relationship Id="rId47" Type="http://schemas.openxmlformats.org/officeDocument/2006/relationships/image" Target="../media/image23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501.bin"/><Relationship Id="rId16" Type="http://schemas.openxmlformats.org/officeDocument/2006/relationships/oleObject" Target="../embeddings/oleObject508.bin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512.bin"/><Relationship Id="rId32" Type="http://schemas.openxmlformats.org/officeDocument/2006/relationships/oleObject" Target="../embeddings/oleObject516.bin"/><Relationship Id="rId37" Type="http://schemas.openxmlformats.org/officeDocument/2006/relationships/image" Target="../media/image18.emf"/><Relationship Id="rId40" Type="http://schemas.openxmlformats.org/officeDocument/2006/relationships/oleObject" Target="../embeddings/oleObject520.bin"/><Relationship Id="rId45" Type="http://schemas.openxmlformats.org/officeDocument/2006/relationships/image" Target="../media/image22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514.bin"/><Relationship Id="rId36" Type="http://schemas.openxmlformats.org/officeDocument/2006/relationships/oleObject" Target="../embeddings/oleObject518.bin"/><Relationship Id="rId49" Type="http://schemas.openxmlformats.org/officeDocument/2006/relationships/image" Target="../media/image24.emf"/><Relationship Id="rId10" Type="http://schemas.openxmlformats.org/officeDocument/2006/relationships/oleObject" Target="../embeddings/oleObject50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oleObject" Target="../embeddings/oleObject522.bin"/><Relationship Id="rId4" Type="http://schemas.openxmlformats.org/officeDocument/2006/relationships/oleObject" Target="../embeddings/oleObject50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507.bin"/><Relationship Id="rId22" Type="http://schemas.openxmlformats.org/officeDocument/2006/relationships/oleObject" Target="../embeddings/oleObject51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515.bin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oleObject" Target="../embeddings/oleObject524.bin"/><Relationship Id="rId8" Type="http://schemas.openxmlformats.org/officeDocument/2006/relationships/oleObject" Target="../embeddings/oleObject504.bin"/><Relationship Id="rId3" Type="http://schemas.openxmlformats.org/officeDocument/2006/relationships/image" Target="../media/image1.emf"/><Relationship Id="rId12" Type="http://schemas.openxmlformats.org/officeDocument/2006/relationships/oleObject" Target="../embeddings/oleObject50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519.bin"/><Relationship Id="rId46" Type="http://schemas.openxmlformats.org/officeDocument/2006/relationships/oleObject" Target="../embeddings/oleObject523.bin"/><Relationship Id="rId20" Type="http://schemas.openxmlformats.org/officeDocument/2006/relationships/oleObject" Target="../embeddings/oleObject510.bin"/><Relationship Id="rId41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3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8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533.bin"/><Relationship Id="rId26" Type="http://schemas.openxmlformats.org/officeDocument/2006/relationships/oleObject" Target="../embeddings/oleObject537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530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525.bin"/><Relationship Id="rId16" Type="http://schemas.openxmlformats.org/officeDocument/2006/relationships/oleObject" Target="../embeddings/oleObject532.bin"/><Relationship Id="rId20" Type="http://schemas.openxmlformats.org/officeDocument/2006/relationships/oleObject" Target="../embeddings/oleObject534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7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536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538.bin"/><Relationship Id="rId10" Type="http://schemas.openxmlformats.org/officeDocument/2006/relationships/oleObject" Target="../embeddings/oleObject529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52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531.bin"/><Relationship Id="rId22" Type="http://schemas.openxmlformats.org/officeDocument/2006/relationships/oleObject" Target="../embeddings/oleObject535.bin"/><Relationship Id="rId27" Type="http://schemas.openxmlformats.org/officeDocument/2006/relationships/image" Target="../media/image37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2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544.bin"/><Relationship Id="rId2" Type="http://schemas.openxmlformats.org/officeDocument/2006/relationships/oleObject" Target="../embeddings/oleObject5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543.bin"/><Relationship Id="rId4" Type="http://schemas.openxmlformats.org/officeDocument/2006/relationships/oleObject" Target="../embeddings/oleObject54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545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54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547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5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549.bin"/></Relationships>
</file>

<file path=ppt/slides/_rels/slide5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559.bin"/><Relationship Id="rId26" Type="http://schemas.openxmlformats.org/officeDocument/2006/relationships/oleObject" Target="../embeddings/oleObject563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567.bin"/><Relationship Id="rId42" Type="http://schemas.openxmlformats.org/officeDocument/2006/relationships/oleObject" Target="../embeddings/oleObject571.bin"/><Relationship Id="rId47" Type="http://schemas.openxmlformats.org/officeDocument/2006/relationships/image" Target="../media/image23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551.bin"/><Relationship Id="rId16" Type="http://schemas.openxmlformats.org/officeDocument/2006/relationships/oleObject" Target="../embeddings/oleObject558.bin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562.bin"/><Relationship Id="rId32" Type="http://schemas.openxmlformats.org/officeDocument/2006/relationships/oleObject" Target="../embeddings/oleObject566.bin"/><Relationship Id="rId37" Type="http://schemas.openxmlformats.org/officeDocument/2006/relationships/image" Target="../media/image18.emf"/><Relationship Id="rId40" Type="http://schemas.openxmlformats.org/officeDocument/2006/relationships/oleObject" Target="../embeddings/oleObject570.bin"/><Relationship Id="rId45" Type="http://schemas.openxmlformats.org/officeDocument/2006/relationships/image" Target="../media/image22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564.bin"/><Relationship Id="rId36" Type="http://schemas.openxmlformats.org/officeDocument/2006/relationships/oleObject" Target="../embeddings/oleObject568.bin"/><Relationship Id="rId49" Type="http://schemas.openxmlformats.org/officeDocument/2006/relationships/image" Target="../media/image24.emf"/><Relationship Id="rId10" Type="http://schemas.openxmlformats.org/officeDocument/2006/relationships/oleObject" Target="../embeddings/oleObject55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oleObject" Target="../embeddings/oleObject572.bin"/><Relationship Id="rId4" Type="http://schemas.openxmlformats.org/officeDocument/2006/relationships/oleObject" Target="../embeddings/oleObject55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557.bin"/><Relationship Id="rId22" Type="http://schemas.openxmlformats.org/officeDocument/2006/relationships/oleObject" Target="../embeddings/oleObject56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565.bin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oleObject" Target="../embeddings/oleObject574.bin"/><Relationship Id="rId8" Type="http://schemas.openxmlformats.org/officeDocument/2006/relationships/oleObject" Target="../embeddings/oleObject554.bin"/><Relationship Id="rId3" Type="http://schemas.openxmlformats.org/officeDocument/2006/relationships/image" Target="../media/image1.emf"/><Relationship Id="rId12" Type="http://schemas.openxmlformats.org/officeDocument/2006/relationships/oleObject" Target="../embeddings/oleObject55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569.bin"/><Relationship Id="rId46" Type="http://schemas.openxmlformats.org/officeDocument/2006/relationships/oleObject" Target="../embeddings/oleObject573.bin"/><Relationship Id="rId20" Type="http://schemas.openxmlformats.org/officeDocument/2006/relationships/oleObject" Target="../embeddings/oleObject560.bin"/><Relationship Id="rId41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3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8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583.bin"/><Relationship Id="rId26" Type="http://schemas.openxmlformats.org/officeDocument/2006/relationships/oleObject" Target="../embeddings/oleObject587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580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575.bin"/><Relationship Id="rId16" Type="http://schemas.openxmlformats.org/officeDocument/2006/relationships/oleObject" Target="../embeddings/oleObject582.bin"/><Relationship Id="rId20" Type="http://schemas.openxmlformats.org/officeDocument/2006/relationships/oleObject" Target="../embeddings/oleObject584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7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586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588.bin"/><Relationship Id="rId10" Type="http://schemas.openxmlformats.org/officeDocument/2006/relationships/oleObject" Target="../embeddings/oleObject579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57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581.bin"/><Relationship Id="rId22" Type="http://schemas.openxmlformats.org/officeDocument/2006/relationships/oleObject" Target="../embeddings/oleObject585.bin"/><Relationship Id="rId27" Type="http://schemas.openxmlformats.org/officeDocument/2006/relationships/image" Target="../media/image37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2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594.bin"/><Relationship Id="rId2" Type="http://schemas.openxmlformats.org/officeDocument/2006/relationships/oleObject" Target="../embeddings/oleObject5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593.bin"/><Relationship Id="rId4" Type="http://schemas.openxmlformats.org/officeDocument/2006/relationships/oleObject" Target="../embeddings/oleObject59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59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9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59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597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5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599.bin"/></Relationships>
</file>

<file path=ppt/slides/_rels/slide6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609.bin"/><Relationship Id="rId26" Type="http://schemas.openxmlformats.org/officeDocument/2006/relationships/oleObject" Target="../embeddings/oleObject613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617.bin"/><Relationship Id="rId42" Type="http://schemas.openxmlformats.org/officeDocument/2006/relationships/oleObject" Target="../embeddings/oleObject621.bin"/><Relationship Id="rId47" Type="http://schemas.openxmlformats.org/officeDocument/2006/relationships/image" Target="../media/image23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601.bin"/><Relationship Id="rId16" Type="http://schemas.openxmlformats.org/officeDocument/2006/relationships/oleObject" Target="../embeddings/oleObject608.bin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612.bin"/><Relationship Id="rId32" Type="http://schemas.openxmlformats.org/officeDocument/2006/relationships/oleObject" Target="../embeddings/oleObject616.bin"/><Relationship Id="rId37" Type="http://schemas.openxmlformats.org/officeDocument/2006/relationships/image" Target="../media/image18.emf"/><Relationship Id="rId40" Type="http://schemas.openxmlformats.org/officeDocument/2006/relationships/oleObject" Target="../embeddings/oleObject620.bin"/><Relationship Id="rId45" Type="http://schemas.openxmlformats.org/officeDocument/2006/relationships/image" Target="../media/image22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614.bin"/><Relationship Id="rId36" Type="http://schemas.openxmlformats.org/officeDocument/2006/relationships/oleObject" Target="../embeddings/oleObject618.bin"/><Relationship Id="rId49" Type="http://schemas.openxmlformats.org/officeDocument/2006/relationships/image" Target="../media/image24.emf"/><Relationship Id="rId10" Type="http://schemas.openxmlformats.org/officeDocument/2006/relationships/oleObject" Target="../embeddings/oleObject60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oleObject" Target="../embeddings/oleObject622.bin"/><Relationship Id="rId4" Type="http://schemas.openxmlformats.org/officeDocument/2006/relationships/oleObject" Target="../embeddings/oleObject60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07.bin"/><Relationship Id="rId22" Type="http://schemas.openxmlformats.org/officeDocument/2006/relationships/oleObject" Target="../embeddings/oleObject61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615.bin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oleObject" Target="../embeddings/oleObject624.bin"/><Relationship Id="rId8" Type="http://schemas.openxmlformats.org/officeDocument/2006/relationships/oleObject" Target="../embeddings/oleObject604.bin"/><Relationship Id="rId3" Type="http://schemas.openxmlformats.org/officeDocument/2006/relationships/image" Target="../media/image1.emf"/><Relationship Id="rId12" Type="http://schemas.openxmlformats.org/officeDocument/2006/relationships/oleObject" Target="../embeddings/oleObject60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619.bin"/><Relationship Id="rId46" Type="http://schemas.openxmlformats.org/officeDocument/2006/relationships/oleObject" Target="../embeddings/oleObject623.bin"/><Relationship Id="rId20" Type="http://schemas.openxmlformats.org/officeDocument/2006/relationships/oleObject" Target="../embeddings/oleObject610.bin"/><Relationship Id="rId41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3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8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633.bin"/><Relationship Id="rId26" Type="http://schemas.openxmlformats.org/officeDocument/2006/relationships/oleObject" Target="../embeddings/oleObject637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630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625.bin"/><Relationship Id="rId16" Type="http://schemas.openxmlformats.org/officeDocument/2006/relationships/oleObject" Target="../embeddings/oleObject632.bin"/><Relationship Id="rId20" Type="http://schemas.openxmlformats.org/officeDocument/2006/relationships/oleObject" Target="../embeddings/oleObject634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7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636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638.bin"/><Relationship Id="rId10" Type="http://schemas.openxmlformats.org/officeDocument/2006/relationships/oleObject" Target="../embeddings/oleObject629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62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631.bin"/><Relationship Id="rId22" Type="http://schemas.openxmlformats.org/officeDocument/2006/relationships/oleObject" Target="../embeddings/oleObject635.bin"/><Relationship Id="rId27" Type="http://schemas.openxmlformats.org/officeDocument/2006/relationships/image" Target="../media/image37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2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644.bin"/><Relationship Id="rId2" Type="http://schemas.openxmlformats.org/officeDocument/2006/relationships/oleObject" Target="../embeddings/oleObject6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643.bin"/><Relationship Id="rId4" Type="http://schemas.openxmlformats.org/officeDocument/2006/relationships/oleObject" Target="../embeddings/oleObject64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645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64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647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6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649.bin"/></Relationships>
</file>

<file path=ppt/slides/_rels/slide6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659.bin"/><Relationship Id="rId26" Type="http://schemas.openxmlformats.org/officeDocument/2006/relationships/oleObject" Target="../embeddings/oleObject663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667.bin"/><Relationship Id="rId42" Type="http://schemas.openxmlformats.org/officeDocument/2006/relationships/oleObject" Target="../embeddings/oleObject671.bin"/><Relationship Id="rId47" Type="http://schemas.openxmlformats.org/officeDocument/2006/relationships/image" Target="../media/image23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651.bin"/><Relationship Id="rId16" Type="http://schemas.openxmlformats.org/officeDocument/2006/relationships/oleObject" Target="../embeddings/oleObject658.bin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662.bin"/><Relationship Id="rId32" Type="http://schemas.openxmlformats.org/officeDocument/2006/relationships/oleObject" Target="../embeddings/oleObject666.bin"/><Relationship Id="rId37" Type="http://schemas.openxmlformats.org/officeDocument/2006/relationships/image" Target="../media/image18.emf"/><Relationship Id="rId40" Type="http://schemas.openxmlformats.org/officeDocument/2006/relationships/oleObject" Target="../embeddings/oleObject670.bin"/><Relationship Id="rId45" Type="http://schemas.openxmlformats.org/officeDocument/2006/relationships/image" Target="../media/image22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664.bin"/><Relationship Id="rId36" Type="http://schemas.openxmlformats.org/officeDocument/2006/relationships/oleObject" Target="../embeddings/oleObject668.bin"/><Relationship Id="rId49" Type="http://schemas.openxmlformats.org/officeDocument/2006/relationships/image" Target="../media/image24.emf"/><Relationship Id="rId10" Type="http://schemas.openxmlformats.org/officeDocument/2006/relationships/oleObject" Target="../embeddings/oleObject65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oleObject" Target="../embeddings/oleObject672.bin"/><Relationship Id="rId4" Type="http://schemas.openxmlformats.org/officeDocument/2006/relationships/oleObject" Target="../embeddings/oleObject65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57.bin"/><Relationship Id="rId22" Type="http://schemas.openxmlformats.org/officeDocument/2006/relationships/oleObject" Target="../embeddings/oleObject66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665.bin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oleObject" Target="../embeddings/oleObject674.bin"/><Relationship Id="rId8" Type="http://schemas.openxmlformats.org/officeDocument/2006/relationships/oleObject" Target="../embeddings/oleObject654.bin"/><Relationship Id="rId3" Type="http://schemas.openxmlformats.org/officeDocument/2006/relationships/image" Target="../media/image1.emf"/><Relationship Id="rId12" Type="http://schemas.openxmlformats.org/officeDocument/2006/relationships/oleObject" Target="../embeddings/oleObject65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669.bin"/><Relationship Id="rId46" Type="http://schemas.openxmlformats.org/officeDocument/2006/relationships/oleObject" Target="../embeddings/oleObject673.bin"/><Relationship Id="rId20" Type="http://schemas.openxmlformats.org/officeDocument/2006/relationships/oleObject" Target="../embeddings/oleObject660.bin"/><Relationship Id="rId41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3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8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683.bin"/><Relationship Id="rId26" Type="http://schemas.openxmlformats.org/officeDocument/2006/relationships/oleObject" Target="../embeddings/oleObject687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680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675.bin"/><Relationship Id="rId16" Type="http://schemas.openxmlformats.org/officeDocument/2006/relationships/oleObject" Target="../embeddings/oleObject682.bin"/><Relationship Id="rId20" Type="http://schemas.openxmlformats.org/officeDocument/2006/relationships/oleObject" Target="../embeddings/oleObject684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7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686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688.bin"/><Relationship Id="rId10" Type="http://schemas.openxmlformats.org/officeDocument/2006/relationships/oleObject" Target="../embeddings/oleObject679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67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681.bin"/><Relationship Id="rId22" Type="http://schemas.openxmlformats.org/officeDocument/2006/relationships/oleObject" Target="../embeddings/oleObject685.bin"/><Relationship Id="rId27" Type="http://schemas.openxmlformats.org/officeDocument/2006/relationships/image" Target="../media/image37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2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694.bin"/><Relationship Id="rId2" Type="http://schemas.openxmlformats.org/officeDocument/2006/relationships/oleObject" Target="../embeddings/oleObject6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693.bin"/><Relationship Id="rId4" Type="http://schemas.openxmlformats.org/officeDocument/2006/relationships/oleObject" Target="../embeddings/oleObject69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695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67.bin"/><Relationship Id="rId42" Type="http://schemas.openxmlformats.org/officeDocument/2006/relationships/oleObject" Target="../embeddings/oleObject71.bin"/><Relationship Id="rId47" Type="http://schemas.openxmlformats.org/officeDocument/2006/relationships/image" Target="../media/image23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62.bin"/><Relationship Id="rId32" Type="http://schemas.openxmlformats.org/officeDocument/2006/relationships/oleObject" Target="../embeddings/oleObject66.bin"/><Relationship Id="rId37" Type="http://schemas.openxmlformats.org/officeDocument/2006/relationships/image" Target="../media/image18.emf"/><Relationship Id="rId40" Type="http://schemas.openxmlformats.org/officeDocument/2006/relationships/oleObject" Target="../embeddings/oleObject70.bin"/><Relationship Id="rId45" Type="http://schemas.openxmlformats.org/officeDocument/2006/relationships/image" Target="../media/image22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64.bin"/><Relationship Id="rId36" Type="http://schemas.openxmlformats.org/officeDocument/2006/relationships/oleObject" Target="../embeddings/oleObject68.bin"/><Relationship Id="rId49" Type="http://schemas.openxmlformats.org/officeDocument/2006/relationships/image" Target="../media/image24.e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oleObject" Target="../embeddings/oleObject72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65.bin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oleObject" Target="../embeddings/oleObject74.bin"/><Relationship Id="rId8" Type="http://schemas.openxmlformats.org/officeDocument/2006/relationships/oleObject" Target="../embeddings/oleObject54.bin"/><Relationship Id="rId3" Type="http://schemas.openxmlformats.org/officeDocument/2006/relationships/image" Target="../media/image1.e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69.bin"/><Relationship Id="rId46" Type="http://schemas.openxmlformats.org/officeDocument/2006/relationships/oleObject" Target="../embeddings/oleObject73.bin"/><Relationship Id="rId20" Type="http://schemas.openxmlformats.org/officeDocument/2006/relationships/oleObject" Target="../embeddings/oleObject60.bin"/><Relationship Id="rId41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69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697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6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699.bin"/></Relationships>
</file>

<file path=ppt/slides/_rels/slide7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709.bin"/><Relationship Id="rId26" Type="http://schemas.openxmlformats.org/officeDocument/2006/relationships/oleObject" Target="../embeddings/oleObject713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717.bin"/><Relationship Id="rId42" Type="http://schemas.openxmlformats.org/officeDocument/2006/relationships/oleObject" Target="../embeddings/oleObject721.bin"/><Relationship Id="rId47" Type="http://schemas.openxmlformats.org/officeDocument/2006/relationships/image" Target="../media/image23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701.bin"/><Relationship Id="rId16" Type="http://schemas.openxmlformats.org/officeDocument/2006/relationships/oleObject" Target="../embeddings/oleObject708.bin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712.bin"/><Relationship Id="rId32" Type="http://schemas.openxmlformats.org/officeDocument/2006/relationships/oleObject" Target="../embeddings/oleObject716.bin"/><Relationship Id="rId37" Type="http://schemas.openxmlformats.org/officeDocument/2006/relationships/image" Target="../media/image18.emf"/><Relationship Id="rId40" Type="http://schemas.openxmlformats.org/officeDocument/2006/relationships/oleObject" Target="../embeddings/oleObject720.bin"/><Relationship Id="rId45" Type="http://schemas.openxmlformats.org/officeDocument/2006/relationships/image" Target="../media/image22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714.bin"/><Relationship Id="rId36" Type="http://schemas.openxmlformats.org/officeDocument/2006/relationships/oleObject" Target="../embeddings/oleObject718.bin"/><Relationship Id="rId49" Type="http://schemas.openxmlformats.org/officeDocument/2006/relationships/image" Target="../media/image24.emf"/><Relationship Id="rId10" Type="http://schemas.openxmlformats.org/officeDocument/2006/relationships/oleObject" Target="../embeddings/oleObject70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oleObject" Target="../embeddings/oleObject722.bin"/><Relationship Id="rId4" Type="http://schemas.openxmlformats.org/officeDocument/2006/relationships/oleObject" Target="../embeddings/oleObject70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07.bin"/><Relationship Id="rId22" Type="http://schemas.openxmlformats.org/officeDocument/2006/relationships/oleObject" Target="../embeddings/oleObject71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715.bin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oleObject" Target="../embeddings/oleObject724.bin"/><Relationship Id="rId8" Type="http://schemas.openxmlformats.org/officeDocument/2006/relationships/oleObject" Target="../embeddings/oleObject704.bin"/><Relationship Id="rId3" Type="http://schemas.openxmlformats.org/officeDocument/2006/relationships/image" Target="../media/image1.emf"/><Relationship Id="rId12" Type="http://schemas.openxmlformats.org/officeDocument/2006/relationships/oleObject" Target="../embeddings/oleObject70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719.bin"/><Relationship Id="rId46" Type="http://schemas.openxmlformats.org/officeDocument/2006/relationships/oleObject" Target="../embeddings/oleObject723.bin"/><Relationship Id="rId20" Type="http://schemas.openxmlformats.org/officeDocument/2006/relationships/oleObject" Target="../embeddings/oleObject710.bin"/><Relationship Id="rId41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3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8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733.bin"/><Relationship Id="rId26" Type="http://schemas.openxmlformats.org/officeDocument/2006/relationships/oleObject" Target="../embeddings/oleObject737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730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725.bin"/><Relationship Id="rId16" Type="http://schemas.openxmlformats.org/officeDocument/2006/relationships/oleObject" Target="../embeddings/oleObject732.bin"/><Relationship Id="rId20" Type="http://schemas.openxmlformats.org/officeDocument/2006/relationships/oleObject" Target="../embeddings/oleObject734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7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736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738.bin"/><Relationship Id="rId10" Type="http://schemas.openxmlformats.org/officeDocument/2006/relationships/oleObject" Target="../embeddings/oleObject729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72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731.bin"/><Relationship Id="rId22" Type="http://schemas.openxmlformats.org/officeDocument/2006/relationships/oleObject" Target="../embeddings/oleObject735.bin"/><Relationship Id="rId27" Type="http://schemas.openxmlformats.org/officeDocument/2006/relationships/image" Target="../media/image37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2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744.bin"/><Relationship Id="rId2" Type="http://schemas.openxmlformats.org/officeDocument/2006/relationships/oleObject" Target="../embeddings/oleObject7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743.bin"/><Relationship Id="rId4" Type="http://schemas.openxmlformats.org/officeDocument/2006/relationships/oleObject" Target="../embeddings/oleObject74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745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74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747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7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749.bin"/></Relationships>
</file>

<file path=ppt/slides/_rels/slide7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759.bin"/><Relationship Id="rId26" Type="http://schemas.openxmlformats.org/officeDocument/2006/relationships/oleObject" Target="../embeddings/oleObject763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767.bin"/><Relationship Id="rId42" Type="http://schemas.openxmlformats.org/officeDocument/2006/relationships/oleObject" Target="../embeddings/oleObject771.bin"/><Relationship Id="rId47" Type="http://schemas.openxmlformats.org/officeDocument/2006/relationships/image" Target="../media/image23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751.bin"/><Relationship Id="rId16" Type="http://schemas.openxmlformats.org/officeDocument/2006/relationships/oleObject" Target="../embeddings/oleObject758.bin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762.bin"/><Relationship Id="rId32" Type="http://schemas.openxmlformats.org/officeDocument/2006/relationships/oleObject" Target="../embeddings/oleObject766.bin"/><Relationship Id="rId37" Type="http://schemas.openxmlformats.org/officeDocument/2006/relationships/image" Target="../media/image18.emf"/><Relationship Id="rId40" Type="http://schemas.openxmlformats.org/officeDocument/2006/relationships/oleObject" Target="../embeddings/oleObject770.bin"/><Relationship Id="rId45" Type="http://schemas.openxmlformats.org/officeDocument/2006/relationships/image" Target="../media/image22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764.bin"/><Relationship Id="rId36" Type="http://schemas.openxmlformats.org/officeDocument/2006/relationships/oleObject" Target="../embeddings/oleObject768.bin"/><Relationship Id="rId49" Type="http://schemas.openxmlformats.org/officeDocument/2006/relationships/image" Target="../media/image24.emf"/><Relationship Id="rId10" Type="http://schemas.openxmlformats.org/officeDocument/2006/relationships/oleObject" Target="../embeddings/oleObject75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oleObject" Target="../embeddings/oleObject772.bin"/><Relationship Id="rId4" Type="http://schemas.openxmlformats.org/officeDocument/2006/relationships/oleObject" Target="../embeddings/oleObject75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57.bin"/><Relationship Id="rId22" Type="http://schemas.openxmlformats.org/officeDocument/2006/relationships/oleObject" Target="../embeddings/oleObject76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765.bin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oleObject" Target="../embeddings/oleObject774.bin"/><Relationship Id="rId8" Type="http://schemas.openxmlformats.org/officeDocument/2006/relationships/oleObject" Target="../embeddings/oleObject754.bin"/><Relationship Id="rId3" Type="http://schemas.openxmlformats.org/officeDocument/2006/relationships/image" Target="../media/image1.emf"/><Relationship Id="rId12" Type="http://schemas.openxmlformats.org/officeDocument/2006/relationships/oleObject" Target="../embeddings/oleObject75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769.bin"/><Relationship Id="rId46" Type="http://schemas.openxmlformats.org/officeDocument/2006/relationships/oleObject" Target="../embeddings/oleObject773.bin"/><Relationship Id="rId20" Type="http://schemas.openxmlformats.org/officeDocument/2006/relationships/oleObject" Target="../embeddings/oleObject760.bin"/><Relationship Id="rId41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3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8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783.bin"/><Relationship Id="rId26" Type="http://schemas.openxmlformats.org/officeDocument/2006/relationships/oleObject" Target="../embeddings/oleObject787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780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775.bin"/><Relationship Id="rId16" Type="http://schemas.openxmlformats.org/officeDocument/2006/relationships/oleObject" Target="../embeddings/oleObject782.bin"/><Relationship Id="rId20" Type="http://schemas.openxmlformats.org/officeDocument/2006/relationships/oleObject" Target="../embeddings/oleObject784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7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786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788.bin"/><Relationship Id="rId10" Type="http://schemas.openxmlformats.org/officeDocument/2006/relationships/oleObject" Target="../embeddings/oleObject779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77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781.bin"/><Relationship Id="rId22" Type="http://schemas.openxmlformats.org/officeDocument/2006/relationships/oleObject" Target="../embeddings/oleObject785.bin"/><Relationship Id="rId27" Type="http://schemas.openxmlformats.org/officeDocument/2006/relationships/image" Target="../media/image37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2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794.bin"/><Relationship Id="rId2" Type="http://schemas.openxmlformats.org/officeDocument/2006/relationships/oleObject" Target="../embeddings/oleObject7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793.bin"/><Relationship Id="rId4" Type="http://schemas.openxmlformats.org/officeDocument/2006/relationships/oleObject" Target="../embeddings/oleObject79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79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7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75.bin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86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88.bin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37.e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79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797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7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799.bin"/></Relationships>
</file>

<file path=ppt/slides/_rels/slide8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809.bin"/><Relationship Id="rId26" Type="http://schemas.openxmlformats.org/officeDocument/2006/relationships/oleObject" Target="../embeddings/oleObject813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817.bin"/><Relationship Id="rId42" Type="http://schemas.openxmlformats.org/officeDocument/2006/relationships/oleObject" Target="../embeddings/oleObject821.bin"/><Relationship Id="rId47" Type="http://schemas.openxmlformats.org/officeDocument/2006/relationships/image" Target="../media/image23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801.bin"/><Relationship Id="rId16" Type="http://schemas.openxmlformats.org/officeDocument/2006/relationships/oleObject" Target="../embeddings/oleObject808.bin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812.bin"/><Relationship Id="rId32" Type="http://schemas.openxmlformats.org/officeDocument/2006/relationships/oleObject" Target="../embeddings/oleObject816.bin"/><Relationship Id="rId37" Type="http://schemas.openxmlformats.org/officeDocument/2006/relationships/image" Target="../media/image18.emf"/><Relationship Id="rId40" Type="http://schemas.openxmlformats.org/officeDocument/2006/relationships/oleObject" Target="../embeddings/oleObject820.bin"/><Relationship Id="rId45" Type="http://schemas.openxmlformats.org/officeDocument/2006/relationships/image" Target="../media/image22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814.bin"/><Relationship Id="rId36" Type="http://schemas.openxmlformats.org/officeDocument/2006/relationships/oleObject" Target="../embeddings/oleObject818.bin"/><Relationship Id="rId49" Type="http://schemas.openxmlformats.org/officeDocument/2006/relationships/image" Target="../media/image24.emf"/><Relationship Id="rId10" Type="http://schemas.openxmlformats.org/officeDocument/2006/relationships/oleObject" Target="../embeddings/oleObject80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oleObject" Target="../embeddings/oleObject822.bin"/><Relationship Id="rId4" Type="http://schemas.openxmlformats.org/officeDocument/2006/relationships/oleObject" Target="../embeddings/oleObject80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807.bin"/><Relationship Id="rId22" Type="http://schemas.openxmlformats.org/officeDocument/2006/relationships/oleObject" Target="../embeddings/oleObject81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815.bin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oleObject" Target="../embeddings/oleObject824.bin"/><Relationship Id="rId8" Type="http://schemas.openxmlformats.org/officeDocument/2006/relationships/oleObject" Target="../embeddings/oleObject804.bin"/><Relationship Id="rId3" Type="http://schemas.openxmlformats.org/officeDocument/2006/relationships/image" Target="../media/image1.emf"/><Relationship Id="rId12" Type="http://schemas.openxmlformats.org/officeDocument/2006/relationships/oleObject" Target="../embeddings/oleObject80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819.bin"/><Relationship Id="rId46" Type="http://schemas.openxmlformats.org/officeDocument/2006/relationships/oleObject" Target="../embeddings/oleObject823.bin"/><Relationship Id="rId20" Type="http://schemas.openxmlformats.org/officeDocument/2006/relationships/oleObject" Target="../embeddings/oleObject810.bin"/><Relationship Id="rId41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3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8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833.bin"/><Relationship Id="rId26" Type="http://schemas.openxmlformats.org/officeDocument/2006/relationships/oleObject" Target="../embeddings/oleObject837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830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825.bin"/><Relationship Id="rId16" Type="http://schemas.openxmlformats.org/officeDocument/2006/relationships/oleObject" Target="../embeddings/oleObject832.bin"/><Relationship Id="rId20" Type="http://schemas.openxmlformats.org/officeDocument/2006/relationships/oleObject" Target="../embeddings/oleObject834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7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836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838.bin"/><Relationship Id="rId10" Type="http://schemas.openxmlformats.org/officeDocument/2006/relationships/oleObject" Target="../embeddings/oleObject829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82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831.bin"/><Relationship Id="rId22" Type="http://schemas.openxmlformats.org/officeDocument/2006/relationships/oleObject" Target="../embeddings/oleObject835.bin"/><Relationship Id="rId27" Type="http://schemas.openxmlformats.org/officeDocument/2006/relationships/image" Target="../media/image37.e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2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844.bin"/><Relationship Id="rId2" Type="http://schemas.openxmlformats.org/officeDocument/2006/relationships/oleObject" Target="../embeddings/oleObject8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843.bin"/><Relationship Id="rId4" Type="http://schemas.openxmlformats.org/officeDocument/2006/relationships/oleObject" Target="../embeddings/oleObject84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845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84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847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8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849.bin"/></Relationships>
</file>

<file path=ppt/slides/_rels/slide8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859.bin"/><Relationship Id="rId26" Type="http://schemas.openxmlformats.org/officeDocument/2006/relationships/oleObject" Target="../embeddings/oleObject863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867.bin"/><Relationship Id="rId42" Type="http://schemas.openxmlformats.org/officeDocument/2006/relationships/oleObject" Target="../embeddings/oleObject871.bin"/><Relationship Id="rId47" Type="http://schemas.openxmlformats.org/officeDocument/2006/relationships/image" Target="../media/image23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851.bin"/><Relationship Id="rId16" Type="http://schemas.openxmlformats.org/officeDocument/2006/relationships/oleObject" Target="../embeddings/oleObject858.bin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862.bin"/><Relationship Id="rId32" Type="http://schemas.openxmlformats.org/officeDocument/2006/relationships/oleObject" Target="../embeddings/oleObject866.bin"/><Relationship Id="rId37" Type="http://schemas.openxmlformats.org/officeDocument/2006/relationships/image" Target="../media/image18.emf"/><Relationship Id="rId40" Type="http://schemas.openxmlformats.org/officeDocument/2006/relationships/oleObject" Target="../embeddings/oleObject870.bin"/><Relationship Id="rId45" Type="http://schemas.openxmlformats.org/officeDocument/2006/relationships/image" Target="../media/image22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864.bin"/><Relationship Id="rId36" Type="http://schemas.openxmlformats.org/officeDocument/2006/relationships/oleObject" Target="../embeddings/oleObject868.bin"/><Relationship Id="rId49" Type="http://schemas.openxmlformats.org/officeDocument/2006/relationships/image" Target="../media/image24.emf"/><Relationship Id="rId10" Type="http://schemas.openxmlformats.org/officeDocument/2006/relationships/oleObject" Target="../embeddings/oleObject85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oleObject" Target="../embeddings/oleObject872.bin"/><Relationship Id="rId4" Type="http://schemas.openxmlformats.org/officeDocument/2006/relationships/oleObject" Target="../embeddings/oleObject85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857.bin"/><Relationship Id="rId22" Type="http://schemas.openxmlformats.org/officeDocument/2006/relationships/oleObject" Target="../embeddings/oleObject86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865.bin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oleObject" Target="../embeddings/oleObject874.bin"/><Relationship Id="rId8" Type="http://schemas.openxmlformats.org/officeDocument/2006/relationships/oleObject" Target="../embeddings/oleObject854.bin"/><Relationship Id="rId3" Type="http://schemas.openxmlformats.org/officeDocument/2006/relationships/image" Target="../media/image1.emf"/><Relationship Id="rId12" Type="http://schemas.openxmlformats.org/officeDocument/2006/relationships/oleObject" Target="../embeddings/oleObject85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869.bin"/><Relationship Id="rId46" Type="http://schemas.openxmlformats.org/officeDocument/2006/relationships/oleObject" Target="../embeddings/oleObject873.bin"/><Relationship Id="rId20" Type="http://schemas.openxmlformats.org/officeDocument/2006/relationships/oleObject" Target="../embeddings/oleObject860.bin"/><Relationship Id="rId41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3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8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883.bin"/><Relationship Id="rId26" Type="http://schemas.openxmlformats.org/officeDocument/2006/relationships/oleObject" Target="../embeddings/oleObject887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880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875.bin"/><Relationship Id="rId16" Type="http://schemas.openxmlformats.org/officeDocument/2006/relationships/oleObject" Target="../embeddings/oleObject882.bin"/><Relationship Id="rId20" Type="http://schemas.openxmlformats.org/officeDocument/2006/relationships/oleObject" Target="../embeddings/oleObject884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7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886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888.bin"/><Relationship Id="rId10" Type="http://schemas.openxmlformats.org/officeDocument/2006/relationships/oleObject" Target="../embeddings/oleObject879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87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881.bin"/><Relationship Id="rId22" Type="http://schemas.openxmlformats.org/officeDocument/2006/relationships/oleObject" Target="../embeddings/oleObject885.bin"/><Relationship Id="rId27" Type="http://schemas.openxmlformats.org/officeDocument/2006/relationships/image" Target="../media/image37.e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2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894.bin"/><Relationship Id="rId2" Type="http://schemas.openxmlformats.org/officeDocument/2006/relationships/oleObject" Target="../embeddings/oleObject8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893.bin"/><Relationship Id="rId4" Type="http://schemas.openxmlformats.org/officeDocument/2006/relationships/oleObject" Target="../embeddings/oleObject89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89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94.bin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95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89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897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8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899.bin"/></Relationships>
</file>

<file path=ppt/slides/_rels/slide9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909.bin"/><Relationship Id="rId26" Type="http://schemas.openxmlformats.org/officeDocument/2006/relationships/oleObject" Target="../embeddings/oleObject913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917.bin"/><Relationship Id="rId42" Type="http://schemas.openxmlformats.org/officeDocument/2006/relationships/oleObject" Target="../embeddings/oleObject921.bin"/><Relationship Id="rId47" Type="http://schemas.openxmlformats.org/officeDocument/2006/relationships/image" Target="../media/image23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901.bin"/><Relationship Id="rId16" Type="http://schemas.openxmlformats.org/officeDocument/2006/relationships/oleObject" Target="../embeddings/oleObject908.bin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912.bin"/><Relationship Id="rId32" Type="http://schemas.openxmlformats.org/officeDocument/2006/relationships/oleObject" Target="../embeddings/oleObject916.bin"/><Relationship Id="rId37" Type="http://schemas.openxmlformats.org/officeDocument/2006/relationships/image" Target="../media/image18.emf"/><Relationship Id="rId40" Type="http://schemas.openxmlformats.org/officeDocument/2006/relationships/oleObject" Target="../embeddings/oleObject920.bin"/><Relationship Id="rId45" Type="http://schemas.openxmlformats.org/officeDocument/2006/relationships/image" Target="../media/image22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914.bin"/><Relationship Id="rId36" Type="http://schemas.openxmlformats.org/officeDocument/2006/relationships/oleObject" Target="../embeddings/oleObject918.bin"/><Relationship Id="rId49" Type="http://schemas.openxmlformats.org/officeDocument/2006/relationships/image" Target="../media/image24.emf"/><Relationship Id="rId10" Type="http://schemas.openxmlformats.org/officeDocument/2006/relationships/oleObject" Target="../embeddings/oleObject90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oleObject" Target="../embeddings/oleObject922.bin"/><Relationship Id="rId4" Type="http://schemas.openxmlformats.org/officeDocument/2006/relationships/oleObject" Target="../embeddings/oleObject90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907.bin"/><Relationship Id="rId22" Type="http://schemas.openxmlformats.org/officeDocument/2006/relationships/oleObject" Target="../embeddings/oleObject91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915.bin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oleObject" Target="../embeddings/oleObject924.bin"/><Relationship Id="rId8" Type="http://schemas.openxmlformats.org/officeDocument/2006/relationships/oleObject" Target="../embeddings/oleObject904.bin"/><Relationship Id="rId3" Type="http://schemas.openxmlformats.org/officeDocument/2006/relationships/image" Target="../media/image1.emf"/><Relationship Id="rId12" Type="http://schemas.openxmlformats.org/officeDocument/2006/relationships/oleObject" Target="../embeddings/oleObject90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919.bin"/><Relationship Id="rId46" Type="http://schemas.openxmlformats.org/officeDocument/2006/relationships/oleObject" Target="../embeddings/oleObject923.bin"/><Relationship Id="rId20" Type="http://schemas.openxmlformats.org/officeDocument/2006/relationships/oleObject" Target="../embeddings/oleObject910.bin"/><Relationship Id="rId41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3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8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933.bin"/><Relationship Id="rId26" Type="http://schemas.openxmlformats.org/officeDocument/2006/relationships/oleObject" Target="../embeddings/oleObject937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930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925.bin"/><Relationship Id="rId16" Type="http://schemas.openxmlformats.org/officeDocument/2006/relationships/oleObject" Target="../embeddings/oleObject932.bin"/><Relationship Id="rId20" Type="http://schemas.openxmlformats.org/officeDocument/2006/relationships/oleObject" Target="../embeddings/oleObject934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7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936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938.bin"/><Relationship Id="rId10" Type="http://schemas.openxmlformats.org/officeDocument/2006/relationships/oleObject" Target="../embeddings/oleObject929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92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931.bin"/><Relationship Id="rId22" Type="http://schemas.openxmlformats.org/officeDocument/2006/relationships/oleObject" Target="../embeddings/oleObject935.bin"/><Relationship Id="rId27" Type="http://schemas.openxmlformats.org/officeDocument/2006/relationships/image" Target="../media/image37.e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2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944.bin"/><Relationship Id="rId2" Type="http://schemas.openxmlformats.org/officeDocument/2006/relationships/oleObject" Target="../embeddings/oleObject9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4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943.bin"/><Relationship Id="rId4" Type="http://schemas.openxmlformats.org/officeDocument/2006/relationships/oleObject" Target="../embeddings/oleObject94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945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94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947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9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5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949.bin"/></Relationships>
</file>

<file path=ppt/slides/_rels/slide9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959.bin"/><Relationship Id="rId26" Type="http://schemas.openxmlformats.org/officeDocument/2006/relationships/oleObject" Target="../embeddings/oleObject963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967.bin"/><Relationship Id="rId42" Type="http://schemas.openxmlformats.org/officeDocument/2006/relationships/oleObject" Target="../embeddings/oleObject971.bin"/><Relationship Id="rId47" Type="http://schemas.openxmlformats.org/officeDocument/2006/relationships/image" Target="../media/image23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951.bin"/><Relationship Id="rId16" Type="http://schemas.openxmlformats.org/officeDocument/2006/relationships/oleObject" Target="../embeddings/oleObject958.bin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962.bin"/><Relationship Id="rId32" Type="http://schemas.openxmlformats.org/officeDocument/2006/relationships/oleObject" Target="../embeddings/oleObject966.bin"/><Relationship Id="rId37" Type="http://schemas.openxmlformats.org/officeDocument/2006/relationships/image" Target="../media/image18.emf"/><Relationship Id="rId40" Type="http://schemas.openxmlformats.org/officeDocument/2006/relationships/oleObject" Target="../embeddings/oleObject970.bin"/><Relationship Id="rId45" Type="http://schemas.openxmlformats.org/officeDocument/2006/relationships/image" Target="../media/image22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964.bin"/><Relationship Id="rId36" Type="http://schemas.openxmlformats.org/officeDocument/2006/relationships/oleObject" Target="../embeddings/oleObject968.bin"/><Relationship Id="rId49" Type="http://schemas.openxmlformats.org/officeDocument/2006/relationships/image" Target="../media/image24.emf"/><Relationship Id="rId10" Type="http://schemas.openxmlformats.org/officeDocument/2006/relationships/oleObject" Target="../embeddings/oleObject95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oleObject" Target="../embeddings/oleObject972.bin"/><Relationship Id="rId4" Type="http://schemas.openxmlformats.org/officeDocument/2006/relationships/oleObject" Target="../embeddings/oleObject95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957.bin"/><Relationship Id="rId22" Type="http://schemas.openxmlformats.org/officeDocument/2006/relationships/oleObject" Target="../embeddings/oleObject96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965.bin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oleObject" Target="../embeddings/oleObject974.bin"/><Relationship Id="rId8" Type="http://schemas.openxmlformats.org/officeDocument/2006/relationships/oleObject" Target="../embeddings/oleObject954.bin"/><Relationship Id="rId3" Type="http://schemas.openxmlformats.org/officeDocument/2006/relationships/image" Target="../media/image1.emf"/><Relationship Id="rId12" Type="http://schemas.openxmlformats.org/officeDocument/2006/relationships/oleObject" Target="../embeddings/oleObject95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969.bin"/><Relationship Id="rId46" Type="http://schemas.openxmlformats.org/officeDocument/2006/relationships/oleObject" Target="../embeddings/oleObject973.bin"/><Relationship Id="rId20" Type="http://schemas.openxmlformats.org/officeDocument/2006/relationships/oleObject" Target="../embeddings/oleObject960.bin"/><Relationship Id="rId41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53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8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983.bin"/><Relationship Id="rId26" Type="http://schemas.openxmlformats.org/officeDocument/2006/relationships/oleObject" Target="../embeddings/oleObject987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980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975.bin"/><Relationship Id="rId16" Type="http://schemas.openxmlformats.org/officeDocument/2006/relationships/oleObject" Target="../embeddings/oleObject982.bin"/><Relationship Id="rId20" Type="http://schemas.openxmlformats.org/officeDocument/2006/relationships/oleObject" Target="../embeddings/oleObject984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7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986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988.bin"/><Relationship Id="rId10" Type="http://schemas.openxmlformats.org/officeDocument/2006/relationships/oleObject" Target="../embeddings/oleObject979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97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981.bin"/><Relationship Id="rId22" Type="http://schemas.openxmlformats.org/officeDocument/2006/relationships/oleObject" Target="../embeddings/oleObject985.bin"/><Relationship Id="rId27" Type="http://schemas.openxmlformats.org/officeDocument/2006/relationships/image" Target="../media/image37.e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2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994.bin"/><Relationship Id="rId2" Type="http://schemas.openxmlformats.org/officeDocument/2006/relationships/oleObject" Target="../embeddings/oleObject9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993.bin"/><Relationship Id="rId4" Type="http://schemas.openxmlformats.org/officeDocument/2006/relationships/oleObject" Target="../embeddings/oleObject99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99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2A76D7-D628-CFD9-1CC7-532BA960777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000 molecules in 1000 structures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7A5FFD-6869-D7A8-FE62-4F7B12A4FA1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rom </a:t>
            </a:r>
            <a:r>
              <a:rPr lang="en-US" dirty="0" err="1"/>
              <a:t>ChemDraw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007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071AC1F6-C947-DB00-6BB6-8250901180B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3681E5-4C77-2CF3-AABE-A04B8D86E985}"/>
              </a:ext>
            </a:extLst>
          </p:cNvPr>
          <p:cNvSpPr txBox="1"/>
          <p:nvPr/>
        </p:nvSpPr>
        <p:spPr>
          <a:xfrm>
            <a:off x="457200" y="1192296"/>
            <a:ext cx="61395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(C)C)C(=O)N[C@@H](CC(C)C)C(=O)N[C@@H]([C@@H](C)O)C(=O)N[C@@H](CCCCN)C(=O)N[C@@H](CCSC)C(=O)N[C@@H](CC1=CC=C(C=C1)O)C(=O)N2CCC[C@H]2C(=O)N[C@@H](CCCNC(=N)N)C(=O)NCC(=O)N[C@@H](CC(=O)N)C(=O)N[C@@H](CC3=CN=CN3)C(=O)N[C@@H](CC4=CNC5=CC=CC=C54)C(=O)N[C@@H](C)C(=O)N[C@@H](C(C)C)C(=O)NCC(=O)N[C@@H](CC6=CN=CN6)C(=O)N[C@@H](CC(C)C)C(=O)N[C@@H](CCSC)C(=O)O)NC(=O)CNC(=O)CNC(=O)CNC(=O)[C@H](C)NC(=O)[C@@H]7CCCN7C(=O)[C@H](CC(C)C)NC(=O)[C@@H]8CCCN8C(=O)[C@H](C(C)C)N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C578FA-BC28-4E6E-832D-6A054D85B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285" y="2082983"/>
          <a:ext cx="5087257" cy="160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559656" imgH="6784521" progId="ChemDraw.Document.6.0">
                  <p:embed/>
                </p:oleObj>
              </mc:Choice>
              <mc:Fallback>
                <p:oleObj name="CS ChemDraw Drawing" r:id="rId2" imgW="21559656" imgH="678452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C578FA-BC28-4E6E-832D-6A054D85B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285" y="2082983"/>
                        <a:ext cx="5087257" cy="160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FF9D996-7642-FE5F-0744-7B9D7D32FD89}"/>
              </a:ext>
            </a:extLst>
          </p:cNvPr>
          <p:cNvSpPr txBox="1"/>
          <p:nvPr/>
        </p:nvSpPr>
        <p:spPr>
          <a:xfrm>
            <a:off x="7387770" y="1192296"/>
            <a:ext cx="4648199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1C2CC3(CC(N)C(N)=O)CC(C2)CC1C3.CC1OC(OC2C(OC3C(C)(C)C4CCC5(C)C6(C)CCC7(C(OC8OC(COC9OC(CO)C(O)C(O)C9O)C(O)C(O)C8O)=O)CCC(C)(C)CC7C6=CCC5C4(C)CC3)OCC(O)C2O)C(O)C(OC2OCC(O)C(O)C2O)C1O.C1C=C(C=O)C=C(/C=N/NC(NN2C(=O)C3=CC(S([O-])(=O)=O)=C(N)C4=C3C(=CC(S([O-])(=O)=O)=C4)C2=O)=O)C=1.C1C2C(N)=C(S([O-])(=O)=O)C=C3C(N(NC(NN)=O)C(=O)C(C=23)=CC=1S([O-])(=O)=O)=O.C[C@@H]1O[C@@H](O[C@H]2[C@H](OC3C=CC(C4OCC5C4COC5C4C=CC(O)=C(OC)C=4)=CC=3OC)O[C@H](CO)[C@@H](O)[C@@H]2O)[C@H](O)[C@H](O)[C@H]1O.C[C@@H]1O[C@@H](OC[C@H]2O[C@@H](OC3C(CC=C)=CC4OCOC=4C=3)[C@H](O)[C@@H](O)[C@@H]2O)[C@H](O)[C@H](O)[C@H]1O.CCC(C(NC=O)C(NC1C(=O)NC(CC2C=CC(OC)=CC=2)C(=O)NC(C(C)C)C(=O)N2C(CC(O)CN2)C(=O)NC(CC(C)C)C(=O)N(C)C(C(C)C)C(=O)OC1C)=O)C.C[C@@H](O)[C@H](NC(CNC(CNC(CNC([C@@H](NC([C@H]1N(C([C@@H](NC([C@H]2N(C([C@@H](N)C(C)C)=O)CCC2)=O)CC(C)C)=O)CCC1)=O)C)=O)=O)=O)=O)C(N[C@H](C(N[C@H](C(N[C@H](C(N[C@H](C(N[C@H](C(N[C@H](C(N1[C@H](C(N[C@H](C(NCC(N[C@H](C(N[C@H](C(N[C@H](C(N[C@H](C(N[C@H](C(NCC(N[C@H](C(N[C@H](C(N[C@H](C(O)=O)CCSC)=O)CC(C)C)=O)CC2NC=NC=2)=O)=O)C(C)C)=O)C)=O)CC2C3C(=CC=CC=3)NC=2)=O)CC2NC=NC=2)=O)CC(N)=O)=O)=O)CCCNC(N)=N)=O)CCC1)=O)CC1C=CC(O)=CC=1)=O)CCSC)=O)CCCCN)=O)[C@H](O)C)=O)CC(C)C)=O)C(C)C)=O.C[C@@H]1O[C@@H](O[C@@H]2[C@@H]3O[C@]3(CO)C3[C@H]2C=CO[C@H]3O[C@@H]2O[C@H](CO)[C@@H](O)[C@H](O)[C@H]2O)[C@H](OC(C)=O)[C@H](OC(C)=O)[C@H]1OC(/C=C/C1C=CC=CC=1)=O.CC(OC1C(OC(C)=O)[C@H](O[C@@H]2C(C)(C)C3[C@@]4([C@]5(C(C[C@@H]3O[C@@H]3OC(CO)[C@@H](O)C(O)C3O)[C@@]3(C)[C@@](C)(C(C6(C)O[C@H](C(O)(C)C)CC6)[C@H](O)C3)CC5)C4)CC2)OC[C@H]1O)=O.CC1OC(OCC2OC(OC3C(C)(C)C4CCC5(C)C6(C)CC(O)C7(C(OC8OC(COC9OCC(O)C(O)C9O)C(OC9OCC(O)C(OC%10OCC(O)C(O)C%10O)C9O)C(O)C8O)=O)CCC(C)(C)CC7C6=CCC5C4(C)CC3)C(O)C(O)C2O)C(OC2OCC(O)C(O)C2O)C(O)C1O.CC(O[C@@H]1[C@]23C(O)O[C@@]4(CCC5[C@@]6(C)CC[C@H](O[C@@H]7OC[C@H](O[C@@H]8O[C@H](CO)[C@@H](O)[C@H](O)[C@H]8O[C@@H]8OC[C@@H](O)[C@H](O)[C@H]8O)[C@H](O)[C@H]7O[C@@H]7O[C@H](CO)[C@@H](O)[C@H](O)[C@H]7O)C(C)(C)C6CC[C@@]5(C)[C@]4(C)C[C@H]2O)C3CC(C)(C)C1)=O.CC(N[C@H]1[C@H](O[C@@H]2C(C)(C)C3CC[C@@]4(C)[C@]5(C)CC(O)[C@@]6(C(OC7OCC(O)C(O)C7O)=O)CCC(C)(C)C[C@H]6C5=CCC4[C@@]3(C)CC2)O[C@H](COC2OCC(O[C@H]3OC[C@](O)(CO)[C@H]3O)C(OC3OCC(O)C(O)C3O)C2O)[C@@H](O)[C@@H]1O)=O.COC1C=C2C3C(C(=O)C4=C2C2=C(C5C=CC6C(C7C(C8C=6C=5C(=C(OC)C=8)C=12)=CC=CC=7)=O)C=C4)=CC=CC=3.BrB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DF1EDB-BBBE-15A2-A8AF-7A5BEC8A6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829" y="4795391"/>
          <a:ext cx="4760686" cy="174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221338" imgH="14340568" progId="ChemDraw.Document.6.0">
                  <p:embed/>
                </p:oleObj>
              </mc:Choice>
              <mc:Fallback>
                <p:oleObj name="CS ChemDraw Drawing" r:id="rId4" imgW="39221338" imgH="14340568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DF1EDB-BBBE-15A2-A8AF-7A5BEC8A6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829" y="4795391"/>
                        <a:ext cx="4760686" cy="174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E7229A-8808-F907-FDC7-94DC4E94E4B2}"/>
              </a:ext>
            </a:extLst>
          </p:cNvPr>
          <p:cNvSpPr txBox="1"/>
          <p:nvPr/>
        </p:nvSpPr>
        <p:spPr>
          <a:xfrm>
            <a:off x="1187865" y="497365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4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1935515446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071AC1F6-C947-DB00-6BB6-8250901180B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3681E5-4C77-2CF3-AABE-A04B8D86E985}"/>
              </a:ext>
            </a:extLst>
          </p:cNvPr>
          <p:cNvSpPr txBox="1"/>
          <p:nvPr/>
        </p:nvSpPr>
        <p:spPr>
          <a:xfrm>
            <a:off x="457200" y="1192296"/>
            <a:ext cx="61395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(C)C)C(=O)N[C@@H](CC(C)C)C(=O)N[C@@H]([C@@H](C)O)C(=O)N[C@@H](CCCCN)C(=O)N[C@@H](CCSC)C(=O)N[C@@H](CC1=CC=C(C=C1)O)C(=O)N2CCC[C@H]2C(=O)N[C@@H](CCCNC(=N)N)C(=O)NCC(=O)N[C@@H](CC(=O)N)C(=O)N[C@@H](CC3=CN=CN3)C(=O)N[C@@H](CC4=CNC5=CC=CC=C54)C(=O)N[C@@H](C)C(=O)N[C@@H](C(C)C)C(=O)NCC(=O)N[C@@H](CC6=CN=CN6)C(=O)N[C@@H](CC(C)C)C(=O)N[C@@H](CCSC)C(=O)O)NC(=O)CNC(=O)CNC(=O)CNC(=O)[C@H](C)NC(=O)[C@@H]7CCCN7C(=O)[C@H](CC(C)C)NC(=O)[C@@H]8CCCN8C(=O)[C@H](C(C)C)N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C578FA-BC28-4E6E-832D-6A054D85B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285" y="2082983"/>
          <a:ext cx="5087257" cy="160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559656" imgH="6784521" progId="ChemDraw.Document.6.0">
                  <p:embed/>
                </p:oleObj>
              </mc:Choice>
              <mc:Fallback>
                <p:oleObj name="CS ChemDraw Drawing" r:id="rId2" imgW="21559656" imgH="678452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C578FA-BC28-4E6E-832D-6A054D85B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285" y="2082983"/>
                        <a:ext cx="5087257" cy="160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FF9D996-7642-FE5F-0744-7B9D7D32FD89}"/>
              </a:ext>
            </a:extLst>
          </p:cNvPr>
          <p:cNvSpPr txBox="1"/>
          <p:nvPr/>
        </p:nvSpPr>
        <p:spPr>
          <a:xfrm>
            <a:off x="7387770" y="1192296"/>
            <a:ext cx="4648199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1C2CC3(CC(N)C(N)=O)CC(C2)CC1C3.CC1OC(OC2C(OC3C(C)(C)C4CCC5(C)C6(C)CCC7(C(OC8OC(COC9OC(CO)C(O)C(O)C9O)C(O)C(O)C8O)=O)CCC(C)(C)CC7C6=CCC5C4(C)CC3)OCC(O)C2O)C(O)C(OC2OCC(O)C(O)C2O)C1O.C1C=C(C=O)C=C(/C=N/NC(NN2C(=O)C3=CC(S([O-])(=O)=O)=C(N)C4=C3C(=CC(S([O-])(=O)=O)=C4)C2=O)=O)C=1.C1C2C(N)=C(S([O-])(=O)=O)C=C3C(N(NC(NN)=O)C(=O)C(C=23)=CC=1S([O-])(=O)=O)=O.C[C@@H]1O[C@@H](O[C@H]2[C@H](OC3C=CC(C4OCC5C4COC5C4C=CC(O)=C(OC)C=4)=CC=3OC)O[C@H](CO)[C@@H](O)[C@@H]2O)[C@H](O)[C@H](O)[C@H]1O.C[C@@H]1O[C@@H](OC[C@H]2O[C@@H](OC3C(CC=C)=CC4OCOC=4C=3)[C@H](O)[C@@H](O)[C@@H]2O)[C@H](O)[C@H](O)[C@H]1O.CCC(C(NC=O)C(NC1C(=O)NC(CC2C=CC(OC)=CC=2)C(=O)NC(C(C)C)C(=O)N2C(CC(O)CN2)C(=O)NC(CC(C)C)C(=O)N(C)C(C(C)C)C(=O)OC1C)=O)C.C[C@@H](O)[C@H](NC(CNC(CNC(CNC([C@@H](NC([C@H]1N(C([C@@H](NC([C@H]2N(C([C@@H](N)C(C)C)=O)CCC2)=O)CC(C)C)=O)CCC1)=O)C)=O)=O)=O)=O)C(N[C@H](C(N[C@H](C(N[C@H](C(N[C@H](C(N[C@H](C(N[C@H](C(N1[C@H](C(N[C@H](C(NCC(N[C@H](C(N[C@H](C(N[C@H](C(N[C@H](C(N[C@H](C(NCC(N[C@H](C(N[C@H](C(N[C@H](C(O)=O)CCSC)=O)CC(C)C)=O)CC2NC=NC=2)=O)=O)C(C)C)=O)C)=O)CC2C3C(=CC=CC=3)NC=2)=O)CC2NC=NC=2)=O)CC(N)=O)=O)=O)CCCNC(N)=N)=O)CCC1)=O)CC1C=CC(O)=CC=1)=O)CCSC)=O)CCCCN)=O)[C@H](O)C)=O)CC(C)C)=O)C(C)C)=O.C[C@@H]1O[C@@H](O[C@@H]2[C@@H]3O[C@]3(CO)C3[C@H]2C=CO[C@H]3O[C@@H]2O[C@H](CO)[C@@H](O)[C@H](O)[C@H]2O)[C@H](OC(C)=O)[C@H](OC(C)=O)[C@H]1OC(/C=C/C1C=CC=CC=1)=O.CC(OC1C(OC(C)=O)[C@H](O[C@@H]2C(C)(C)C3[C@@]4([C@]5(C(C[C@@H]3O[C@@H]3OC(CO)[C@@H](O)C(O)C3O)[C@@]3(C)[C@@](C)(C(C6(C)O[C@H](C(O)(C)C)CC6)[C@H](O)C3)CC5)C4)CC2)OC[C@H]1O)=O.CC1OC(OCC2OC(OC3C(C)(C)C4CCC5(C)C6(C)CC(O)C7(C(OC8OC(COC9OCC(O)C(O)C9O)C(OC9OCC(O)C(OC%10OCC(O)C(O)C%10O)C9O)C(O)C8O)=O)CCC(C)(C)CC7C6=CCC5C4(C)CC3)C(O)C(O)C2O)C(OC2OCC(O)C(O)C2O)C(O)C1O.CC(O[C@@H]1[C@]23C(O)O[C@@]4(CCC5[C@@]6(C)CC[C@H](O[C@@H]7OC[C@H](O[C@@H]8O[C@H](CO)[C@@H](O)[C@H](O)[C@H]8O[C@@H]8OC[C@@H](O)[C@H](O)[C@H]8O)[C@H](O)[C@H]7O[C@@H]7O[C@H](CO)[C@@H](O)[C@H](O)[C@H]7O)C(C)(C)C6CC[C@@]5(C)[C@]4(C)C[C@H]2O)C3CC(C)(C)C1)=O.CC(N[C@H]1[C@H](O[C@@H]2C(C)(C)C3CC[C@@]4(C)[C@]5(C)CC(O)[C@@]6(C(OC7OCC(O)C(O)C7O)=O)CCC(C)(C)C[C@H]6C5=CCC4[C@@]3(C)CC2)O[C@H](COC2OCC(O[C@H]3OC[C@](O)(CO)[C@H]3O)C(OC3OCC(O)C(O)C3O)C2O)[C@@H](O)[C@@H]1O)=O.COC1C=C2C3C(C(=O)C4=C2C2=C(C5C=CC6C(C7C(C8C=6C=5C(=C(OC)C=8)C=12)=CC=CC=7)=O)C=C4)=CC=CC=3.BrB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DF1EDB-BBBE-15A2-A8AF-7A5BEC8A6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829" y="4795391"/>
          <a:ext cx="4760686" cy="174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221338" imgH="14340568" progId="ChemDraw.Document.6.0">
                  <p:embed/>
                </p:oleObj>
              </mc:Choice>
              <mc:Fallback>
                <p:oleObj name="CS ChemDraw Drawing" r:id="rId4" imgW="39221338" imgH="14340568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DF1EDB-BBBE-15A2-A8AF-7A5BEC8A6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829" y="4795391"/>
                        <a:ext cx="4760686" cy="174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E7229A-8808-F907-FDC7-94DC4E94E4B2}"/>
              </a:ext>
            </a:extLst>
          </p:cNvPr>
          <p:cNvSpPr txBox="1"/>
          <p:nvPr/>
        </p:nvSpPr>
        <p:spPr>
          <a:xfrm>
            <a:off x="1187865" y="497365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4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135046350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FD2CF28-1C67-1C80-66C7-EA723940792B}"/>
              </a:ext>
            </a:extLst>
          </p:cNvPr>
          <p:cNvSpPr txBox="1"/>
          <p:nvPr/>
        </p:nvSpPr>
        <p:spPr>
          <a:xfrm>
            <a:off x="185057" y="15078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/C=C(/C(OCC1OC(OC2C(OC3OC(COC(/C(/C)=C/C)=O)C(O)C(O)C3OC3OC(COC(/C(/C)=C/C)=O)C(OC(/C(/C)=C/C)=O)C(OC(/C(/C)=C/C)=O)C3O)OC(COC(/C(/C)=C/C)=O)C(O)C2O)C(O)C(O)C1O)=O)\C.C/C=C(/C(OCC1OC(OC2OC(COC(/C(/C)=C/C)=O)C(OC3OC(CO)C(OC(/C(/C)=C/C)=O)C(OC(/C(/C)=C/C)=O)C3O)C(O)C2O)C(O)C(O)C1OC1OC(CO)C(OC(/C(/C)=C/C)=O)C(O)C1O)=O)\C.C/C=C(\C)/C(OC[C@@H]1[C@@H](O)[C@H](O)[C@@H](O)[C@H](O[C@@H]2[C@@H](O)[C@H](O)[C@@H](COC(/C(/C)=C/C)=O)O[C@@H]2O[C@@H]2[C@H](O[C@H]3[C@H](O)[C@@H](O)[C@H](O)[C@@H](COC(/C(/C)=C/C)=O)O3)[C@@H](O)[C@H](O)[C@@H](COC(/C(/C)=C/C)=O)O2)O1)=O.C/C=C(\C)/C(OC[C@@H]1[C@@H](O)[C@H](O)[C@@H](O)[C@@H](O[C@@H]2[C@H](O)[C@@H](O)[C@H](O)[C@@H](COC(/C(/C)=C/C)=O)O2)O1)=O.CC1OC(OC2C(O)C(OC3C(O)C(OC4C(O)C(OC[C@H]5O[C@@H](O[C@@H]6C(C)(C)C7CC[C@@]8(C)[C@]9(C)CC(O)[C@@]%10(C(OC%11OCC(O)C(O)C%11O)=O)CCC(C)(C)C[C@H]%10C9=CCC8[C@@]7(C)CC6)[C@H](NC(C)=O)[C@@H](O)[C@@H]5O)OC(C)C4O)OCC3O)OC(C)C2O)C(O)C(O)C1O.C[C@@]12C3CC=C4[C@@H]5CC(C)(C)CC[C@]5(C(O)=O)[C@H](O)C[C@@]4(C)[C@]3(C)CCC1[C@@](C=O)(C)[C@@H](O[C@@H]1O[C@H](C(O)=O)[C@@H](O)[C@H](O[C@@H]3OC[C@@H](O)[C@H](O)[C@H]3O)[C@H]1O[C@@H]1O[C@H](CO)[C@H](O)[C@H](O)[C@H]1O)CC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AA135C-541D-7E29-6025-E109BD092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636" y="1563234"/>
          <a:ext cx="3909745" cy="373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19391" imgH="13953581" progId="ChemDraw.Document.6.0">
                  <p:embed/>
                </p:oleObj>
              </mc:Choice>
              <mc:Fallback>
                <p:oleObj name="CS ChemDraw Drawing" r:id="rId2" imgW="14619391" imgH="1395358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AA135C-541D-7E29-6025-E109BD09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636" y="1563234"/>
                        <a:ext cx="3909745" cy="373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529CFF4-A82F-A2B0-EB41-AE3EECA08FF7}"/>
              </a:ext>
            </a:extLst>
          </p:cNvPr>
          <p:cNvSpPr txBox="1"/>
          <p:nvPr/>
        </p:nvSpPr>
        <p:spPr>
          <a:xfrm>
            <a:off x="6096000" y="160528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C1CC1N=C(N)N.C1CC1N=C(N)N.OS(=O)(=O)O </a:t>
            </a:r>
            <a:endParaRPr lang="ru-RU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A96191-D0B2-755E-EC88-B5112648E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2160214"/>
          <a:ext cx="4460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60376" imgH="906236" progId="ChemDraw.Document.6.0">
                  <p:embed/>
                </p:oleObj>
              </mc:Choice>
              <mc:Fallback>
                <p:oleObj name="CS ChemDraw Drawing" r:id="rId4" imgW="4460376" imgH="90623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A96191-D0B2-755E-EC88-B5112648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8763" y="2160214"/>
                        <a:ext cx="44608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38F216B-D6AC-058C-8EB5-27E71FB98583}"/>
              </a:ext>
            </a:extLst>
          </p:cNvPr>
          <p:cNvSpPr txBox="1"/>
          <p:nvPr/>
        </p:nvSpPr>
        <p:spPr>
          <a:xfrm>
            <a:off x="5540829" y="354913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C1C(C(C(C(O1)OC2CCC3([C@H]4CCC5(C(CCC5([C@@H]4CCC3(C2)O)O)C6=COC(=O)C=C6)C)C=O)O)O)OC7C(C(C(C(O7)CO)O)O)O</a:t>
            </a:r>
            <a:endParaRPr lang="ru-RU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1707EA-678F-7C7F-6D28-CD961AB49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5229" y="4315757"/>
          <a:ext cx="3304495" cy="19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81822" imgH="3425632" progId="ChemDraw.Document.6.0">
                  <p:embed/>
                </p:oleObj>
              </mc:Choice>
              <mc:Fallback>
                <p:oleObj name="CS ChemDraw Drawing" r:id="rId6" imgW="5781822" imgH="342563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1707EA-678F-7C7F-6D28-CD961AB49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229" y="4315757"/>
                        <a:ext cx="3304495" cy="195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103242-1045-7143-50F2-843C596E769D}"/>
              </a:ext>
            </a:extLst>
          </p:cNvPr>
          <p:cNvSpPr txBox="1"/>
          <p:nvPr/>
        </p:nvSpPr>
        <p:spPr>
          <a:xfrm>
            <a:off x="10571148" y="513602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5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13339364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FD2CF28-1C67-1C80-66C7-EA723940792B}"/>
              </a:ext>
            </a:extLst>
          </p:cNvPr>
          <p:cNvSpPr txBox="1"/>
          <p:nvPr/>
        </p:nvSpPr>
        <p:spPr>
          <a:xfrm>
            <a:off x="185057" y="15078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/C=C(/C(OCC1OC(OC2C(OC3OC(COC(/C(/C)=C/C)=O)C(O)C(O)C3OC3OC(COC(/C(/C)=C/C)=O)C(OC(/C(/C)=C/C)=O)C(OC(/C(/C)=C/C)=O)C3O)OC(COC(/C(/C)=C/C)=O)C(O)C2O)C(O)C(O)C1O)=O)\C.C/C=C(/C(OCC1OC(OC2OC(COC(/C(/C)=C/C)=O)C(OC3OC(CO)C(OC(/C(/C)=C/C)=O)C(OC(/C(/C)=C/C)=O)C3O)C(O)C2O)C(O)C(O)C1OC1OC(CO)C(OC(/C(/C)=C/C)=O)C(O)C1O)=O)\C.C/C=C(\C)/C(OC[C@@H]1[C@@H](O)[C@H](O)[C@@H](O)[C@H](O[C@@H]2[C@@H](O)[C@H](O)[C@@H](COC(/C(/C)=C/C)=O)O[C@@H]2O[C@@H]2[C@H](O[C@H]3[C@H](O)[C@@H](O)[C@H](O)[C@@H](COC(/C(/C)=C/C)=O)O3)[C@@H](O)[C@H](O)[C@@H](COC(/C(/C)=C/C)=O)O2)O1)=O.C/C=C(\C)/C(OC[C@@H]1[C@@H](O)[C@H](O)[C@@H](O)[C@@H](O[C@@H]2[C@H](O)[C@@H](O)[C@H](O)[C@@H](COC(/C(/C)=C/C)=O)O2)O1)=O.CC1OC(OC2C(O)C(OC3C(O)C(OC4C(O)C(OC[C@H]5O[C@@H](O[C@@H]6C(C)(C)C7CC[C@@]8(C)[C@]9(C)CC(O)[C@@]%10(C(OC%11OCC(O)C(O)C%11O)=O)CCC(C)(C)C[C@H]%10C9=CCC8[C@@]7(C)CC6)[C@H](NC(C)=O)[C@@H](O)[C@@H]5O)OC(C)C4O)OCC3O)OC(C)C2O)C(O)C(O)C1O.C[C@@]12C3CC=C4[C@@H]5CC(C)(C)CC[C@]5(C(O)=O)[C@H](O)C[C@@]4(C)[C@]3(C)CCC1[C@@](C=O)(C)[C@@H](O[C@@H]1O[C@H](C(O)=O)[C@@H](O)[C@H](O[C@@H]3OC[C@@H](O)[C@H](O)[C@H]3O)[C@H]1O[C@@H]1O[C@H](CO)[C@H](O)[C@H](O)[C@H]1O)CC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AA135C-541D-7E29-6025-E109BD092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636" y="1563234"/>
          <a:ext cx="3909745" cy="373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19391" imgH="13953581" progId="ChemDraw.Document.6.0">
                  <p:embed/>
                </p:oleObj>
              </mc:Choice>
              <mc:Fallback>
                <p:oleObj name="CS ChemDraw Drawing" r:id="rId2" imgW="14619391" imgH="1395358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AA135C-541D-7E29-6025-E109BD09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636" y="1563234"/>
                        <a:ext cx="3909745" cy="373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529CFF4-A82F-A2B0-EB41-AE3EECA08FF7}"/>
              </a:ext>
            </a:extLst>
          </p:cNvPr>
          <p:cNvSpPr txBox="1"/>
          <p:nvPr/>
        </p:nvSpPr>
        <p:spPr>
          <a:xfrm>
            <a:off x="6096000" y="160528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C1CC1N=C(N)N.C1CC1N=C(N)N.OS(=O)(=O)O </a:t>
            </a:r>
            <a:endParaRPr lang="ru-RU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A96191-D0B2-755E-EC88-B5112648E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2160214"/>
          <a:ext cx="4460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60376" imgH="906236" progId="ChemDraw.Document.6.0">
                  <p:embed/>
                </p:oleObj>
              </mc:Choice>
              <mc:Fallback>
                <p:oleObj name="CS ChemDraw Drawing" r:id="rId4" imgW="4460376" imgH="90623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A96191-D0B2-755E-EC88-B5112648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8763" y="2160214"/>
                        <a:ext cx="44608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38F216B-D6AC-058C-8EB5-27E71FB98583}"/>
              </a:ext>
            </a:extLst>
          </p:cNvPr>
          <p:cNvSpPr txBox="1"/>
          <p:nvPr/>
        </p:nvSpPr>
        <p:spPr>
          <a:xfrm>
            <a:off x="5540829" y="354913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C1C(C(C(C(O1)OC2CCC3([C@H]4CCC5(C(CCC5([C@@H]4CCC3(C2)O)O)C6=COC(=O)C=C6)C)C=O)O)O)OC7C(C(C(C(O7)CO)O)O)O</a:t>
            </a:r>
            <a:endParaRPr lang="ru-RU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1707EA-678F-7C7F-6D28-CD961AB49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5229" y="4315757"/>
          <a:ext cx="3304495" cy="19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81822" imgH="3425632" progId="ChemDraw.Document.6.0">
                  <p:embed/>
                </p:oleObj>
              </mc:Choice>
              <mc:Fallback>
                <p:oleObj name="CS ChemDraw Drawing" r:id="rId6" imgW="5781822" imgH="342563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1707EA-678F-7C7F-6D28-CD961AB49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229" y="4315757"/>
                        <a:ext cx="3304495" cy="195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103242-1045-7143-50F2-843C596E769D}"/>
              </a:ext>
            </a:extLst>
          </p:cNvPr>
          <p:cNvSpPr txBox="1"/>
          <p:nvPr/>
        </p:nvSpPr>
        <p:spPr>
          <a:xfrm>
            <a:off x="10571148" y="513602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5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0676571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8A14B4-4656-2C4E-2A2B-5101D1207B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9674CAA-AF1B-0A85-E9F6-93118FD91E12}"/>
              </a:ext>
            </a:extLst>
          </p:cNvPr>
          <p:cNvSpPr txBox="1"/>
          <p:nvPr/>
        </p:nvSpPr>
        <p:spPr>
          <a:xfrm>
            <a:off x="892628" y="144332"/>
            <a:ext cx="14804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743F66-05DD-5225-5F8D-5E02B0239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09625"/>
          <a:ext cx="1913609" cy="80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5221" imgH="2494291" progId="ChemDraw.Document.6.0">
                  <p:embed/>
                </p:oleObj>
              </mc:Choice>
              <mc:Fallback>
                <p:oleObj name="CS ChemDraw Drawing" r:id="rId2" imgW="5955221" imgH="249429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5743F66-05DD-5225-5F8D-5E02B0239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809625"/>
                        <a:ext cx="1913609" cy="80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1CC16D7-5CA5-5B2B-BF36-8E51F39573DB}"/>
              </a:ext>
            </a:extLst>
          </p:cNvPr>
          <p:cNvSpPr txBox="1"/>
          <p:nvPr/>
        </p:nvSpPr>
        <p:spPr>
          <a:xfrm>
            <a:off x="200247" y="1872343"/>
            <a:ext cx="18179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328BBD-AA2D-13EF-3417-9A1D2D3E9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80229"/>
          <a:ext cx="1817915" cy="135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31938" imgH="3387362" progId="ChemDraw.Document.6.0">
                  <p:embed/>
                </p:oleObj>
              </mc:Choice>
              <mc:Fallback>
                <p:oleObj name="CS ChemDraw Drawing" r:id="rId4" imgW="4531938" imgH="338736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328BBD-AA2D-13EF-3417-9A1D2D3E91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580229"/>
                        <a:ext cx="1817915" cy="135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88A2395-9690-5C86-E11E-358EA7FE611D}"/>
              </a:ext>
            </a:extLst>
          </p:cNvPr>
          <p:cNvSpPr txBox="1"/>
          <p:nvPr/>
        </p:nvSpPr>
        <p:spPr>
          <a:xfrm>
            <a:off x="87085" y="4062159"/>
            <a:ext cx="16110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CCN=C(N)N)C(=O)O)N)O.C[C@H]([C@@H](C(=O)N[C@@H](CCCN=C(N)N)C(=O)O)N)O.OS(=O)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F92340-FA13-44AF-7137-C8C25F9C4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38861"/>
          <a:ext cx="2063917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46023" imgH="2843315" progId="ChemDraw.Document.6.0">
                  <p:embed/>
                </p:oleObj>
              </mc:Choice>
              <mc:Fallback>
                <p:oleObj name="CS ChemDraw Drawing" r:id="rId6" imgW="5146023" imgH="284331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F92340-FA13-44AF-7137-C8C25F9C4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4738861"/>
                        <a:ext cx="2063917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93A0B54-7EAE-C349-5102-F4BB686A4E75}"/>
              </a:ext>
            </a:extLst>
          </p:cNvPr>
          <p:cNvSpPr txBox="1"/>
          <p:nvPr/>
        </p:nvSpPr>
        <p:spPr>
          <a:xfrm>
            <a:off x="2362200" y="0"/>
            <a:ext cx="1295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2F7999-5176-2FF7-1764-97C754AA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954107"/>
          <a:ext cx="1525410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531938" imgH="3387362" progId="ChemDraw.Document.6.0">
                  <p:embed/>
                </p:oleObj>
              </mc:Choice>
              <mc:Fallback>
                <p:oleObj name="CS ChemDraw Drawing" r:id="rId8" imgW="4531938" imgH="338736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2F7999-5176-2FF7-1764-97C754AA4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954107"/>
                        <a:ext cx="1525410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DA6E45E-9C29-5FC5-79A5-B4CA6D1A1207}"/>
              </a:ext>
            </a:extLst>
          </p:cNvPr>
          <p:cNvSpPr txBox="1"/>
          <p:nvPr/>
        </p:nvSpPr>
        <p:spPr>
          <a:xfrm>
            <a:off x="2362200" y="2226286"/>
            <a:ext cx="9960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C(=O)CN1C(=O)C2C(N=CN2CC(=O)NC3=CC=CC(=N3)C4=CC(=C(N=C4)C)C(F)(F)F)N(C1=O)C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640255-F876-CB53-F37D-A79F308CD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317" y="3049658"/>
          <a:ext cx="1899331" cy="114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388538" imgH="3244079" progId="ChemDraw.Document.6.0">
                  <p:embed/>
                </p:oleObj>
              </mc:Choice>
              <mc:Fallback>
                <p:oleObj name="CS ChemDraw Drawing" r:id="rId10" imgW="5388538" imgH="32440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1640255-F876-CB53-F37D-A79F308CD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6317" y="3049658"/>
                        <a:ext cx="1899331" cy="114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DB7CC2-A0E4-8C07-45E5-FECFB80BC511}"/>
              </a:ext>
            </a:extLst>
          </p:cNvPr>
          <p:cNvSpPr txBox="1"/>
          <p:nvPr/>
        </p:nvSpPr>
        <p:spPr>
          <a:xfrm>
            <a:off x="2362200" y="4354546"/>
            <a:ext cx="13136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N(CC1)C2=C(C=CC=N2)C3=NC=C4C(=N3)N(C(=O)N4)CC5=CC=C(C=C5)C6=NC(=CN6C)C(F)(F)F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7192BD4-7ACB-2164-2FCE-E700649CD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086625"/>
          <a:ext cx="1822450" cy="79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016661" imgH="2182007" progId="ChemDraw.Document.6.0">
                  <p:embed/>
                </p:oleObj>
              </mc:Choice>
              <mc:Fallback>
                <p:oleObj name="CS ChemDraw Drawing" r:id="rId12" imgW="5016661" imgH="2182007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7192BD4-7ACB-2164-2FCE-E700649CD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200" y="5086625"/>
                        <a:ext cx="1822450" cy="79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4172AE2-240B-571D-FF55-1952E007113E}"/>
              </a:ext>
            </a:extLst>
          </p:cNvPr>
          <p:cNvSpPr txBox="1"/>
          <p:nvPr/>
        </p:nvSpPr>
        <p:spPr>
          <a:xfrm>
            <a:off x="4386943" y="0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1C2=C(C=C(C=C2)C(F)(F)F)C3=NC=C4C(=N3)N(C(=O)N4)CC5=CC=C(C=C5)N6C=CC=N6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313D5B7-FCBF-1E00-D2D4-E42E07218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802" y="679693"/>
          <a:ext cx="1533020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981798" imgH="1900033" progId="ChemDraw.Document.6.0">
                  <p:embed/>
                </p:oleObj>
              </mc:Choice>
              <mc:Fallback>
                <p:oleObj name="CS ChemDraw Drawing" r:id="rId14" imgW="4981798" imgH="190003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313D5B7-FCBF-1E00-D2D4-E42E07218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3802" y="679693"/>
                        <a:ext cx="1533020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06BA534-BDAD-1E9A-548A-519DC9C938C9}"/>
              </a:ext>
            </a:extLst>
          </p:cNvPr>
          <p:cNvSpPr txBox="1"/>
          <p:nvPr/>
        </p:nvSpPr>
        <p:spPr>
          <a:xfrm>
            <a:off x="4386943" y="1434024"/>
            <a:ext cx="9252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N(CCC1C(=O)N2CC(C2)(F)F)C3=C(C=NC=C3)NC(=O)C4=C5N=CC(=CN5N=C4N)F</a:t>
            </a:r>
            <a:endParaRPr lang="ru-RU" sz="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9218752-F9A8-6194-2F3E-49E54842E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84" y="2232345"/>
          <a:ext cx="1899713" cy="94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757632" imgH="2361724" progId="ChemDraw.Document.6.0">
                  <p:embed/>
                </p:oleObj>
              </mc:Choice>
              <mc:Fallback>
                <p:oleObj name="CS ChemDraw Drawing" r:id="rId16" imgW="4757632" imgH="2361724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9218752-F9A8-6194-2F3E-49E54842E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3384" y="2232345"/>
                        <a:ext cx="1899713" cy="94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ADD787A-A2A3-E361-44F9-F203017F0E62}"/>
              </a:ext>
            </a:extLst>
          </p:cNvPr>
          <p:cNvSpPr txBox="1"/>
          <p:nvPr/>
        </p:nvSpPr>
        <p:spPr>
          <a:xfrm>
            <a:off x="4410201" y="3213013"/>
            <a:ext cx="8396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2(CCN(CC2)C3=C(C=NC=C3)NC(=O)C4=C5N=CC(=CN5N=C4N)F)CC1=O</a:t>
            </a:r>
            <a:endParaRPr lang="ru-RU" sz="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65E5810-42A2-A9CB-6A11-300179664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4268" y="3958366"/>
          <a:ext cx="1611086" cy="93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169236" imgH="2422956" progId="ChemDraw.Document.6.0">
                  <p:embed/>
                </p:oleObj>
              </mc:Choice>
              <mc:Fallback>
                <p:oleObj name="CS ChemDraw Drawing" r:id="rId18" imgW="4169236" imgH="2422956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65E5810-42A2-A9CB-6A11-300179664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4268" y="3958366"/>
                        <a:ext cx="1611086" cy="93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044994F-3A98-0FA8-10F9-841DB2DD370A}"/>
              </a:ext>
            </a:extLst>
          </p:cNvPr>
          <p:cNvSpPr txBox="1"/>
          <p:nvPr/>
        </p:nvSpPr>
        <p:spPr>
          <a:xfrm>
            <a:off x="4564011" y="5131588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2CCC1CN(C2)C(=O)C3CCN(CC3)C4=C(C=NC=C4NC(=O)C5=C6N=CC(=CN6N=C5N)F)F</a:t>
            </a:r>
            <a:endParaRPr lang="ru-RU" sz="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4DF68A5-DEDE-9826-5F0F-B8A0B3FCC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6759" y="5635458"/>
          <a:ext cx="1009384" cy="108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960943" imgH="3184684" progId="ChemDraw.Document.6.0">
                  <p:embed/>
                </p:oleObj>
              </mc:Choice>
              <mc:Fallback>
                <p:oleObj name="CS ChemDraw Drawing" r:id="rId20" imgW="2960943" imgH="3184684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4DF68A5-DEDE-9826-5F0F-B8A0B3FCC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6759" y="5635458"/>
                        <a:ext cx="1009384" cy="108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F83F78F-1F71-B405-D688-68DE30020998}"/>
              </a:ext>
            </a:extLst>
          </p:cNvPr>
          <p:cNvSpPr txBox="1"/>
          <p:nvPr/>
        </p:nvSpPr>
        <p:spPr>
          <a:xfrm>
            <a:off x="6446165" y="40059"/>
            <a:ext cx="9797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OC1=CC(=CC(=C1)C2=C(C=CC(=C2)C3=NN(C(=C3CC4=CC(=C(C=C4)[SH+](=O)N)F)CC5CC5)C6=NC(=CS6)C(=O)O)F)OC</a:t>
            </a:r>
            <a:endParaRPr lang="ru-RU" sz="8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0C9910B-AFB5-0063-4F63-2ED60164E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180" y="994166"/>
          <a:ext cx="889413" cy="62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4919105" imgH="3480435" progId="ChemDraw.Document.6.0">
                  <p:embed/>
                </p:oleObj>
              </mc:Choice>
              <mc:Fallback>
                <p:oleObj name="CS ChemDraw Drawing" r:id="rId22" imgW="4919105" imgH="3480435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0C9910B-AFB5-0063-4F63-2ED60164E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5180" y="994166"/>
                        <a:ext cx="889413" cy="62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7F0B096-2BF7-0762-17EC-E8B6B50EB2B3}"/>
              </a:ext>
            </a:extLst>
          </p:cNvPr>
          <p:cNvSpPr txBox="1"/>
          <p:nvPr/>
        </p:nvSpPr>
        <p:spPr>
          <a:xfrm>
            <a:off x="6448629" y="1810787"/>
            <a:ext cx="8396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]1(CCC1NC(=O)C2=C3N=C(C=C(N3N=C2)NC)NC4=CC=CN(C4=O)C5CC(C5)(F)F)OC</a:t>
            </a:r>
            <a:endParaRPr lang="ru-RU" sz="8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26767F-A58C-4FD3-BF15-AB2E2ADD4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464" y="2692075"/>
          <a:ext cx="1296870" cy="98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5156727" imgH="2668191" progId="ChemDraw.Document.6.0">
                  <p:embed/>
                </p:oleObj>
              </mc:Choice>
              <mc:Fallback>
                <p:oleObj name="CS ChemDraw Drawing" r:id="rId24" imgW="5156727" imgH="2668191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26767F-A58C-4FD3-BF15-AB2E2ADD4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02464" y="2692075"/>
                        <a:ext cx="1296870" cy="98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0ECB966-7894-D90A-0E82-3658085D327E}"/>
              </a:ext>
            </a:extLst>
          </p:cNvPr>
          <p:cNvSpPr txBox="1"/>
          <p:nvPr/>
        </p:nvSpPr>
        <p:spPr>
          <a:xfrm flipV="1">
            <a:off x="6386293" y="3595479"/>
            <a:ext cx="10994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(C)(C)C1=CC=C(S1)C#CC2=C(C=CC(=C2)C3=NN(C(=C3CC4=CC(=C(C=C4)[SH+](=O)N)F)CC5CC5)C6=NC(=CS6)C(=O)O)F</a:t>
            </a:r>
            <a:endParaRPr lang="ru-RU" sz="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8C0934E-EE5C-289F-AD42-8EF77C344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157" y="4435957"/>
          <a:ext cx="1099457" cy="174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3506525" imgH="5568451" progId="ChemDraw.Document.6.0">
                  <p:embed/>
                </p:oleObj>
              </mc:Choice>
              <mc:Fallback>
                <p:oleObj name="CS ChemDraw Drawing" r:id="rId26" imgW="3506525" imgH="5568451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8C0934E-EE5C-289F-AD42-8EF77C344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70157" y="4435957"/>
                        <a:ext cx="1099457" cy="174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FF823233-D963-CC12-A69E-9C269902EB03}"/>
              </a:ext>
            </a:extLst>
          </p:cNvPr>
          <p:cNvSpPr txBox="1"/>
          <p:nvPr/>
        </p:nvSpPr>
        <p:spPr>
          <a:xfrm>
            <a:off x="7741565" y="58187"/>
            <a:ext cx="8273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2CC3(CC1CC(C2)(C3)O)C(C[C@@H]4C5=C(C=CC=C5F)C6=CN=CN46)O</a:t>
            </a:r>
            <a:endParaRPr lang="ru-RU" sz="8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BECDBD8-E342-C603-57E1-544A9CCEB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4224" y="839774"/>
          <a:ext cx="827314" cy="9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2508331" imgH="2762488" progId="ChemDraw.Document.6.0">
                  <p:embed/>
                </p:oleObj>
              </mc:Choice>
              <mc:Fallback>
                <p:oleObj name="CS ChemDraw Drawing" r:id="rId28" imgW="2508331" imgH="2762488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BECDBD8-E342-C603-57E1-544A9CCEB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74224" y="839774"/>
                        <a:ext cx="827314" cy="9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C04B8A9-50EE-41C7-69E4-D7D6790EA04E}"/>
              </a:ext>
            </a:extLst>
          </p:cNvPr>
          <p:cNvSpPr txBox="1"/>
          <p:nvPr/>
        </p:nvSpPr>
        <p:spPr>
          <a:xfrm>
            <a:off x="7599334" y="1919714"/>
            <a:ext cx="12137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[C@]2([C@@H]([C@@H]([C@H]([C@H](O1)O2)NC(=O)C(F)(F)F)O)O)CO</a:t>
            </a:r>
            <a:endParaRPr lang="ru-RU" sz="8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E1D3F37-8C31-74E7-9A67-2C2218C9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8702" y="2517844"/>
          <a:ext cx="917414" cy="9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2271626" imgH="2298042" progId="ChemDraw.Document.6.0">
                  <p:embed/>
                </p:oleObj>
              </mc:Choice>
              <mc:Fallback>
                <p:oleObj name="CS ChemDraw Drawing" r:id="rId30" imgW="2271626" imgH="2298042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E1D3F37-8C31-74E7-9A67-2C2218C9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628702" y="2517844"/>
                        <a:ext cx="917414" cy="9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075128E-BDBF-970C-BD8D-09780A9AC5D3}"/>
              </a:ext>
            </a:extLst>
          </p:cNvPr>
          <p:cNvSpPr txBox="1"/>
          <p:nvPr/>
        </p:nvSpPr>
        <p:spPr>
          <a:xfrm>
            <a:off x="7741565" y="3546912"/>
            <a:ext cx="9174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[NH+]1CCN(CC1)C(=O)C2CCN(CC2)C3=C(C=NC=C3NC(=O)C4=C5N=CC(=CN5N=C4N)F)F</a:t>
            </a:r>
            <a:endParaRPr lang="ru-RU" sz="8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7FE0648-9797-E0DA-2506-7EF67DF8E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4255310"/>
          <a:ext cx="1142677" cy="54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4937454" imgH="2360193" progId="ChemDraw.Document.6.0">
                  <p:embed/>
                </p:oleObj>
              </mc:Choice>
              <mc:Fallback>
                <p:oleObj name="CS ChemDraw Drawing" r:id="rId32" imgW="4937454" imgH="2360193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7FE0648-9797-E0DA-2506-7EF67DF8E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74957" y="4255310"/>
                        <a:ext cx="1142677" cy="54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4F747A84-043B-4F50-79DC-85C0F41C1A83}"/>
              </a:ext>
            </a:extLst>
          </p:cNvPr>
          <p:cNvSpPr txBox="1"/>
          <p:nvPr/>
        </p:nvSpPr>
        <p:spPr>
          <a:xfrm>
            <a:off x="7694018" y="4885429"/>
            <a:ext cx="7511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1CC1(C2=CN(N=C2)C)NC(=O)C3=CC4=C(N3)C=CC(=C4F)Cl</a:t>
            </a:r>
            <a:endParaRPr lang="ru-RU" sz="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9F7761-2AC1-3269-DF3A-AA3CF46A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5716363"/>
          <a:ext cx="1269851" cy="80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3408663" imgH="2166699" progId="ChemDraw.Document.6.0">
                  <p:embed/>
                </p:oleObj>
              </mc:Choice>
              <mc:Fallback>
                <p:oleObj name="CS ChemDraw Drawing" r:id="rId34" imgW="3408663" imgH="2166699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9F7761-2AC1-3269-DF3A-AA3CF46A3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574957" y="5716363"/>
                        <a:ext cx="1269851" cy="80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DC75D006-1A69-1AEC-A229-97F82A9FBB81}"/>
              </a:ext>
            </a:extLst>
          </p:cNvPr>
          <p:cNvSpPr txBox="1"/>
          <p:nvPr/>
        </p:nvSpPr>
        <p:spPr>
          <a:xfrm>
            <a:off x="8796898" y="32533"/>
            <a:ext cx="9174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C(=CC(=C1)F)C2=CN=C3C=CC(=CC3=C2N4CC[C@@H]5[C@@H](C4)NCCO5)C6=NC=CC(=C6N)/C=N\OC</a:t>
            </a:r>
            <a:endParaRPr lang="ru-RU" sz="8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373F68C-1099-235F-34F0-936A9E33D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0667" y="1059679"/>
          <a:ext cx="930909" cy="120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734943" imgH="3529421" progId="ChemDraw.Document.6.0">
                  <p:embed/>
                </p:oleObj>
              </mc:Choice>
              <mc:Fallback>
                <p:oleObj name="CS ChemDraw Drawing" r:id="rId36" imgW="2734943" imgH="3529421" progId="ChemDraw.Document.6.0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373F68C-1099-235F-34F0-936A9E33D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60667" y="1059679"/>
                        <a:ext cx="930909" cy="120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08B726BD-ABD1-7942-361B-B90E84D26FE9}"/>
              </a:ext>
            </a:extLst>
          </p:cNvPr>
          <p:cNvSpPr txBox="1"/>
          <p:nvPr/>
        </p:nvSpPr>
        <p:spPr>
          <a:xfrm>
            <a:off x="8808614" y="2385635"/>
            <a:ext cx="9174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#CC1=CN=CC(=C1N)C2=CC3=C(C(=CN=C3C=C2)C4=CC(=CC(=C4)F)F)N5CC[C@@H]6[C@@H](C5)NCCO6</a:t>
            </a:r>
            <a:endParaRPr lang="ru-RU" sz="800" dirty="0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F3E788F-F058-9D1B-08A7-779349C28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9681" y="3259638"/>
          <a:ext cx="937740" cy="99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3681454" imgH="3907223" progId="ChemDraw.Document.6.0">
                  <p:embed/>
                </p:oleObj>
              </mc:Choice>
              <mc:Fallback>
                <p:oleObj name="CS ChemDraw Drawing" r:id="rId38" imgW="3681454" imgH="3907223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3E788F-F058-9D1B-08A7-779349C28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789681" y="3259638"/>
                        <a:ext cx="937740" cy="99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964BE3E8-007E-74D5-0F1D-A548EF280A1A}"/>
              </a:ext>
            </a:extLst>
          </p:cNvPr>
          <p:cNvSpPr txBox="1"/>
          <p:nvPr/>
        </p:nvSpPr>
        <p:spPr>
          <a:xfrm>
            <a:off x="8922738" y="4261807"/>
            <a:ext cx="91741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ONC(=O)NC1=C(C=CC=N1)C2=CC3=C(C(=CN=C3C=C2)C4=CC(=CC(=C4)F)F)N5CC[C@@H]6[C@@H](C5)NCCO6</a:t>
            </a:r>
            <a:endParaRPr lang="ru-RU" sz="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EF7CBD8-0098-4332-8F70-538AB6022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3198" y="5281091"/>
          <a:ext cx="751114" cy="98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695492" imgH="3529115" progId="ChemDraw.Document.6.0">
                  <p:embed/>
                </p:oleObj>
              </mc:Choice>
              <mc:Fallback>
                <p:oleObj name="CS ChemDraw Drawing" r:id="rId40" imgW="2695492" imgH="3529115" progId="ChemDraw.Document.6.0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EF7CBD8-0098-4332-8F70-538AB6022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63198" y="5281091"/>
                        <a:ext cx="751114" cy="98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672E52C-D378-390A-2C7B-DA26870D5CEB}"/>
              </a:ext>
            </a:extLst>
          </p:cNvPr>
          <p:cNvSpPr txBox="1"/>
          <p:nvPr/>
        </p:nvSpPr>
        <p:spPr>
          <a:xfrm>
            <a:off x="10114008" y="7686"/>
            <a:ext cx="14139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(C)S(=O)(=O)NC(=O)[C@H]1C[C@H](CN1C(=O)C(C2=CC=CC=C2)C3=CC=CC=C3)N(C)CCCC4=CC=C(C=C4)F</a:t>
            </a:r>
            <a:endParaRPr lang="ru-RU" sz="800" dirty="0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CE7F188-77C3-4651-D949-0C5123B88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9935" y="637271"/>
          <a:ext cx="1024002" cy="119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3873508" imgH="4507604" progId="ChemDraw.Document.6.0">
                  <p:embed/>
                </p:oleObj>
              </mc:Choice>
              <mc:Fallback>
                <p:oleObj name="CS ChemDraw Drawing" r:id="rId42" imgW="3873508" imgH="450760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CE7F188-77C3-4651-D949-0C5123B88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299935" y="637271"/>
                        <a:ext cx="1024002" cy="119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8BDBC8F7-3A79-3F5C-1190-0A42CC01717E}"/>
              </a:ext>
            </a:extLst>
          </p:cNvPr>
          <p:cNvSpPr txBox="1"/>
          <p:nvPr/>
        </p:nvSpPr>
        <p:spPr>
          <a:xfrm>
            <a:off x="10007552" y="1924500"/>
            <a:ext cx="165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(=CC(=C1)F)C2=C(C3=CC(=C(C=C3N=N2)Cl)C4CCCC5C4NC(=O)N5)N6CCC(CC6)N</a:t>
            </a:r>
            <a:endParaRPr lang="ru-RU" sz="800" dirty="0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3665D7C-72A6-E4FB-0653-D04A8B363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6492" y="2479856"/>
          <a:ext cx="1179912" cy="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3718152" imgH="2437958" progId="ChemDraw.Document.6.0">
                  <p:embed/>
                </p:oleObj>
              </mc:Choice>
              <mc:Fallback>
                <p:oleObj name="CS ChemDraw Drawing" r:id="rId44" imgW="3718152" imgH="2437958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3665D7C-72A6-E4FB-0653-D04A8B363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066492" y="2479856"/>
                        <a:ext cx="1179912" cy="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133E5244-63AE-89BB-02EB-AB854972BC94}"/>
              </a:ext>
            </a:extLst>
          </p:cNvPr>
          <p:cNvSpPr txBox="1"/>
          <p:nvPr/>
        </p:nvSpPr>
        <p:spPr>
          <a:xfrm flipV="1">
            <a:off x="10066492" y="3400554"/>
            <a:ext cx="1257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S(=O)(=O)C1=CC2=C(C(=C1)F)C(=NO2)N[C@@H]3CN4CCC3CC4</a:t>
            </a:r>
            <a:endParaRPr lang="ru-RU" sz="800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BB0ED3A-0FB5-A7D9-CA72-E4F6DD57B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0645" y="3868629"/>
          <a:ext cx="1142471" cy="8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2970118" imgH="2002291" progId="ChemDraw.Document.6.0">
                  <p:embed/>
                </p:oleObj>
              </mc:Choice>
              <mc:Fallback>
                <p:oleObj name="CS ChemDraw Drawing" r:id="rId46" imgW="2970118" imgH="2002291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BB0ED3A-0FB5-A7D9-CA72-E4F6DD57B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020645" y="3868629"/>
                        <a:ext cx="1142471" cy="810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DD76F889-C951-BFE9-B849-85C9A7920652}"/>
              </a:ext>
            </a:extLst>
          </p:cNvPr>
          <p:cNvSpPr txBox="1"/>
          <p:nvPr/>
        </p:nvSpPr>
        <p:spPr>
          <a:xfrm>
            <a:off x="10053650" y="4708488"/>
            <a:ext cx="12055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=CN(C1=O)CC2(C(=O)NC(=O)N2)C3=CC=CC=C3OC(F)(F)F</a:t>
            </a:r>
            <a:endParaRPr lang="ru-RU" sz="800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7A09EA47-4029-7380-3720-4BFF8CF3F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9238" y="5239372"/>
          <a:ext cx="1151952" cy="105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345023" imgH="2153228" progId="ChemDraw.Document.6.0">
                  <p:embed/>
                </p:oleObj>
              </mc:Choice>
              <mc:Fallback>
                <p:oleObj name="CS ChemDraw Drawing" r:id="rId48" imgW="2345023" imgH="2153228" progId="ChemDraw.Document.6.0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7A09EA47-4029-7380-3720-4BFF8CF3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119238" y="5239372"/>
                        <a:ext cx="1151952" cy="105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7B71B85-1535-1C34-B068-DFD2CDE3D913}"/>
              </a:ext>
            </a:extLst>
          </p:cNvPr>
          <p:cNvSpPr txBox="1"/>
          <p:nvPr/>
        </p:nvSpPr>
        <p:spPr>
          <a:xfrm>
            <a:off x="75365" y="84629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1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16334626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A827D6-3537-F7B5-C3B7-D06C6FA413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2552B2C-CBCF-AD02-777F-93D3A3F13FB9}"/>
              </a:ext>
            </a:extLst>
          </p:cNvPr>
          <p:cNvSpPr txBox="1"/>
          <p:nvPr/>
        </p:nvSpPr>
        <p:spPr>
          <a:xfrm>
            <a:off x="0" y="0"/>
            <a:ext cx="20138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=C6)F)C#N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C50635-ABD4-9E8B-5DC4-C1B135FE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757" y="571500"/>
          <a:ext cx="844489" cy="12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71956" imgH="4493827" progId="ChemDraw.Document.6.0">
                  <p:embed/>
                </p:oleObj>
              </mc:Choice>
              <mc:Fallback>
                <p:oleObj name="CS ChemDraw Drawing" r:id="rId2" imgW="3071956" imgH="449382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C50635-ABD4-9E8B-5DC4-C1B135FE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757" y="571500"/>
                        <a:ext cx="844489" cy="123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F79B273-A520-C3CD-BD7D-0C94271A14E9}"/>
              </a:ext>
            </a:extLst>
          </p:cNvPr>
          <p:cNvSpPr txBox="1"/>
          <p:nvPr/>
        </p:nvSpPr>
        <p:spPr>
          <a:xfrm>
            <a:off x="4475" y="1916864"/>
            <a:ext cx="11647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5CC5)S(=O)(=O)C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23C77A-6644-3CB0-CBDD-0383C12A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2508238"/>
          <a:ext cx="1004888" cy="75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87876" imgH="2767081" progId="ChemDraw.Document.6.0">
                  <p:embed/>
                </p:oleObj>
              </mc:Choice>
              <mc:Fallback>
                <p:oleObj name="CS ChemDraw Drawing" r:id="rId4" imgW="3687876" imgH="276708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23C77A-6644-3CB0-CBDD-0383C12AE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16" y="2508238"/>
                        <a:ext cx="1004888" cy="75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064E0D-6D7F-E3EC-37B4-2741E6FEE308}"/>
              </a:ext>
            </a:extLst>
          </p:cNvPr>
          <p:cNvSpPr txBox="1"/>
          <p:nvPr/>
        </p:nvSpPr>
        <p:spPr>
          <a:xfrm>
            <a:off x="0" y="3364940"/>
            <a:ext cx="19376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(=C6)F)F)F</a:t>
            </a:r>
            <a:endParaRPr lang="ru-RU" sz="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833074-5FC0-9A43-4B59-C1554327B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3826605"/>
          <a:ext cx="922904" cy="135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71956" imgH="4493827" progId="ChemDraw.Document.6.0">
                  <p:embed/>
                </p:oleObj>
              </mc:Choice>
              <mc:Fallback>
                <p:oleObj name="CS ChemDraw Drawing" r:id="rId6" imgW="3071956" imgH="449382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833074-5FC0-9A43-4B59-C1554327B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16" y="3826605"/>
                        <a:ext cx="922904" cy="135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61F775A-1209-2A2D-DB72-B0ABA2B28152}"/>
              </a:ext>
            </a:extLst>
          </p:cNvPr>
          <p:cNvSpPr txBox="1"/>
          <p:nvPr/>
        </p:nvSpPr>
        <p:spPr>
          <a:xfrm>
            <a:off x="21771" y="5176859"/>
            <a:ext cx="19158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l)S(=O)(=O)C</a:t>
            </a:r>
            <a:endParaRPr lang="ru-RU" sz="8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849291-EA60-3EEB-584A-78EDF8236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27" y="5578929"/>
          <a:ext cx="1311548" cy="98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687570" imgH="2765550" progId="ChemDraw.Document.6.0">
                  <p:embed/>
                </p:oleObj>
              </mc:Choice>
              <mc:Fallback>
                <p:oleObj name="CS ChemDraw Drawing" r:id="rId8" imgW="3687570" imgH="276555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849291-EA60-3EEB-584A-78EDF8236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27" y="5578929"/>
                        <a:ext cx="1311548" cy="98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C0DBDAD-F753-E502-FD69-CA0D544A19D9}"/>
              </a:ext>
            </a:extLst>
          </p:cNvPr>
          <p:cNvSpPr txBox="1"/>
          <p:nvPr/>
        </p:nvSpPr>
        <p:spPr>
          <a:xfrm>
            <a:off x="2013857" y="0"/>
            <a:ext cx="16872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1C(=O)C2C(CC(NC2N1)NC(=O)[C@@H]3C[C@@H]3F)NC4=C(C=C(C=C4)C5CC5)S(=O)(=O)C</a:t>
            </a:r>
            <a:endParaRPr lang="ru-RU" sz="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526AD2B-2B8E-7351-41CF-CBEBAA6E2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1665"/>
          <a:ext cx="1251857" cy="98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408969" imgH="2671252" progId="ChemDraw.Document.6.0">
                  <p:embed/>
                </p:oleObj>
              </mc:Choice>
              <mc:Fallback>
                <p:oleObj name="CS ChemDraw Drawing" r:id="rId10" imgW="3408969" imgH="267125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526AD2B-2B8E-7351-41CF-CBEBAA6E2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61665"/>
                        <a:ext cx="1251857" cy="98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6AE8D0-950A-4BD7-7656-8871A595CFBC}"/>
              </a:ext>
            </a:extLst>
          </p:cNvPr>
          <p:cNvSpPr txBox="1"/>
          <p:nvPr/>
        </p:nvSpPr>
        <p:spPr>
          <a:xfrm>
            <a:off x="2005353" y="1562921"/>
            <a:ext cx="12300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(C(NN1)NC(=O)[C@@H]2C[C@H](CN2C(=O)CN3C=C(C4=C3C=CC(=C4)C5=CN=NC=C5)C(=O)C)F)C6=CC=CC=C6</a:t>
            </a:r>
            <a:endParaRPr lang="ru-RU" sz="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477202-F37C-4059-2145-5A7031A0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857" y="2346863"/>
          <a:ext cx="1421619" cy="124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010821" imgH="3524522" progId="ChemDraw.Document.6.0">
                  <p:embed/>
                </p:oleObj>
              </mc:Choice>
              <mc:Fallback>
                <p:oleObj name="CS ChemDraw Drawing" r:id="rId12" imgW="4010821" imgH="352452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477202-F37C-4059-2145-5A7031A07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3857" y="2346863"/>
                        <a:ext cx="1421619" cy="124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53F735C-6AA4-5441-FDAC-772257DC30B4}"/>
              </a:ext>
            </a:extLst>
          </p:cNvPr>
          <p:cNvSpPr txBox="1"/>
          <p:nvPr/>
        </p:nvSpPr>
        <p:spPr>
          <a:xfrm>
            <a:off x="1926772" y="3650057"/>
            <a:ext cx="17743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2C(CNC1C3=CC(=CN=C3)O)NNC2C4=CC5=C(C=CN=C5N4)C6=CC=C(C=C6)F</a:t>
            </a:r>
            <a:endParaRPr lang="ru-RU" sz="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4C56EEA-C635-2034-4BED-8A749FFB3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6772" y="4166008"/>
          <a:ext cx="1857023" cy="9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777205" imgH="2436427" progId="ChemDraw.Document.6.0">
                  <p:embed/>
                </p:oleObj>
              </mc:Choice>
              <mc:Fallback>
                <p:oleObj name="CS ChemDraw Drawing" r:id="rId14" imgW="4777205" imgH="2436427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4C56EEA-C635-2034-4BED-8A749FFB3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6772" y="4166008"/>
                        <a:ext cx="1857023" cy="94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126E2AE-8082-2099-653B-5DF39E8FCB26}"/>
              </a:ext>
            </a:extLst>
          </p:cNvPr>
          <p:cNvSpPr txBox="1"/>
          <p:nvPr/>
        </p:nvSpPr>
        <p:spPr>
          <a:xfrm>
            <a:off x="2005354" y="5228366"/>
            <a:ext cx="16957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=CC=C(C=C1)C(=O)NC2=CN=CC(=C2)C3=CNC4=NN=C(C4=C3)C5=CC6=C(C=CN=C6N5)C7=CC(=CC=C7)F</a:t>
            </a:r>
            <a:endParaRPr lang="ru-RU" sz="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C0B56C-9AFD-34DB-34A4-B34F28A8A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657" y="5799150"/>
          <a:ext cx="1620091" cy="69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802923" imgH="2506538" progId="ChemDraw.Document.6.0">
                  <p:embed/>
                </p:oleObj>
              </mc:Choice>
              <mc:Fallback>
                <p:oleObj name="CS ChemDraw Drawing" r:id="rId16" imgW="5802923" imgH="2506538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C0B56C-9AFD-34DB-34A4-B34F28A8A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7657" y="5799150"/>
                        <a:ext cx="1620091" cy="69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F2801C52-A852-B194-8C77-086DFF900888}"/>
              </a:ext>
            </a:extLst>
          </p:cNvPr>
          <p:cNvSpPr txBox="1"/>
          <p:nvPr/>
        </p:nvSpPr>
        <p:spPr>
          <a:xfrm>
            <a:off x="4021238" y="0"/>
            <a:ext cx="152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N(CC1)C2=C3C(=NC=C2)N=C(N3)C4C5CC(CCC5NN4)C6=CN=CC(=C6)CN7CCC(C7)(F)F</a:t>
            </a:r>
            <a:endParaRPr lang="ru-RU" sz="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9B1F06-BDA2-E6BB-050B-0DEC87EAA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714" y="421028"/>
          <a:ext cx="1032227" cy="77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3902561" imgH="2921079" progId="ChemDraw.Document.6.0">
                  <p:embed/>
                </p:oleObj>
              </mc:Choice>
              <mc:Fallback>
                <p:oleObj name="CS ChemDraw Drawing" r:id="rId18" imgW="3902561" imgH="2921079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E9B1F06-BDA2-E6BB-050B-0DEC87EAA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7714" y="421028"/>
                        <a:ext cx="1032227" cy="77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967B870-3AFE-A945-9CD8-E63A9F2ACCED}"/>
              </a:ext>
            </a:extLst>
          </p:cNvPr>
          <p:cNvSpPr txBox="1"/>
          <p:nvPr/>
        </p:nvSpPr>
        <p:spPr>
          <a:xfrm>
            <a:off x="3960333" y="1332089"/>
            <a:ext cx="1421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N(C[C@]12CC[C@H](C1(C)C)C3=CC(=NN=C23)C4=C(C=CC=C4F)F)C(=O)CN5CCC(=O)NC5=O</a:t>
            </a:r>
            <a:endParaRPr lang="ru-RU" sz="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91026B-6924-593E-66DA-DF5B9BD58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333" y="1876012"/>
          <a:ext cx="922904" cy="126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024860" imgH="4143273" progId="ChemDraw.Document.6.0">
                  <p:embed/>
                </p:oleObj>
              </mc:Choice>
              <mc:Fallback>
                <p:oleObj name="CS ChemDraw Drawing" r:id="rId20" imgW="3024860" imgH="4143273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91026B-6924-593E-66DA-DF5B9BD58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60333" y="1876012"/>
                        <a:ext cx="922904" cy="1264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C5FC7F69-D35F-4A91-151C-A75F10D0F2B7}"/>
              </a:ext>
            </a:extLst>
          </p:cNvPr>
          <p:cNvSpPr txBox="1"/>
          <p:nvPr/>
        </p:nvSpPr>
        <p:spPr>
          <a:xfrm>
            <a:off x="3951123" y="3296114"/>
            <a:ext cx="13389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=CC(=N1)C2=CC(=C(C=C2C(F)(F)F)F)C(=O)NC3=CC(=NN3C4=CC=C(C=C4)F)CC5C=CC(=O)N=N5</a:t>
            </a:r>
            <a:endParaRPr lang="ru-RU" sz="8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20285C2-3EF5-915A-3D6F-09B43C64A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753" y="4001823"/>
          <a:ext cx="1319313" cy="144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3739560" imgH="4109901" progId="ChemDraw.Document.6.0">
                  <p:embed/>
                </p:oleObj>
              </mc:Choice>
              <mc:Fallback>
                <p:oleObj name="CS ChemDraw Drawing" r:id="rId22" imgW="3739560" imgH="4109901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20285C2-3EF5-915A-3D6F-09B43C64A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70753" y="4001823"/>
                        <a:ext cx="1319313" cy="144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9D77101-68FE-66CF-4500-E8673AAC5B16}"/>
              </a:ext>
            </a:extLst>
          </p:cNvPr>
          <p:cNvSpPr txBox="1"/>
          <p:nvPr/>
        </p:nvSpPr>
        <p:spPr>
          <a:xfrm flipV="1">
            <a:off x="3919599" y="5459198"/>
            <a:ext cx="14216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C(C1)NC2C(CC3C4C2OC5CC(CCC5N4C=C(C3=O)C(=O)O)N)F</a:t>
            </a:r>
            <a:endParaRPr lang="ru-RU" sz="8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36526DA-92F1-D3E7-9186-0A5F37375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6054" y="5982900"/>
          <a:ext cx="717183" cy="7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12012" imgH="3039870" progId="ChemDraw.Document.6.0">
                  <p:embed/>
                </p:oleObj>
              </mc:Choice>
              <mc:Fallback>
                <p:oleObj name="CS ChemDraw Drawing" r:id="rId24" imgW="2912012" imgH="3039870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36526DA-92F1-D3E7-9186-0A5F37375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66054" y="5982900"/>
                        <a:ext cx="717183" cy="7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E3D122E-44C6-5C1F-9453-B0150FC63099}"/>
              </a:ext>
            </a:extLst>
          </p:cNvPr>
          <p:cNvSpPr txBox="1"/>
          <p:nvPr/>
        </p:nvSpPr>
        <p:spPr>
          <a:xfrm>
            <a:off x="5534352" y="0"/>
            <a:ext cx="353785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фC=CN=1)=O.C[C@H](NC1C(F)=C(N2C(=O)OCC2)C=CN=1)C1C(=O)NC2C(CC(Cl)CC2)C1.C[C@H](NC1C=C(F)C=C(N2C(=O)OCC2)N=1)C1C(=O)NC2C(CC(Cl)CC2)C1.C[C@H](NC1C=C(N2C(=O)COC2)C=C(F)N=1)C1C(=O)NC2C(CC(Cl)CC2)C1.CC1N=C(NC(C2C(=O)NC3C(CC(Cl)C(F)C3)C2)C)C=CC=1C#N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606B38A-A50E-F059-326D-037E7882B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5494" y="976984"/>
          <a:ext cx="1832703" cy="29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8040298" imgH="12738735" progId="ChemDraw.Document.6.0">
                  <p:embed/>
                </p:oleObj>
              </mc:Choice>
              <mc:Fallback>
                <p:oleObj name="CS ChemDraw Drawing" r:id="rId26" imgW="8040298" imgH="12738735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606B38A-A50E-F059-326D-037E7882B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25494" y="976984"/>
                        <a:ext cx="1832703" cy="290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7AB4EC9B-29CF-B523-63B7-654254C0C316}"/>
              </a:ext>
            </a:extLst>
          </p:cNvPr>
          <p:cNvSpPr txBox="1"/>
          <p:nvPr/>
        </p:nvSpPr>
        <p:spPr>
          <a:xfrm>
            <a:off x="7946051" y="2133834"/>
            <a:ext cx="4049486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C=CN=1)=O.C[C@H](NC1C(F)=C(N2C(=O)OCC2)C=CN=1)C1C(=O)NC2C(CC(Cl)CC2)C1.C[C@H](NC1C=C(F)C=C(N2C(=O)OCC2)N=1)C1C(=O)NC2C(CC(Cl)CC2)C1.C[C@H](NC1C=C(N2C(=O)COC2)C=C(F)N=1)C1C(=O)NC2C(CC(Cl)CC2)C1.CC1N=C(NC(C2C(=O)NC3C(CC(Cl)C(F)C3)C2)C)C=CC=1C#N.CC(C1ON=C(C(NCC2C=CC(C3C4NC(NC4NCC3)=O)=CC=2C(F)(F)F)=O)N=1)(C)C.CC1C(CNC(C2ON=C(C(C)(C)C)N=2)=O)=CC(F)=C(C2C3NC(NC3NCC2)=O)C=1.CC1(C2N=C(C(NCC3C=CC(C4C5NC(NC5NCC4)=O)=CC=3C(F)(F)F)=O)ON=2)CC1.CC1(C)CC2N3C(=CC=2C1)C(=O)N(C1C=C(C2C4NC(NC4NCC2)=O)C=C(F)C=1)CC3.CC(OC1CN(C(NCC2C=CC(C3C4NC(NC4NCC3)=O)=CC=2C(F)(F)F)=O)C1)(C)C.C1C([N+]([O-])=O)CC2OC3C(N4CCNCC4)C(F)CC4C3N(C=C(C(O)=O)C4=O)C2C1.CC1NNC(NC2C=C(C)N=C(N3CCC(OC)(C(N[C@H](C4N=CC(N5N=CC(F)=C5)=NC=4)C)=O)CC3)N=2)C1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F6D277A-5D44-BDFB-A158-1001477EA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566" y="4001822"/>
          <a:ext cx="2292661" cy="239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5235005" imgH="15901069" progId="ChemDraw.Document.6.0">
                  <p:embed/>
                </p:oleObj>
              </mc:Choice>
              <mc:Fallback>
                <p:oleObj name="CS ChemDraw Drawing" r:id="rId28" imgW="15235005" imgH="1590106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F6D277A-5D44-BDFB-A158-1001477EA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72566" y="4001822"/>
                        <a:ext cx="2292661" cy="2392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2D7E003-ABE9-B1A4-907C-ADD233B30693}"/>
              </a:ext>
            </a:extLst>
          </p:cNvPr>
          <p:cNvSpPr txBox="1"/>
          <p:nvPr/>
        </p:nvSpPr>
        <p:spPr>
          <a:xfrm>
            <a:off x="10265227" y="658026"/>
            <a:ext cx="1459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2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7054338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CE20CA-B4EC-9F9A-4C8A-45C31BA301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90A5A85-7658-3A2B-DE49-5DD2AA4BBCF0}"/>
              </a:ext>
            </a:extLst>
          </p:cNvPr>
          <p:cNvSpPr txBox="1"/>
          <p:nvPr/>
        </p:nvSpPr>
        <p:spPr>
          <a:xfrm>
            <a:off x="381000" y="23619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H]1[C@H]([C@@H]([C@@H]([C@H](O1)O[C@H]2[C@@H](CO[C@H]([C@@H]2O)O[C@H]3[C@@H](O[C@H]([C@@H]([C@@H]3O)O)O[C@@H]4[C@H]([C@H](CO[C@H]4OC(=O)[C@@]56CC[C@@]7(C(=CCC8[C@]7(C[C@H](C9[C@@]8(C[C@H]([C@H]([C@@]9(C)CO)O[C@H]1[C@@H]([C@H]([C@@H]([C@H](O1)CO)O)O)O)O)C)O)C)[C@@H]5CC(CC6)(C)C)C)O)O)C)O[C@H]1[C@@H]([C@H]([C@@H](CO1)O)O)O)O)O)O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A22595-8989-6514-1DD5-B354D7B9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97860"/>
          <a:ext cx="2341551" cy="11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64196" imgH="4620271" progId="ChemDraw.Document.6.0">
                  <p:embed/>
                </p:oleObj>
              </mc:Choice>
              <mc:Fallback>
                <p:oleObj name="CS ChemDraw Drawing" r:id="rId2" imgW="9564196" imgH="46202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A22595-8989-6514-1DD5-B354D7B9A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697860"/>
                        <a:ext cx="2341551" cy="113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DDC89F8-C6AE-32F4-98B8-E1446F02B684}"/>
              </a:ext>
            </a:extLst>
          </p:cNvPr>
          <p:cNvSpPr txBox="1"/>
          <p:nvPr/>
        </p:nvSpPr>
        <p:spPr>
          <a:xfrm>
            <a:off x="250372" y="2075021"/>
            <a:ext cx="44958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CN2C[C@@]3(C[C@@H]([C@@H]2C1)C[C@@H]4[C@H]3NCCC4)C5CCCCN5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4CA925-498A-4EA0-4BC6-804857816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16187"/>
          <a:ext cx="1168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37378" imgH="1825330" progId="ChemDraw.Document.6.0">
                  <p:embed/>
                </p:oleObj>
              </mc:Choice>
              <mc:Fallback>
                <p:oleObj name="CS ChemDraw Drawing" r:id="rId4" imgW="2337378" imgH="182533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4CA925-498A-4EA0-4BC6-804857816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516187"/>
                        <a:ext cx="11684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198D786-71CA-44B7-5246-ECBD34C09057}"/>
              </a:ext>
            </a:extLst>
          </p:cNvPr>
          <p:cNvSpPr txBox="1"/>
          <p:nvPr/>
        </p:nvSpPr>
        <p:spPr>
          <a:xfrm>
            <a:off x="250372" y="3498349"/>
            <a:ext cx="3559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H](C)[C@@H](C(=O)NCC(=O)N[C@@H]([C@@H](C)CC)C(=O)N[C@@H](CC(C)C)C(=O)N[C@@H]([C@@H](C)O)C(=O)N[C@@H](C(C)C)C(=O)O)NC(=O)CNC(=O)[C@H](C)NC(=O)[C@H](C)N.CC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F75040-03D4-3257-C281-43B6394DC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72" y="3961663"/>
          <a:ext cx="3208475" cy="67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35772" imgH="2137614" progId="ChemDraw.Document.6.0">
                  <p:embed/>
                </p:oleObj>
              </mc:Choice>
              <mc:Fallback>
                <p:oleObj name="CS ChemDraw Drawing" r:id="rId6" imgW="10135772" imgH="213761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F75040-03D4-3257-C281-43B6394DC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372" y="3961663"/>
                        <a:ext cx="3208475" cy="67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C3FA821-75CA-DCEE-659B-D220CC753695}"/>
              </a:ext>
            </a:extLst>
          </p:cNvPr>
          <p:cNvSpPr txBox="1"/>
          <p:nvPr/>
        </p:nvSpPr>
        <p:spPr>
          <a:xfrm>
            <a:off x="250372" y="4636884"/>
            <a:ext cx="6096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CC1C2CCC[N-]C2.CN1CCCC1C2CCC[N-]C2.CN1CCCC1C2CCC[N-]C2.C(#N)S.[Ni+2]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9B7624-0C18-1D0A-332D-DA7EE192E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377" y="5042532"/>
          <a:ext cx="2938463" cy="72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877849" imgH="1450283" progId="ChemDraw.Document.6.0">
                  <p:embed/>
                </p:oleObj>
              </mc:Choice>
              <mc:Fallback>
                <p:oleObj name="CS ChemDraw Drawing" r:id="rId8" imgW="5877849" imgH="1450283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9B7624-0C18-1D0A-332D-DA7EE192E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377" y="5042532"/>
                        <a:ext cx="2938463" cy="72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4440517-336B-C4B5-AA75-7E7FD31F6EFA}"/>
              </a:ext>
            </a:extLst>
          </p:cNvPr>
          <p:cNvSpPr txBox="1"/>
          <p:nvPr/>
        </p:nvSpPr>
        <p:spPr>
          <a:xfrm>
            <a:off x="7467600" y="365649"/>
            <a:ext cx="3048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CC2(CCC3(C(=CCC4C3(CCC5C4(CCC(C5(C)C)OC6C(C(C(CO6)O)O)OC7C(C(C(C(O7)CO)O)O)O)C)C)C2C1(C)O)C)C(=O)OC8C(C(C(C(O8)CO)O)O)O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577BCA6-26EC-519F-9BDB-447CD734D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921" y="889609"/>
          <a:ext cx="2490760" cy="102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595607" imgH="2718401" progId="ChemDraw.Document.6.0">
                  <p:embed/>
                </p:oleObj>
              </mc:Choice>
              <mc:Fallback>
                <p:oleObj name="CS ChemDraw Drawing" r:id="rId10" imgW="6595607" imgH="2718401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577BCA6-26EC-519F-9BDB-447CD734D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921" y="889609"/>
                        <a:ext cx="2490760" cy="102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94B4B07-1230-4D45-13BD-BDC9C1FD2900}"/>
              </a:ext>
            </a:extLst>
          </p:cNvPr>
          <p:cNvSpPr txBox="1"/>
          <p:nvPr/>
        </p:nvSpPr>
        <p:spPr>
          <a:xfrm>
            <a:off x="6520543" y="2182743"/>
            <a:ext cx="23620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99AF9F4-84D9-4A8E-0D0B-80CA15027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0429" y="2689665"/>
          <a:ext cx="2732193" cy="11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955527" imgH="2494291" progId="ChemDraw.Document.6.0">
                  <p:embed/>
                </p:oleObj>
              </mc:Choice>
              <mc:Fallback>
                <p:oleObj name="CS ChemDraw Drawing" r:id="rId12" imgW="5955527" imgH="2494291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99AF9F4-84D9-4A8E-0D0B-80CA1502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0429" y="2689665"/>
                        <a:ext cx="2732193" cy="114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002BA71-432B-0E6D-0B2A-0E4FE2F21AA5}"/>
              </a:ext>
            </a:extLst>
          </p:cNvPr>
          <p:cNvSpPr txBox="1"/>
          <p:nvPr/>
        </p:nvSpPr>
        <p:spPr>
          <a:xfrm flipV="1">
            <a:off x="5738838" y="4105871"/>
            <a:ext cx="24907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8115358-740C-B2BF-8292-5085A50BF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38" y="4858721"/>
          <a:ext cx="1884363" cy="1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531938" imgH="3387668" progId="ChemDraw.Document.6.0">
                  <p:embed/>
                </p:oleObj>
              </mc:Choice>
              <mc:Fallback>
                <p:oleObj name="CS ChemDraw Drawing" r:id="rId14" imgW="4531938" imgH="3387668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8115358-740C-B2BF-8292-5085A50BF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8838" y="4858721"/>
                        <a:ext cx="1884363" cy="1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D1CFDD3-95F0-C603-50F2-A1269D0591E2}"/>
              </a:ext>
            </a:extLst>
          </p:cNvPr>
          <p:cNvSpPr txBox="1"/>
          <p:nvPr/>
        </p:nvSpPr>
        <p:spPr>
          <a:xfrm>
            <a:off x="10673697" y="1444239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3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13658185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071AC1F6-C947-DB00-6BB6-8250901180B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3681E5-4C77-2CF3-AABE-A04B8D86E985}"/>
              </a:ext>
            </a:extLst>
          </p:cNvPr>
          <p:cNvSpPr txBox="1"/>
          <p:nvPr/>
        </p:nvSpPr>
        <p:spPr>
          <a:xfrm>
            <a:off x="457200" y="1192296"/>
            <a:ext cx="61395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(C)C)C(=O)N[C@@H](CC(C)C)C(=O)N[C@@H]([C@@H](C)O)C(=O)N[C@@H](CCCCN)C(=O)N[C@@H](CCSC)C(=O)N[C@@H](CC1=CC=C(C=C1)O)C(=O)N2CCC[C@H]2C(=O)N[C@@H](CCCNC(=N)N)C(=O)NCC(=O)N[C@@H](CC(=O)N)C(=O)N[C@@H](CC3=CN=CN3)C(=O)N[C@@H](CC4=CNC5=CC=CC=C54)C(=O)N[C@@H](C)C(=O)N[C@@H](C(C)C)C(=O)NCC(=O)N[C@@H](CC6=CN=CN6)C(=O)N[C@@H](CC(C)C)C(=O)N[C@@H](CCSC)C(=O)O)NC(=O)CNC(=O)CNC(=O)CNC(=O)[C@H](C)NC(=O)[C@@H]7CCCN7C(=O)[C@H](CC(C)C)NC(=O)[C@@H]8CCCN8C(=O)[C@H](C(C)C)N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C578FA-BC28-4E6E-832D-6A054D85B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285" y="2082983"/>
          <a:ext cx="5087257" cy="160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559656" imgH="6784521" progId="ChemDraw.Document.6.0">
                  <p:embed/>
                </p:oleObj>
              </mc:Choice>
              <mc:Fallback>
                <p:oleObj name="CS ChemDraw Drawing" r:id="rId2" imgW="21559656" imgH="678452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C578FA-BC28-4E6E-832D-6A054D85B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285" y="2082983"/>
                        <a:ext cx="5087257" cy="160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FF9D996-7642-FE5F-0744-7B9D7D32FD89}"/>
              </a:ext>
            </a:extLst>
          </p:cNvPr>
          <p:cNvSpPr txBox="1"/>
          <p:nvPr/>
        </p:nvSpPr>
        <p:spPr>
          <a:xfrm>
            <a:off x="7387770" y="1192296"/>
            <a:ext cx="4648199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1C2CC3(CC(N)C(N)=O)CC(C2)CC1C3.CC1OC(OC2C(OC3C(C)(C)C4CCC5(C)C6(C)CCC7(C(OC8OC(COC9OC(CO)C(O)C(O)C9O)C(O)C(O)C8O)=O)CCC(C)(C)CC7C6=CCC5C4(C)CC3)OCC(O)C2O)C(O)C(OC2OCC(O)C(O)C2O)C1O.C1C=C(C=O)C=C(/C=N/NC(NN2C(=O)C3=CC(S([O-])(=O)=O)=C(N)C4=C3C(=CC(S([O-])(=O)=O)=C4)C2=O)=O)C=1.C1C2C(N)=C(S([O-])(=O)=O)C=C3C(N(NC(NN)=O)C(=O)C(C=23)=CC=1S([O-])(=O)=O)=O.C[C@@H]1O[C@@H](O[C@H]2[C@H](OC3C=CC(C4OCC5C4COC5C4C=CC(O)=C(OC)C=4)=CC=3OC)O[C@H](CO)[C@@H](O)[C@@H]2O)[C@H](O)[C@H](O)[C@H]1O.C[C@@H]1O[C@@H](OC[C@H]2O[C@@H](OC3C(CC=C)=CC4OCOC=4C=3)[C@H](O)[C@@H](O)[C@@H]2O)[C@H](O)[C@H](O)[C@H]1O.CCC(C(NC=O)C(NC1C(=O)NC(CC2C=CC(OC)=CC=2)C(=O)NC(C(C)C)C(=O)N2C(CC(O)CN2)C(=O)NC(CC(C)C)C(=O)N(C)C(C(C)C)C(=O)OC1C)=O)C.C[C@@H](O)[C@H](NC(CNC(CNC(CNC([C@@H](NC([C@H]1N(C([C@@H](NC([C@H]2N(C([C@@H](N)C(C)C)=O)CCC2)=O)CC(C)C)=O)CCC1)=O)C)=O)=O)=O)=O)C(N[C@H](C(N[C@H](C(N[C@H](C(N[C@H](C(N[C@H](C(N[C@H](C(N1[C@H](C(N[C@H](C(NCC(N[C@H](C(N[C@H](C(N[C@H](C(N[C@H](C(N[C@H](C(NCC(N[C@H](C(N[C@H](C(N[C@H](C(O)=O)CCSC)=O)CC(C)C)=O)CC2NC=NC=2)=O)=O)C(C)C)=O)C)=O)CC2C3C(=CC=CC=3)NC=2)=O)CC2NC=NC=2)=O)CC(N)=O)=O)=O)CCCNC(N)=N)=O)CCC1)=O)CC1C=CC(O)=CC=1)=O)CCSC)=O)CCCCN)=O)[C@H](O)C)=O)CC(C)C)=O)C(C)C)=O.C[C@@H]1O[C@@H](O[C@@H]2[C@@H]3O[C@]3(CO)C3[C@H]2C=CO[C@H]3O[C@@H]2O[C@H](CO)[C@@H](O)[C@H](O)[C@H]2O)[C@H](OC(C)=O)[C@H](OC(C)=O)[C@H]1OC(/C=C/C1C=CC=CC=1)=O.CC(OC1C(OC(C)=O)[C@H](O[C@@H]2C(C)(C)C3[C@@]4([C@]5(C(C[C@@H]3O[C@@H]3OC(CO)[C@@H](O)C(O)C3O)[C@@]3(C)[C@@](C)(C(C6(C)O[C@H](C(O)(C)C)CC6)[C@H](O)C3)CC5)C4)CC2)OC[C@H]1O)=O.CC1OC(OCC2OC(OC3C(C)(C)C4CCC5(C)C6(C)CC(O)C7(C(OC8OC(COC9OCC(O)C(O)C9O)C(OC9OCC(O)C(OC%10OCC(O)C(O)C%10O)C9O)C(O)C8O)=O)CCC(C)(C)CC7C6=CCC5C4(C)CC3)C(O)C(O)C2O)C(OC2OCC(O)C(O)C2O)C(O)C1O.CC(O[C@@H]1[C@]23C(O)O[C@@]4(CCC5[C@@]6(C)CC[C@H](O[C@@H]7OC[C@H](O[C@@H]8O[C@H](CO)[C@@H](O)[C@H](O)[C@H]8O[C@@H]8OC[C@@H](O)[C@H](O)[C@H]8O)[C@H](O)[C@H]7O[C@@H]7O[C@H](CO)[C@@H](O)[C@H](O)[C@H]7O)C(C)(C)C6CC[C@@]5(C)[C@]4(C)C[C@H]2O)C3CC(C)(C)C1)=O.CC(N[C@H]1[C@H](O[C@@H]2C(C)(C)C3CC[C@@]4(C)[C@]5(C)CC(O)[C@@]6(C(OC7OCC(O)C(O)C7O)=O)CCC(C)(C)C[C@H]6C5=CCC4[C@@]3(C)CC2)O[C@H](COC2OCC(O[C@H]3OC[C@](O)(CO)[C@H]3O)C(OC3OCC(O)C(O)C3O)C2O)[C@@H](O)[C@@H]1O)=O.COC1C=C2C3C(C(=O)C4=C2C2=C(C5C=CC6C(C7C(C8C=6C=5C(=C(OC)C=8)C=12)=CC=CC=7)=O)C=C4)=CC=CC=3.BrB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DF1EDB-BBBE-15A2-A8AF-7A5BEC8A6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829" y="4795391"/>
          <a:ext cx="4760686" cy="174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221338" imgH="14340568" progId="ChemDraw.Document.6.0">
                  <p:embed/>
                </p:oleObj>
              </mc:Choice>
              <mc:Fallback>
                <p:oleObj name="CS ChemDraw Drawing" r:id="rId4" imgW="39221338" imgH="14340568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DF1EDB-BBBE-15A2-A8AF-7A5BEC8A6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829" y="4795391"/>
                        <a:ext cx="4760686" cy="174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E7229A-8808-F907-FDC7-94DC4E94E4B2}"/>
              </a:ext>
            </a:extLst>
          </p:cNvPr>
          <p:cNvSpPr txBox="1"/>
          <p:nvPr/>
        </p:nvSpPr>
        <p:spPr>
          <a:xfrm>
            <a:off x="1187865" y="497365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4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38668873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FD2CF28-1C67-1C80-66C7-EA723940792B}"/>
              </a:ext>
            </a:extLst>
          </p:cNvPr>
          <p:cNvSpPr txBox="1"/>
          <p:nvPr/>
        </p:nvSpPr>
        <p:spPr>
          <a:xfrm>
            <a:off x="185057" y="15078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/C=C(/C(OCC1OC(OC2C(OC3OC(COC(/C(/C)=C/C)=O)C(O)C(O)C3OC3OC(COC(/C(/C)=C/C)=O)C(OC(/C(/C)=C/C)=O)C(OC(/C(/C)=C/C)=O)C3O)OC(COC(/C(/C)=C/C)=O)C(O)C2O)C(O)C(O)C1O)=O)\C.C/C=C(/C(OCC1OC(OC2OC(COC(/C(/C)=C/C)=O)C(OC3OC(CO)C(OC(/C(/C)=C/C)=O)C(OC(/C(/C)=C/C)=O)C3O)C(O)C2O)C(O)C(O)C1OC1OC(CO)C(OC(/C(/C)=C/C)=O)C(O)C1O)=O)\C.C/C=C(\C)/C(OC[C@@H]1[C@@H](O)[C@H](O)[C@@H](O)[C@H](O[C@@H]2[C@@H](O)[C@H](O)[C@@H](COC(/C(/C)=C/C)=O)O[C@@H]2O[C@@H]2[C@H](O[C@H]3[C@H](O)[C@@H](O)[C@H](O)[C@@H](COC(/C(/C)=C/C)=O)O3)[C@@H](O)[C@H](O)[C@@H](COC(/C(/C)=C/C)=O)O2)O1)=O.C/C=C(\C)/C(OC[C@@H]1[C@@H](O)[C@H](O)[C@@H](O)[C@@H](O[C@@H]2[C@H](O)[C@@H](O)[C@H](O)[C@@H](COC(/C(/C)=C/C)=O)O2)O1)=O.CC1OC(OC2C(O)C(OC3C(O)C(OC4C(O)C(OC[C@H]5O[C@@H](O[C@@H]6C(C)(C)C7CC[C@@]8(C)[C@]9(C)CC(O)[C@@]%10(C(OC%11OCC(O)C(O)C%11O)=O)CCC(C)(C)C[C@H]%10C9=CCC8[C@@]7(C)CC6)[C@H](NC(C)=O)[C@@H](O)[C@@H]5O)OC(C)C4O)OCC3O)OC(C)C2O)C(O)C(O)C1O.C[C@@]12C3CC=C4[C@@H]5CC(C)(C)CC[C@]5(C(O)=O)[C@H](O)C[C@@]4(C)[C@]3(C)CCC1[C@@](C=O)(C)[C@@H](O[C@@H]1O[C@H](C(O)=O)[C@@H](O)[C@H](O[C@@H]3OC[C@@H](O)[C@H](O)[C@H]3O)[C@H]1O[C@@H]1O[C@H](CO)[C@H](O)[C@H](O)[C@H]1O)CC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AA135C-541D-7E29-6025-E109BD092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636" y="1563234"/>
          <a:ext cx="3909745" cy="373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19391" imgH="13953581" progId="ChemDraw.Document.6.0">
                  <p:embed/>
                </p:oleObj>
              </mc:Choice>
              <mc:Fallback>
                <p:oleObj name="CS ChemDraw Drawing" r:id="rId2" imgW="14619391" imgH="1395358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AA135C-541D-7E29-6025-E109BD09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636" y="1563234"/>
                        <a:ext cx="3909745" cy="373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529CFF4-A82F-A2B0-EB41-AE3EECA08FF7}"/>
              </a:ext>
            </a:extLst>
          </p:cNvPr>
          <p:cNvSpPr txBox="1"/>
          <p:nvPr/>
        </p:nvSpPr>
        <p:spPr>
          <a:xfrm>
            <a:off x="6096000" y="160528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C1CC1N=C(N)N.C1CC1N=C(N)N.OS(=O)(=O)O </a:t>
            </a:r>
            <a:endParaRPr lang="ru-RU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A96191-D0B2-755E-EC88-B5112648E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2160214"/>
          <a:ext cx="4460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60376" imgH="906236" progId="ChemDraw.Document.6.0">
                  <p:embed/>
                </p:oleObj>
              </mc:Choice>
              <mc:Fallback>
                <p:oleObj name="CS ChemDraw Drawing" r:id="rId4" imgW="4460376" imgH="90623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A96191-D0B2-755E-EC88-B5112648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8763" y="2160214"/>
                        <a:ext cx="44608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38F216B-D6AC-058C-8EB5-27E71FB98583}"/>
              </a:ext>
            </a:extLst>
          </p:cNvPr>
          <p:cNvSpPr txBox="1"/>
          <p:nvPr/>
        </p:nvSpPr>
        <p:spPr>
          <a:xfrm>
            <a:off x="5540829" y="354913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C1C(C(C(C(O1)OC2CCC3([C@H]4CCC5(C(CCC5([C@@H]4CCC3(C2)O)O)C6=COC(=O)C=C6)C)C=O)O)O)OC7C(C(C(C(O7)CO)O)O)O</a:t>
            </a:r>
            <a:endParaRPr lang="ru-RU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1707EA-678F-7C7F-6D28-CD961AB49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5229" y="4315757"/>
          <a:ext cx="3304495" cy="19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81822" imgH="3425632" progId="ChemDraw.Document.6.0">
                  <p:embed/>
                </p:oleObj>
              </mc:Choice>
              <mc:Fallback>
                <p:oleObj name="CS ChemDraw Drawing" r:id="rId6" imgW="5781822" imgH="342563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1707EA-678F-7C7F-6D28-CD961AB49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229" y="4315757"/>
                        <a:ext cx="3304495" cy="195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103242-1045-7143-50F2-843C596E769D}"/>
              </a:ext>
            </a:extLst>
          </p:cNvPr>
          <p:cNvSpPr txBox="1"/>
          <p:nvPr/>
        </p:nvSpPr>
        <p:spPr>
          <a:xfrm>
            <a:off x="10571148" y="513602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5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7342762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8A14B4-4656-2C4E-2A2B-5101D1207B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9674CAA-AF1B-0A85-E9F6-93118FD91E12}"/>
              </a:ext>
            </a:extLst>
          </p:cNvPr>
          <p:cNvSpPr txBox="1"/>
          <p:nvPr/>
        </p:nvSpPr>
        <p:spPr>
          <a:xfrm>
            <a:off x="892628" y="144332"/>
            <a:ext cx="14804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743F66-05DD-5225-5F8D-5E02B0239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09625"/>
          <a:ext cx="1913609" cy="80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5221" imgH="2494291" progId="ChemDraw.Document.6.0">
                  <p:embed/>
                </p:oleObj>
              </mc:Choice>
              <mc:Fallback>
                <p:oleObj name="CS ChemDraw Drawing" r:id="rId2" imgW="5955221" imgH="249429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5743F66-05DD-5225-5F8D-5E02B0239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809625"/>
                        <a:ext cx="1913609" cy="80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1CC16D7-5CA5-5B2B-BF36-8E51F39573DB}"/>
              </a:ext>
            </a:extLst>
          </p:cNvPr>
          <p:cNvSpPr txBox="1"/>
          <p:nvPr/>
        </p:nvSpPr>
        <p:spPr>
          <a:xfrm>
            <a:off x="200247" y="1872343"/>
            <a:ext cx="18179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328BBD-AA2D-13EF-3417-9A1D2D3E9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80229"/>
          <a:ext cx="1817915" cy="135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31938" imgH="3387362" progId="ChemDraw.Document.6.0">
                  <p:embed/>
                </p:oleObj>
              </mc:Choice>
              <mc:Fallback>
                <p:oleObj name="CS ChemDraw Drawing" r:id="rId4" imgW="4531938" imgH="338736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328BBD-AA2D-13EF-3417-9A1D2D3E91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580229"/>
                        <a:ext cx="1817915" cy="135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88A2395-9690-5C86-E11E-358EA7FE611D}"/>
              </a:ext>
            </a:extLst>
          </p:cNvPr>
          <p:cNvSpPr txBox="1"/>
          <p:nvPr/>
        </p:nvSpPr>
        <p:spPr>
          <a:xfrm>
            <a:off x="87085" y="4062159"/>
            <a:ext cx="16110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CCN=C(N)N)C(=O)O)N)O.C[C@H]([C@@H](C(=O)N[C@@H](CCCN=C(N)N)C(=O)O)N)O.OS(=O)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F92340-FA13-44AF-7137-C8C25F9C4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38861"/>
          <a:ext cx="2063917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46023" imgH="2843315" progId="ChemDraw.Document.6.0">
                  <p:embed/>
                </p:oleObj>
              </mc:Choice>
              <mc:Fallback>
                <p:oleObj name="CS ChemDraw Drawing" r:id="rId6" imgW="5146023" imgH="284331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F92340-FA13-44AF-7137-C8C25F9C4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4738861"/>
                        <a:ext cx="2063917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93A0B54-7EAE-C349-5102-F4BB686A4E75}"/>
              </a:ext>
            </a:extLst>
          </p:cNvPr>
          <p:cNvSpPr txBox="1"/>
          <p:nvPr/>
        </p:nvSpPr>
        <p:spPr>
          <a:xfrm>
            <a:off x="2362200" y="0"/>
            <a:ext cx="1295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2F7999-5176-2FF7-1764-97C754AA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954107"/>
          <a:ext cx="1525410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531938" imgH="3387362" progId="ChemDraw.Document.6.0">
                  <p:embed/>
                </p:oleObj>
              </mc:Choice>
              <mc:Fallback>
                <p:oleObj name="CS ChemDraw Drawing" r:id="rId8" imgW="4531938" imgH="338736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2F7999-5176-2FF7-1764-97C754AA4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954107"/>
                        <a:ext cx="1525410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DA6E45E-9C29-5FC5-79A5-B4CA6D1A1207}"/>
              </a:ext>
            </a:extLst>
          </p:cNvPr>
          <p:cNvSpPr txBox="1"/>
          <p:nvPr/>
        </p:nvSpPr>
        <p:spPr>
          <a:xfrm>
            <a:off x="2362200" y="2226286"/>
            <a:ext cx="9960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C(=O)CN1C(=O)C2C(N=CN2CC(=O)NC3=CC=CC(=N3)C4=CC(=C(N=C4)C)C(F)(F)F)N(C1=O)C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640255-F876-CB53-F37D-A79F308CD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317" y="3049658"/>
          <a:ext cx="1899331" cy="114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388538" imgH="3244079" progId="ChemDraw.Document.6.0">
                  <p:embed/>
                </p:oleObj>
              </mc:Choice>
              <mc:Fallback>
                <p:oleObj name="CS ChemDraw Drawing" r:id="rId10" imgW="5388538" imgH="32440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1640255-F876-CB53-F37D-A79F308CD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6317" y="3049658"/>
                        <a:ext cx="1899331" cy="114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DB7CC2-A0E4-8C07-45E5-FECFB80BC511}"/>
              </a:ext>
            </a:extLst>
          </p:cNvPr>
          <p:cNvSpPr txBox="1"/>
          <p:nvPr/>
        </p:nvSpPr>
        <p:spPr>
          <a:xfrm>
            <a:off x="2362200" y="4354546"/>
            <a:ext cx="13136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N(CC1)C2=C(C=CC=N2)C3=NC=C4C(=N3)N(C(=O)N4)CC5=CC=C(C=C5)C6=NC(=CN6C)C(F)(F)F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7192BD4-7ACB-2164-2FCE-E700649CD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086625"/>
          <a:ext cx="1822450" cy="79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016661" imgH="2182007" progId="ChemDraw.Document.6.0">
                  <p:embed/>
                </p:oleObj>
              </mc:Choice>
              <mc:Fallback>
                <p:oleObj name="CS ChemDraw Drawing" r:id="rId12" imgW="5016661" imgH="2182007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7192BD4-7ACB-2164-2FCE-E700649CD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200" y="5086625"/>
                        <a:ext cx="1822450" cy="79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4172AE2-240B-571D-FF55-1952E007113E}"/>
              </a:ext>
            </a:extLst>
          </p:cNvPr>
          <p:cNvSpPr txBox="1"/>
          <p:nvPr/>
        </p:nvSpPr>
        <p:spPr>
          <a:xfrm>
            <a:off x="4386943" y="0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1C2=C(C=C(C=C2)C(F)(F)F)C3=NC=C4C(=N3)N(C(=O)N4)CC5=CC=C(C=C5)N6C=CC=N6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313D5B7-FCBF-1E00-D2D4-E42E07218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802" y="679693"/>
          <a:ext cx="1533020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981798" imgH="1900033" progId="ChemDraw.Document.6.0">
                  <p:embed/>
                </p:oleObj>
              </mc:Choice>
              <mc:Fallback>
                <p:oleObj name="CS ChemDraw Drawing" r:id="rId14" imgW="4981798" imgH="190003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313D5B7-FCBF-1E00-D2D4-E42E07218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3802" y="679693"/>
                        <a:ext cx="1533020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06BA534-BDAD-1E9A-548A-519DC9C938C9}"/>
              </a:ext>
            </a:extLst>
          </p:cNvPr>
          <p:cNvSpPr txBox="1"/>
          <p:nvPr/>
        </p:nvSpPr>
        <p:spPr>
          <a:xfrm>
            <a:off x="4386943" y="1434024"/>
            <a:ext cx="9252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N(CCC1C(=O)N2CC(C2)(F)F)C3=C(C=NC=C3)NC(=O)C4=C5N=CC(=CN5N=C4N)F</a:t>
            </a:r>
            <a:endParaRPr lang="ru-RU" sz="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9218752-F9A8-6194-2F3E-49E54842E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84" y="2232345"/>
          <a:ext cx="1899713" cy="94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757632" imgH="2361724" progId="ChemDraw.Document.6.0">
                  <p:embed/>
                </p:oleObj>
              </mc:Choice>
              <mc:Fallback>
                <p:oleObj name="CS ChemDraw Drawing" r:id="rId16" imgW="4757632" imgH="2361724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9218752-F9A8-6194-2F3E-49E54842E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3384" y="2232345"/>
                        <a:ext cx="1899713" cy="94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ADD787A-A2A3-E361-44F9-F203017F0E62}"/>
              </a:ext>
            </a:extLst>
          </p:cNvPr>
          <p:cNvSpPr txBox="1"/>
          <p:nvPr/>
        </p:nvSpPr>
        <p:spPr>
          <a:xfrm>
            <a:off x="4410201" y="3213013"/>
            <a:ext cx="8396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2(CCN(CC2)C3=C(C=NC=C3)NC(=O)C4=C5N=CC(=CN5N=C4N)F)CC1=O</a:t>
            </a:r>
            <a:endParaRPr lang="ru-RU" sz="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65E5810-42A2-A9CB-6A11-300179664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4268" y="3958366"/>
          <a:ext cx="1611086" cy="93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169236" imgH="2422956" progId="ChemDraw.Document.6.0">
                  <p:embed/>
                </p:oleObj>
              </mc:Choice>
              <mc:Fallback>
                <p:oleObj name="CS ChemDraw Drawing" r:id="rId18" imgW="4169236" imgH="2422956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65E5810-42A2-A9CB-6A11-300179664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4268" y="3958366"/>
                        <a:ext cx="1611086" cy="93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044994F-3A98-0FA8-10F9-841DB2DD370A}"/>
              </a:ext>
            </a:extLst>
          </p:cNvPr>
          <p:cNvSpPr txBox="1"/>
          <p:nvPr/>
        </p:nvSpPr>
        <p:spPr>
          <a:xfrm>
            <a:off x="4564011" y="5131588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2CCC1CN(C2)C(=O)C3CCN(CC3)C4=C(C=NC=C4NC(=O)C5=C6N=CC(=CN6N=C5N)F)F</a:t>
            </a:r>
            <a:endParaRPr lang="ru-RU" sz="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4DF68A5-DEDE-9826-5F0F-B8A0B3FCC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6759" y="5635458"/>
          <a:ext cx="1009384" cy="108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960943" imgH="3184684" progId="ChemDraw.Document.6.0">
                  <p:embed/>
                </p:oleObj>
              </mc:Choice>
              <mc:Fallback>
                <p:oleObj name="CS ChemDraw Drawing" r:id="rId20" imgW="2960943" imgH="3184684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4DF68A5-DEDE-9826-5F0F-B8A0B3FCC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6759" y="5635458"/>
                        <a:ext cx="1009384" cy="108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F83F78F-1F71-B405-D688-68DE30020998}"/>
              </a:ext>
            </a:extLst>
          </p:cNvPr>
          <p:cNvSpPr txBox="1"/>
          <p:nvPr/>
        </p:nvSpPr>
        <p:spPr>
          <a:xfrm>
            <a:off x="6446165" y="40059"/>
            <a:ext cx="9797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OC1=CC(=CC(=C1)C2=C(C=CC(=C2)C3=NN(C(=C3CC4=CC(=C(C=C4)[SH+](=O)N)F)CC5CC5)C6=NC(=CS6)C(=O)O)F)OC</a:t>
            </a:r>
            <a:endParaRPr lang="ru-RU" sz="8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0C9910B-AFB5-0063-4F63-2ED60164E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180" y="994166"/>
          <a:ext cx="889413" cy="62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4919105" imgH="3480435" progId="ChemDraw.Document.6.0">
                  <p:embed/>
                </p:oleObj>
              </mc:Choice>
              <mc:Fallback>
                <p:oleObj name="CS ChemDraw Drawing" r:id="rId22" imgW="4919105" imgH="3480435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0C9910B-AFB5-0063-4F63-2ED60164E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5180" y="994166"/>
                        <a:ext cx="889413" cy="62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7F0B096-2BF7-0762-17EC-E8B6B50EB2B3}"/>
              </a:ext>
            </a:extLst>
          </p:cNvPr>
          <p:cNvSpPr txBox="1"/>
          <p:nvPr/>
        </p:nvSpPr>
        <p:spPr>
          <a:xfrm>
            <a:off x="6448629" y="1810787"/>
            <a:ext cx="8396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]1(CCC1NC(=O)C2=C3N=C(C=C(N3N=C2)NC)NC4=CC=CN(C4=O)C5CC(C5)(F)F)OC</a:t>
            </a:r>
            <a:endParaRPr lang="ru-RU" sz="8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26767F-A58C-4FD3-BF15-AB2E2ADD4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464" y="2692075"/>
          <a:ext cx="1296870" cy="98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5156727" imgH="2668191" progId="ChemDraw.Document.6.0">
                  <p:embed/>
                </p:oleObj>
              </mc:Choice>
              <mc:Fallback>
                <p:oleObj name="CS ChemDraw Drawing" r:id="rId24" imgW="5156727" imgH="2668191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26767F-A58C-4FD3-BF15-AB2E2ADD4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02464" y="2692075"/>
                        <a:ext cx="1296870" cy="98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0ECB966-7894-D90A-0E82-3658085D327E}"/>
              </a:ext>
            </a:extLst>
          </p:cNvPr>
          <p:cNvSpPr txBox="1"/>
          <p:nvPr/>
        </p:nvSpPr>
        <p:spPr>
          <a:xfrm flipV="1">
            <a:off x="6386293" y="3595479"/>
            <a:ext cx="10994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(C)(C)C1=CC=C(S1)C#CC2=C(C=CC(=C2)C3=NN(C(=C3CC4=CC(=C(C=C4)[SH+](=O)N)F)CC5CC5)C6=NC(=CS6)C(=O)O)F</a:t>
            </a:r>
            <a:endParaRPr lang="ru-RU" sz="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8C0934E-EE5C-289F-AD42-8EF77C344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157" y="4435957"/>
          <a:ext cx="1099457" cy="174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3506525" imgH="5568451" progId="ChemDraw.Document.6.0">
                  <p:embed/>
                </p:oleObj>
              </mc:Choice>
              <mc:Fallback>
                <p:oleObj name="CS ChemDraw Drawing" r:id="rId26" imgW="3506525" imgH="5568451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8C0934E-EE5C-289F-AD42-8EF77C344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70157" y="4435957"/>
                        <a:ext cx="1099457" cy="174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FF823233-D963-CC12-A69E-9C269902EB03}"/>
              </a:ext>
            </a:extLst>
          </p:cNvPr>
          <p:cNvSpPr txBox="1"/>
          <p:nvPr/>
        </p:nvSpPr>
        <p:spPr>
          <a:xfrm>
            <a:off x="7741565" y="58187"/>
            <a:ext cx="8273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2CC3(CC1CC(C2)(C3)O)C(C[C@@H]4C5=C(C=CC=C5F)C6=CN=CN46)O</a:t>
            </a:r>
            <a:endParaRPr lang="ru-RU" sz="8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BECDBD8-E342-C603-57E1-544A9CCEB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4224" y="839774"/>
          <a:ext cx="827314" cy="9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2508331" imgH="2762488" progId="ChemDraw.Document.6.0">
                  <p:embed/>
                </p:oleObj>
              </mc:Choice>
              <mc:Fallback>
                <p:oleObj name="CS ChemDraw Drawing" r:id="rId28" imgW="2508331" imgH="2762488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BECDBD8-E342-C603-57E1-544A9CCEB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74224" y="839774"/>
                        <a:ext cx="827314" cy="9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C04B8A9-50EE-41C7-69E4-D7D6790EA04E}"/>
              </a:ext>
            </a:extLst>
          </p:cNvPr>
          <p:cNvSpPr txBox="1"/>
          <p:nvPr/>
        </p:nvSpPr>
        <p:spPr>
          <a:xfrm>
            <a:off x="7599334" y="1919714"/>
            <a:ext cx="12137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[C@]2([C@@H]([C@@H]([C@H]([C@H](O1)O2)NC(=O)C(F)(F)F)O)O)CO</a:t>
            </a:r>
            <a:endParaRPr lang="ru-RU" sz="8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E1D3F37-8C31-74E7-9A67-2C2218C9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8702" y="2517844"/>
          <a:ext cx="917414" cy="9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2271626" imgH="2298042" progId="ChemDraw.Document.6.0">
                  <p:embed/>
                </p:oleObj>
              </mc:Choice>
              <mc:Fallback>
                <p:oleObj name="CS ChemDraw Drawing" r:id="rId30" imgW="2271626" imgH="2298042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E1D3F37-8C31-74E7-9A67-2C2218C9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628702" y="2517844"/>
                        <a:ext cx="917414" cy="9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075128E-BDBF-970C-BD8D-09780A9AC5D3}"/>
              </a:ext>
            </a:extLst>
          </p:cNvPr>
          <p:cNvSpPr txBox="1"/>
          <p:nvPr/>
        </p:nvSpPr>
        <p:spPr>
          <a:xfrm>
            <a:off x="7741565" y="3546912"/>
            <a:ext cx="9174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[NH+]1CCN(CC1)C(=O)C2CCN(CC2)C3=C(C=NC=C3NC(=O)C4=C5N=CC(=CN5N=C4N)F)F</a:t>
            </a:r>
            <a:endParaRPr lang="ru-RU" sz="8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7FE0648-9797-E0DA-2506-7EF67DF8E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4255310"/>
          <a:ext cx="1142677" cy="54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4937454" imgH="2360193" progId="ChemDraw.Document.6.0">
                  <p:embed/>
                </p:oleObj>
              </mc:Choice>
              <mc:Fallback>
                <p:oleObj name="CS ChemDraw Drawing" r:id="rId32" imgW="4937454" imgH="2360193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7FE0648-9797-E0DA-2506-7EF67DF8E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74957" y="4255310"/>
                        <a:ext cx="1142677" cy="54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4F747A84-043B-4F50-79DC-85C0F41C1A83}"/>
              </a:ext>
            </a:extLst>
          </p:cNvPr>
          <p:cNvSpPr txBox="1"/>
          <p:nvPr/>
        </p:nvSpPr>
        <p:spPr>
          <a:xfrm>
            <a:off x="7694018" y="4885429"/>
            <a:ext cx="7511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1CC1(C2=CN(N=C2)C)NC(=O)C3=CC4=C(N3)C=CC(=C4F)Cl</a:t>
            </a:r>
            <a:endParaRPr lang="ru-RU" sz="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9F7761-2AC1-3269-DF3A-AA3CF46A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5716363"/>
          <a:ext cx="1269851" cy="80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3408663" imgH="2166699" progId="ChemDraw.Document.6.0">
                  <p:embed/>
                </p:oleObj>
              </mc:Choice>
              <mc:Fallback>
                <p:oleObj name="CS ChemDraw Drawing" r:id="rId34" imgW="3408663" imgH="2166699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9F7761-2AC1-3269-DF3A-AA3CF46A3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574957" y="5716363"/>
                        <a:ext cx="1269851" cy="80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DC75D006-1A69-1AEC-A229-97F82A9FBB81}"/>
              </a:ext>
            </a:extLst>
          </p:cNvPr>
          <p:cNvSpPr txBox="1"/>
          <p:nvPr/>
        </p:nvSpPr>
        <p:spPr>
          <a:xfrm>
            <a:off x="8796898" y="32533"/>
            <a:ext cx="9174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C(=CC(=C1)F)C2=CN=C3C=CC(=CC3=C2N4CC[C@@H]5[C@@H](C4)NCCO5)C6=NC=CC(=C6N)/C=N\OC</a:t>
            </a:r>
            <a:endParaRPr lang="ru-RU" sz="8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373F68C-1099-235F-34F0-936A9E33D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0667" y="1059679"/>
          <a:ext cx="930909" cy="120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734943" imgH="3529421" progId="ChemDraw.Document.6.0">
                  <p:embed/>
                </p:oleObj>
              </mc:Choice>
              <mc:Fallback>
                <p:oleObj name="CS ChemDraw Drawing" r:id="rId36" imgW="2734943" imgH="3529421" progId="ChemDraw.Document.6.0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373F68C-1099-235F-34F0-936A9E33D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60667" y="1059679"/>
                        <a:ext cx="930909" cy="120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08B726BD-ABD1-7942-361B-B90E84D26FE9}"/>
              </a:ext>
            </a:extLst>
          </p:cNvPr>
          <p:cNvSpPr txBox="1"/>
          <p:nvPr/>
        </p:nvSpPr>
        <p:spPr>
          <a:xfrm>
            <a:off x="8808614" y="2385635"/>
            <a:ext cx="9174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#CC1=CN=CC(=C1N)C2=CC3=C(C(=CN=C3C=C2)C4=CC(=CC(=C4)F)F)N5CC[C@@H]6[C@@H](C5)NCCO6</a:t>
            </a:r>
            <a:endParaRPr lang="ru-RU" sz="800" dirty="0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F3E788F-F058-9D1B-08A7-779349C28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9681" y="3259638"/>
          <a:ext cx="937740" cy="99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3681454" imgH="3907223" progId="ChemDraw.Document.6.0">
                  <p:embed/>
                </p:oleObj>
              </mc:Choice>
              <mc:Fallback>
                <p:oleObj name="CS ChemDraw Drawing" r:id="rId38" imgW="3681454" imgH="3907223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3E788F-F058-9D1B-08A7-779349C28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789681" y="3259638"/>
                        <a:ext cx="937740" cy="99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964BE3E8-007E-74D5-0F1D-A548EF280A1A}"/>
              </a:ext>
            </a:extLst>
          </p:cNvPr>
          <p:cNvSpPr txBox="1"/>
          <p:nvPr/>
        </p:nvSpPr>
        <p:spPr>
          <a:xfrm>
            <a:off x="8922738" y="4261807"/>
            <a:ext cx="91741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ONC(=O)NC1=C(C=CC=N1)C2=CC3=C(C(=CN=C3C=C2)C4=CC(=CC(=C4)F)F)N5CC[C@@H]6[C@@H](C5)NCCO6</a:t>
            </a:r>
            <a:endParaRPr lang="ru-RU" sz="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EF7CBD8-0098-4332-8F70-538AB6022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3198" y="5281091"/>
          <a:ext cx="751114" cy="98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695492" imgH="3529115" progId="ChemDraw.Document.6.0">
                  <p:embed/>
                </p:oleObj>
              </mc:Choice>
              <mc:Fallback>
                <p:oleObj name="CS ChemDraw Drawing" r:id="rId40" imgW="2695492" imgH="3529115" progId="ChemDraw.Document.6.0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EF7CBD8-0098-4332-8F70-538AB6022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63198" y="5281091"/>
                        <a:ext cx="751114" cy="98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672E52C-D378-390A-2C7B-DA26870D5CEB}"/>
              </a:ext>
            </a:extLst>
          </p:cNvPr>
          <p:cNvSpPr txBox="1"/>
          <p:nvPr/>
        </p:nvSpPr>
        <p:spPr>
          <a:xfrm>
            <a:off x="10114008" y="7686"/>
            <a:ext cx="14139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(C)S(=O)(=O)NC(=O)[C@H]1C[C@H](CN1C(=O)C(C2=CC=CC=C2)C3=CC=CC=C3)N(C)CCCC4=CC=C(C=C4)F</a:t>
            </a:r>
            <a:endParaRPr lang="ru-RU" sz="800" dirty="0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CE7F188-77C3-4651-D949-0C5123B88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9935" y="637271"/>
          <a:ext cx="1024002" cy="119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3873508" imgH="4507604" progId="ChemDraw.Document.6.0">
                  <p:embed/>
                </p:oleObj>
              </mc:Choice>
              <mc:Fallback>
                <p:oleObj name="CS ChemDraw Drawing" r:id="rId42" imgW="3873508" imgH="450760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CE7F188-77C3-4651-D949-0C5123B88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299935" y="637271"/>
                        <a:ext cx="1024002" cy="119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8BDBC8F7-3A79-3F5C-1190-0A42CC01717E}"/>
              </a:ext>
            </a:extLst>
          </p:cNvPr>
          <p:cNvSpPr txBox="1"/>
          <p:nvPr/>
        </p:nvSpPr>
        <p:spPr>
          <a:xfrm>
            <a:off x="10007552" y="1924500"/>
            <a:ext cx="165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(=CC(=C1)F)C2=C(C3=CC(=C(C=C3N=N2)Cl)C4CCCC5C4NC(=O)N5)N6CCC(CC6)N</a:t>
            </a:r>
            <a:endParaRPr lang="ru-RU" sz="800" dirty="0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3665D7C-72A6-E4FB-0653-D04A8B363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6492" y="2479856"/>
          <a:ext cx="1179912" cy="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3718152" imgH="2437958" progId="ChemDraw.Document.6.0">
                  <p:embed/>
                </p:oleObj>
              </mc:Choice>
              <mc:Fallback>
                <p:oleObj name="CS ChemDraw Drawing" r:id="rId44" imgW="3718152" imgH="2437958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3665D7C-72A6-E4FB-0653-D04A8B363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066492" y="2479856"/>
                        <a:ext cx="1179912" cy="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133E5244-63AE-89BB-02EB-AB854972BC94}"/>
              </a:ext>
            </a:extLst>
          </p:cNvPr>
          <p:cNvSpPr txBox="1"/>
          <p:nvPr/>
        </p:nvSpPr>
        <p:spPr>
          <a:xfrm flipV="1">
            <a:off x="10066492" y="3400554"/>
            <a:ext cx="1257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S(=O)(=O)C1=CC2=C(C(=C1)F)C(=NO2)N[C@@H]3CN4CCC3CC4</a:t>
            </a:r>
            <a:endParaRPr lang="ru-RU" sz="800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BB0ED3A-0FB5-A7D9-CA72-E4F6DD57B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0645" y="3868629"/>
          <a:ext cx="1142471" cy="8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2970118" imgH="2002291" progId="ChemDraw.Document.6.0">
                  <p:embed/>
                </p:oleObj>
              </mc:Choice>
              <mc:Fallback>
                <p:oleObj name="CS ChemDraw Drawing" r:id="rId46" imgW="2970118" imgH="2002291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BB0ED3A-0FB5-A7D9-CA72-E4F6DD57B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020645" y="3868629"/>
                        <a:ext cx="1142471" cy="810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DD76F889-C951-BFE9-B849-85C9A7920652}"/>
              </a:ext>
            </a:extLst>
          </p:cNvPr>
          <p:cNvSpPr txBox="1"/>
          <p:nvPr/>
        </p:nvSpPr>
        <p:spPr>
          <a:xfrm>
            <a:off x="10053650" y="4708488"/>
            <a:ext cx="12055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=CN(C1=O)CC2(C(=O)NC(=O)N2)C3=CC=CC=C3OC(F)(F)F</a:t>
            </a:r>
            <a:endParaRPr lang="ru-RU" sz="800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7A09EA47-4029-7380-3720-4BFF8CF3F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9238" y="5239372"/>
          <a:ext cx="1151952" cy="105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345023" imgH="2153228" progId="ChemDraw.Document.6.0">
                  <p:embed/>
                </p:oleObj>
              </mc:Choice>
              <mc:Fallback>
                <p:oleObj name="CS ChemDraw Drawing" r:id="rId48" imgW="2345023" imgH="2153228" progId="ChemDraw.Document.6.0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7A09EA47-4029-7380-3720-4BFF8CF3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119238" y="5239372"/>
                        <a:ext cx="1151952" cy="105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7B71B85-1535-1C34-B068-DFD2CDE3D913}"/>
              </a:ext>
            </a:extLst>
          </p:cNvPr>
          <p:cNvSpPr txBox="1"/>
          <p:nvPr/>
        </p:nvSpPr>
        <p:spPr>
          <a:xfrm>
            <a:off x="75365" y="84629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1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27300759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A827D6-3537-F7B5-C3B7-D06C6FA413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2552B2C-CBCF-AD02-777F-93D3A3F13FB9}"/>
              </a:ext>
            </a:extLst>
          </p:cNvPr>
          <p:cNvSpPr txBox="1"/>
          <p:nvPr/>
        </p:nvSpPr>
        <p:spPr>
          <a:xfrm>
            <a:off x="0" y="0"/>
            <a:ext cx="20138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=C6)F)C#N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C50635-ABD4-9E8B-5DC4-C1B135FE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757" y="571500"/>
          <a:ext cx="844489" cy="12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71956" imgH="4493827" progId="ChemDraw.Document.6.0">
                  <p:embed/>
                </p:oleObj>
              </mc:Choice>
              <mc:Fallback>
                <p:oleObj name="CS ChemDraw Drawing" r:id="rId2" imgW="3071956" imgH="449382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C50635-ABD4-9E8B-5DC4-C1B135FE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757" y="571500"/>
                        <a:ext cx="844489" cy="123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F79B273-A520-C3CD-BD7D-0C94271A14E9}"/>
              </a:ext>
            </a:extLst>
          </p:cNvPr>
          <p:cNvSpPr txBox="1"/>
          <p:nvPr/>
        </p:nvSpPr>
        <p:spPr>
          <a:xfrm>
            <a:off x="4475" y="1916864"/>
            <a:ext cx="11647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5CC5)S(=O)(=O)C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23C77A-6644-3CB0-CBDD-0383C12A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2508238"/>
          <a:ext cx="1004888" cy="75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87876" imgH="2767081" progId="ChemDraw.Document.6.0">
                  <p:embed/>
                </p:oleObj>
              </mc:Choice>
              <mc:Fallback>
                <p:oleObj name="CS ChemDraw Drawing" r:id="rId4" imgW="3687876" imgH="276708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23C77A-6644-3CB0-CBDD-0383C12AE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16" y="2508238"/>
                        <a:ext cx="1004888" cy="75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064E0D-6D7F-E3EC-37B4-2741E6FEE308}"/>
              </a:ext>
            </a:extLst>
          </p:cNvPr>
          <p:cNvSpPr txBox="1"/>
          <p:nvPr/>
        </p:nvSpPr>
        <p:spPr>
          <a:xfrm>
            <a:off x="0" y="3364940"/>
            <a:ext cx="19376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(=C6)F)F)F</a:t>
            </a:r>
            <a:endParaRPr lang="ru-RU" sz="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833074-5FC0-9A43-4B59-C1554327B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3826605"/>
          <a:ext cx="922904" cy="135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71956" imgH="4493827" progId="ChemDraw.Document.6.0">
                  <p:embed/>
                </p:oleObj>
              </mc:Choice>
              <mc:Fallback>
                <p:oleObj name="CS ChemDraw Drawing" r:id="rId6" imgW="3071956" imgH="449382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833074-5FC0-9A43-4B59-C1554327B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16" y="3826605"/>
                        <a:ext cx="922904" cy="135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61F775A-1209-2A2D-DB72-B0ABA2B28152}"/>
              </a:ext>
            </a:extLst>
          </p:cNvPr>
          <p:cNvSpPr txBox="1"/>
          <p:nvPr/>
        </p:nvSpPr>
        <p:spPr>
          <a:xfrm>
            <a:off x="21771" y="5176859"/>
            <a:ext cx="19158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l)S(=O)(=O)C</a:t>
            </a:r>
            <a:endParaRPr lang="ru-RU" sz="8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849291-EA60-3EEB-584A-78EDF8236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27" y="5578929"/>
          <a:ext cx="1311548" cy="98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687570" imgH="2765550" progId="ChemDraw.Document.6.0">
                  <p:embed/>
                </p:oleObj>
              </mc:Choice>
              <mc:Fallback>
                <p:oleObj name="CS ChemDraw Drawing" r:id="rId8" imgW="3687570" imgH="276555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849291-EA60-3EEB-584A-78EDF8236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27" y="5578929"/>
                        <a:ext cx="1311548" cy="98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C0DBDAD-F753-E502-FD69-CA0D544A19D9}"/>
              </a:ext>
            </a:extLst>
          </p:cNvPr>
          <p:cNvSpPr txBox="1"/>
          <p:nvPr/>
        </p:nvSpPr>
        <p:spPr>
          <a:xfrm>
            <a:off x="2013857" y="0"/>
            <a:ext cx="16872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1C(=O)C2C(CC(NC2N1)NC(=O)[C@@H]3C[C@@H]3F)NC4=C(C=C(C=C4)C5CC5)S(=O)(=O)C</a:t>
            </a:r>
            <a:endParaRPr lang="ru-RU" sz="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526AD2B-2B8E-7351-41CF-CBEBAA6E2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1665"/>
          <a:ext cx="1251857" cy="98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408969" imgH="2671252" progId="ChemDraw.Document.6.0">
                  <p:embed/>
                </p:oleObj>
              </mc:Choice>
              <mc:Fallback>
                <p:oleObj name="CS ChemDraw Drawing" r:id="rId10" imgW="3408969" imgH="267125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526AD2B-2B8E-7351-41CF-CBEBAA6E2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61665"/>
                        <a:ext cx="1251857" cy="98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6AE8D0-950A-4BD7-7656-8871A595CFBC}"/>
              </a:ext>
            </a:extLst>
          </p:cNvPr>
          <p:cNvSpPr txBox="1"/>
          <p:nvPr/>
        </p:nvSpPr>
        <p:spPr>
          <a:xfrm>
            <a:off x="2005353" y="1562921"/>
            <a:ext cx="12300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(C(NN1)NC(=O)[C@@H]2C[C@H](CN2C(=O)CN3C=C(C4=C3C=CC(=C4)C5=CN=NC=C5)C(=O)C)F)C6=CC=CC=C6</a:t>
            </a:r>
            <a:endParaRPr lang="ru-RU" sz="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477202-F37C-4059-2145-5A7031A0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857" y="2346863"/>
          <a:ext cx="1421619" cy="124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010821" imgH="3524522" progId="ChemDraw.Document.6.0">
                  <p:embed/>
                </p:oleObj>
              </mc:Choice>
              <mc:Fallback>
                <p:oleObj name="CS ChemDraw Drawing" r:id="rId12" imgW="4010821" imgH="352452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477202-F37C-4059-2145-5A7031A07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3857" y="2346863"/>
                        <a:ext cx="1421619" cy="124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53F735C-6AA4-5441-FDAC-772257DC30B4}"/>
              </a:ext>
            </a:extLst>
          </p:cNvPr>
          <p:cNvSpPr txBox="1"/>
          <p:nvPr/>
        </p:nvSpPr>
        <p:spPr>
          <a:xfrm>
            <a:off x="1926772" y="3650057"/>
            <a:ext cx="17743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2C(CNC1C3=CC(=CN=C3)O)NNC2C4=CC5=C(C=CN=C5N4)C6=CC=C(C=C6)F</a:t>
            </a:r>
            <a:endParaRPr lang="ru-RU" sz="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4C56EEA-C635-2034-4BED-8A749FFB3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6772" y="4166008"/>
          <a:ext cx="1857023" cy="9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777205" imgH="2436427" progId="ChemDraw.Document.6.0">
                  <p:embed/>
                </p:oleObj>
              </mc:Choice>
              <mc:Fallback>
                <p:oleObj name="CS ChemDraw Drawing" r:id="rId14" imgW="4777205" imgH="2436427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4C56EEA-C635-2034-4BED-8A749FFB3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6772" y="4166008"/>
                        <a:ext cx="1857023" cy="94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126E2AE-8082-2099-653B-5DF39E8FCB26}"/>
              </a:ext>
            </a:extLst>
          </p:cNvPr>
          <p:cNvSpPr txBox="1"/>
          <p:nvPr/>
        </p:nvSpPr>
        <p:spPr>
          <a:xfrm>
            <a:off x="2005354" y="5228366"/>
            <a:ext cx="16957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=CC=C(C=C1)C(=O)NC2=CN=CC(=C2)C3=CNC4=NN=C(C4=C3)C5=CC6=C(C=CN=C6N5)C7=CC(=CC=C7)F</a:t>
            </a:r>
            <a:endParaRPr lang="ru-RU" sz="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C0B56C-9AFD-34DB-34A4-B34F28A8A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657" y="5799150"/>
          <a:ext cx="1620091" cy="69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802923" imgH="2506538" progId="ChemDraw.Document.6.0">
                  <p:embed/>
                </p:oleObj>
              </mc:Choice>
              <mc:Fallback>
                <p:oleObj name="CS ChemDraw Drawing" r:id="rId16" imgW="5802923" imgH="2506538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C0B56C-9AFD-34DB-34A4-B34F28A8A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7657" y="5799150"/>
                        <a:ext cx="1620091" cy="69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F2801C52-A852-B194-8C77-086DFF900888}"/>
              </a:ext>
            </a:extLst>
          </p:cNvPr>
          <p:cNvSpPr txBox="1"/>
          <p:nvPr/>
        </p:nvSpPr>
        <p:spPr>
          <a:xfrm>
            <a:off x="4021238" y="0"/>
            <a:ext cx="152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N(CC1)C2=C3C(=NC=C2)N=C(N3)C4C5CC(CCC5NN4)C6=CN=CC(=C6)CN7CCC(C7)(F)F</a:t>
            </a:r>
            <a:endParaRPr lang="ru-RU" sz="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9B1F06-BDA2-E6BB-050B-0DEC87EAA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714" y="421028"/>
          <a:ext cx="1032227" cy="77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3902561" imgH="2921079" progId="ChemDraw.Document.6.0">
                  <p:embed/>
                </p:oleObj>
              </mc:Choice>
              <mc:Fallback>
                <p:oleObj name="CS ChemDraw Drawing" r:id="rId18" imgW="3902561" imgH="2921079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E9B1F06-BDA2-E6BB-050B-0DEC87EAA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7714" y="421028"/>
                        <a:ext cx="1032227" cy="77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967B870-3AFE-A945-9CD8-E63A9F2ACCED}"/>
              </a:ext>
            </a:extLst>
          </p:cNvPr>
          <p:cNvSpPr txBox="1"/>
          <p:nvPr/>
        </p:nvSpPr>
        <p:spPr>
          <a:xfrm>
            <a:off x="3960333" y="1332089"/>
            <a:ext cx="1421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N(C[C@]12CC[C@H](C1(C)C)C3=CC(=NN=C23)C4=C(C=CC=C4F)F)C(=O)CN5CCC(=O)NC5=O</a:t>
            </a:r>
            <a:endParaRPr lang="ru-RU" sz="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91026B-6924-593E-66DA-DF5B9BD58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333" y="1876012"/>
          <a:ext cx="922904" cy="126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024860" imgH="4143273" progId="ChemDraw.Document.6.0">
                  <p:embed/>
                </p:oleObj>
              </mc:Choice>
              <mc:Fallback>
                <p:oleObj name="CS ChemDraw Drawing" r:id="rId20" imgW="3024860" imgH="4143273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91026B-6924-593E-66DA-DF5B9BD58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60333" y="1876012"/>
                        <a:ext cx="922904" cy="1264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C5FC7F69-D35F-4A91-151C-A75F10D0F2B7}"/>
              </a:ext>
            </a:extLst>
          </p:cNvPr>
          <p:cNvSpPr txBox="1"/>
          <p:nvPr/>
        </p:nvSpPr>
        <p:spPr>
          <a:xfrm>
            <a:off x="3951123" y="3296114"/>
            <a:ext cx="13389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=CC(=N1)C2=CC(=C(C=C2C(F)(F)F)F)C(=O)NC3=CC(=NN3C4=CC=C(C=C4)F)CC5C=CC(=O)N=N5</a:t>
            </a:r>
            <a:endParaRPr lang="ru-RU" sz="8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20285C2-3EF5-915A-3D6F-09B43C64A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753" y="4001823"/>
          <a:ext cx="1319313" cy="144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3739560" imgH="4109901" progId="ChemDraw.Document.6.0">
                  <p:embed/>
                </p:oleObj>
              </mc:Choice>
              <mc:Fallback>
                <p:oleObj name="CS ChemDraw Drawing" r:id="rId22" imgW="3739560" imgH="4109901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20285C2-3EF5-915A-3D6F-09B43C64A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70753" y="4001823"/>
                        <a:ext cx="1319313" cy="144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9D77101-68FE-66CF-4500-E8673AAC5B16}"/>
              </a:ext>
            </a:extLst>
          </p:cNvPr>
          <p:cNvSpPr txBox="1"/>
          <p:nvPr/>
        </p:nvSpPr>
        <p:spPr>
          <a:xfrm flipV="1">
            <a:off x="3919599" y="5459198"/>
            <a:ext cx="14216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C(C1)NC2C(CC3C4C2OC5CC(CCC5N4C=C(C3=O)C(=O)O)N)F</a:t>
            </a:r>
            <a:endParaRPr lang="ru-RU" sz="8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36526DA-92F1-D3E7-9186-0A5F37375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6054" y="5982900"/>
          <a:ext cx="717183" cy="7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12012" imgH="3039870" progId="ChemDraw.Document.6.0">
                  <p:embed/>
                </p:oleObj>
              </mc:Choice>
              <mc:Fallback>
                <p:oleObj name="CS ChemDraw Drawing" r:id="rId24" imgW="2912012" imgH="3039870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36526DA-92F1-D3E7-9186-0A5F37375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66054" y="5982900"/>
                        <a:ext cx="717183" cy="7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E3D122E-44C6-5C1F-9453-B0150FC63099}"/>
              </a:ext>
            </a:extLst>
          </p:cNvPr>
          <p:cNvSpPr txBox="1"/>
          <p:nvPr/>
        </p:nvSpPr>
        <p:spPr>
          <a:xfrm>
            <a:off x="5534352" y="0"/>
            <a:ext cx="353785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фC=CN=1)=O.C[C@H](NC1C(F)=C(N2C(=O)OCC2)C=CN=1)C1C(=O)NC2C(CC(Cl)CC2)C1.C[C@H](NC1C=C(F)C=C(N2C(=O)OCC2)N=1)C1C(=O)NC2C(CC(Cl)CC2)C1.C[C@H](NC1C=C(N2C(=O)COC2)C=C(F)N=1)C1C(=O)NC2C(CC(Cl)CC2)C1.CC1N=C(NC(C2C(=O)NC3C(CC(Cl)C(F)C3)C2)C)C=CC=1C#N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606B38A-A50E-F059-326D-037E7882B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5494" y="976984"/>
          <a:ext cx="1832703" cy="29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8040298" imgH="12738735" progId="ChemDraw.Document.6.0">
                  <p:embed/>
                </p:oleObj>
              </mc:Choice>
              <mc:Fallback>
                <p:oleObj name="CS ChemDraw Drawing" r:id="rId26" imgW="8040298" imgH="12738735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606B38A-A50E-F059-326D-037E7882B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25494" y="976984"/>
                        <a:ext cx="1832703" cy="290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7AB4EC9B-29CF-B523-63B7-654254C0C316}"/>
              </a:ext>
            </a:extLst>
          </p:cNvPr>
          <p:cNvSpPr txBox="1"/>
          <p:nvPr/>
        </p:nvSpPr>
        <p:spPr>
          <a:xfrm>
            <a:off x="7946051" y="2133834"/>
            <a:ext cx="4049486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C=CN=1)=O.C[C@H](NC1C(F)=C(N2C(=O)OCC2)C=CN=1)C1C(=O)NC2C(CC(Cl)CC2)C1.C[C@H](NC1C=C(F)C=C(N2C(=O)OCC2)N=1)C1C(=O)NC2C(CC(Cl)CC2)C1.C[C@H](NC1C=C(N2C(=O)COC2)C=C(F)N=1)C1C(=O)NC2C(CC(Cl)CC2)C1.CC1N=C(NC(C2C(=O)NC3C(CC(Cl)C(F)C3)C2)C)C=CC=1C#N.CC(C1ON=C(C(NCC2C=CC(C3C4NC(NC4NCC3)=O)=CC=2C(F)(F)F)=O)N=1)(C)C.CC1C(CNC(C2ON=C(C(C)(C)C)N=2)=O)=CC(F)=C(C2C3NC(NC3NCC2)=O)C=1.CC1(C2N=C(C(NCC3C=CC(C4C5NC(NC5NCC4)=O)=CC=3C(F)(F)F)=O)ON=2)CC1.CC1(C)CC2N3C(=CC=2C1)C(=O)N(C1C=C(C2C4NC(NC4NCC2)=O)C=C(F)C=1)CC3.CC(OC1CN(C(NCC2C=CC(C3C4NC(NC4NCC3)=O)=CC=2C(F)(F)F)=O)C1)(C)C.C1C([N+]([O-])=O)CC2OC3C(N4CCNCC4)C(F)CC4C3N(C=C(C(O)=O)C4=O)C2C1.CC1NNC(NC2C=C(C)N=C(N3CCC(OC)(C(N[C@H](C4N=CC(N5N=CC(F)=C5)=NC=4)C)=O)CC3)N=2)C1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F6D277A-5D44-BDFB-A158-1001477EA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566" y="4001822"/>
          <a:ext cx="2292661" cy="239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5235005" imgH="15901069" progId="ChemDraw.Document.6.0">
                  <p:embed/>
                </p:oleObj>
              </mc:Choice>
              <mc:Fallback>
                <p:oleObj name="CS ChemDraw Drawing" r:id="rId28" imgW="15235005" imgH="1590106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F6D277A-5D44-BDFB-A158-1001477EA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72566" y="4001822"/>
                        <a:ext cx="2292661" cy="2392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2D7E003-ABE9-B1A4-907C-ADD233B30693}"/>
              </a:ext>
            </a:extLst>
          </p:cNvPr>
          <p:cNvSpPr txBox="1"/>
          <p:nvPr/>
        </p:nvSpPr>
        <p:spPr>
          <a:xfrm>
            <a:off x="10265227" y="658026"/>
            <a:ext cx="1459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2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17295139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CE20CA-B4EC-9F9A-4C8A-45C31BA301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90A5A85-7658-3A2B-DE49-5DD2AA4BBCF0}"/>
              </a:ext>
            </a:extLst>
          </p:cNvPr>
          <p:cNvSpPr txBox="1"/>
          <p:nvPr/>
        </p:nvSpPr>
        <p:spPr>
          <a:xfrm>
            <a:off x="381000" y="23619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H]1[C@H]([C@@H]([C@@H]([C@H](O1)O[C@H]2[C@@H](CO[C@H]([C@@H]2O)O[C@H]3[C@@H](O[C@H]([C@@H]([C@@H]3O)O)O[C@@H]4[C@H]([C@H](CO[C@H]4OC(=O)[C@@]56CC[C@@]7(C(=CCC8[C@]7(C[C@H](C9[C@@]8(C[C@H]([C@H]([C@@]9(C)CO)O[C@H]1[C@@H]([C@H]([C@@H]([C@H](O1)CO)O)O)O)O)C)O)C)[C@@H]5CC(CC6)(C)C)C)O)O)C)O[C@H]1[C@@H]([C@H]([C@@H](CO1)O)O)O)O)O)O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A22595-8989-6514-1DD5-B354D7B9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97860"/>
          <a:ext cx="2341551" cy="11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64196" imgH="4620271" progId="ChemDraw.Document.6.0">
                  <p:embed/>
                </p:oleObj>
              </mc:Choice>
              <mc:Fallback>
                <p:oleObj name="CS ChemDraw Drawing" r:id="rId2" imgW="9564196" imgH="46202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A22595-8989-6514-1DD5-B354D7B9A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697860"/>
                        <a:ext cx="2341551" cy="113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DDC89F8-C6AE-32F4-98B8-E1446F02B684}"/>
              </a:ext>
            </a:extLst>
          </p:cNvPr>
          <p:cNvSpPr txBox="1"/>
          <p:nvPr/>
        </p:nvSpPr>
        <p:spPr>
          <a:xfrm>
            <a:off x="250372" y="2075021"/>
            <a:ext cx="44958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CN2C[C@@]3(C[C@@H]([C@@H]2C1)C[C@@H]4[C@H]3NCCC4)C5CCCCN5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4CA925-498A-4EA0-4BC6-804857816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16187"/>
          <a:ext cx="1168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37378" imgH="1825330" progId="ChemDraw.Document.6.0">
                  <p:embed/>
                </p:oleObj>
              </mc:Choice>
              <mc:Fallback>
                <p:oleObj name="CS ChemDraw Drawing" r:id="rId4" imgW="2337378" imgH="182533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4CA925-498A-4EA0-4BC6-804857816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516187"/>
                        <a:ext cx="11684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198D786-71CA-44B7-5246-ECBD34C09057}"/>
              </a:ext>
            </a:extLst>
          </p:cNvPr>
          <p:cNvSpPr txBox="1"/>
          <p:nvPr/>
        </p:nvSpPr>
        <p:spPr>
          <a:xfrm>
            <a:off x="250372" y="3498349"/>
            <a:ext cx="3559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H](C)[C@@H](C(=O)NCC(=O)N[C@@H]([C@@H](C)CC)C(=O)N[C@@H](CC(C)C)C(=O)N[C@@H]([C@@H](C)O)C(=O)N[C@@H](C(C)C)C(=O)O)NC(=O)CNC(=O)[C@H](C)NC(=O)[C@H](C)N.CC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F75040-03D4-3257-C281-43B6394DC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72" y="3961663"/>
          <a:ext cx="3208475" cy="67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35772" imgH="2137614" progId="ChemDraw.Document.6.0">
                  <p:embed/>
                </p:oleObj>
              </mc:Choice>
              <mc:Fallback>
                <p:oleObj name="CS ChemDraw Drawing" r:id="rId6" imgW="10135772" imgH="213761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F75040-03D4-3257-C281-43B6394DC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372" y="3961663"/>
                        <a:ext cx="3208475" cy="67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C3FA821-75CA-DCEE-659B-D220CC753695}"/>
              </a:ext>
            </a:extLst>
          </p:cNvPr>
          <p:cNvSpPr txBox="1"/>
          <p:nvPr/>
        </p:nvSpPr>
        <p:spPr>
          <a:xfrm>
            <a:off x="250372" y="4636884"/>
            <a:ext cx="6096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CC1C2CCC[N-]C2.CN1CCCC1C2CCC[N-]C2.CN1CCCC1C2CCC[N-]C2.C(#N)S.[Ni+2]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9B7624-0C18-1D0A-332D-DA7EE192E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377" y="5042532"/>
          <a:ext cx="2938463" cy="72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877849" imgH="1450283" progId="ChemDraw.Document.6.0">
                  <p:embed/>
                </p:oleObj>
              </mc:Choice>
              <mc:Fallback>
                <p:oleObj name="CS ChemDraw Drawing" r:id="rId8" imgW="5877849" imgH="1450283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9B7624-0C18-1D0A-332D-DA7EE192E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377" y="5042532"/>
                        <a:ext cx="2938463" cy="72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4440517-336B-C4B5-AA75-7E7FD31F6EFA}"/>
              </a:ext>
            </a:extLst>
          </p:cNvPr>
          <p:cNvSpPr txBox="1"/>
          <p:nvPr/>
        </p:nvSpPr>
        <p:spPr>
          <a:xfrm>
            <a:off x="7467600" y="365649"/>
            <a:ext cx="3048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CC2(CCC3(C(=CCC4C3(CCC5C4(CCC(C5(C)C)OC6C(C(C(CO6)O)O)OC7C(C(C(C(O7)CO)O)O)O)C)C)C2C1(C)O)C)C(=O)OC8C(C(C(C(O8)CO)O)O)O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577BCA6-26EC-519F-9BDB-447CD734D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921" y="889609"/>
          <a:ext cx="2490760" cy="102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595607" imgH="2718401" progId="ChemDraw.Document.6.0">
                  <p:embed/>
                </p:oleObj>
              </mc:Choice>
              <mc:Fallback>
                <p:oleObj name="CS ChemDraw Drawing" r:id="rId10" imgW="6595607" imgH="2718401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577BCA6-26EC-519F-9BDB-447CD734D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921" y="889609"/>
                        <a:ext cx="2490760" cy="102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94B4B07-1230-4D45-13BD-BDC9C1FD2900}"/>
              </a:ext>
            </a:extLst>
          </p:cNvPr>
          <p:cNvSpPr txBox="1"/>
          <p:nvPr/>
        </p:nvSpPr>
        <p:spPr>
          <a:xfrm>
            <a:off x="6520543" y="2182743"/>
            <a:ext cx="23620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99AF9F4-84D9-4A8E-0D0B-80CA15027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0429" y="2689665"/>
          <a:ext cx="2732193" cy="11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955527" imgH="2494291" progId="ChemDraw.Document.6.0">
                  <p:embed/>
                </p:oleObj>
              </mc:Choice>
              <mc:Fallback>
                <p:oleObj name="CS ChemDraw Drawing" r:id="rId12" imgW="5955527" imgH="2494291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99AF9F4-84D9-4A8E-0D0B-80CA1502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0429" y="2689665"/>
                        <a:ext cx="2732193" cy="114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002BA71-432B-0E6D-0B2A-0E4FE2F21AA5}"/>
              </a:ext>
            </a:extLst>
          </p:cNvPr>
          <p:cNvSpPr txBox="1"/>
          <p:nvPr/>
        </p:nvSpPr>
        <p:spPr>
          <a:xfrm flipV="1">
            <a:off x="5738838" y="4105871"/>
            <a:ext cx="24907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8115358-740C-B2BF-8292-5085A50BF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38" y="4858721"/>
          <a:ext cx="1884363" cy="1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531938" imgH="3387668" progId="ChemDraw.Document.6.0">
                  <p:embed/>
                </p:oleObj>
              </mc:Choice>
              <mc:Fallback>
                <p:oleObj name="CS ChemDraw Drawing" r:id="rId14" imgW="4531938" imgH="3387668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8115358-740C-B2BF-8292-5085A50BF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8838" y="4858721"/>
                        <a:ext cx="1884363" cy="1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D1CFDD3-95F0-C603-50F2-A1269D0591E2}"/>
              </a:ext>
            </a:extLst>
          </p:cNvPr>
          <p:cNvSpPr txBox="1"/>
          <p:nvPr/>
        </p:nvSpPr>
        <p:spPr>
          <a:xfrm>
            <a:off x="10673697" y="1444239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3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9424953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8A14B4-4656-2C4E-2A2B-5101D1207B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9674CAA-AF1B-0A85-E9F6-93118FD91E12}"/>
              </a:ext>
            </a:extLst>
          </p:cNvPr>
          <p:cNvSpPr txBox="1"/>
          <p:nvPr/>
        </p:nvSpPr>
        <p:spPr>
          <a:xfrm>
            <a:off x="892628" y="144332"/>
            <a:ext cx="14804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743F66-05DD-5225-5F8D-5E02B0239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09625"/>
          <a:ext cx="1913609" cy="80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5221" imgH="2494291" progId="ChemDraw.Document.6.0">
                  <p:embed/>
                </p:oleObj>
              </mc:Choice>
              <mc:Fallback>
                <p:oleObj name="CS ChemDraw Drawing" r:id="rId2" imgW="5955221" imgH="249429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5743F66-05DD-5225-5F8D-5E02B0239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809625"/>
                        <a:ext cx="1913609" cy="80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1CC16D7-5CA5-5B2B-BF36-8E51F39573DB}"/>
              </a:ext>
            </a:extLst>
          </p:cNvPr>
          <p:cNvSpPr txBox="1"/>
          <p:nvPr/>
        </p:nvSpPr>
        <p:spPr>
          <a:xfrm>
            <a:off x="200247" y="1872343"/>
            <a:ext cx="18179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328BBD-AA2D-13EF-3417-9A1D2D3E9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80229"/>
          <a:ext cx="1817915" cy="135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31938" imgH="3387362" progId="ChemDraw.Document.6.0">
                  <p:embed/>
                </p:oleObj>
              </mc:Choice>
              <mc:Fallback>
                <p:oleObj name="CS ChemDraw Drawing" r:id="rId4" imgW="4531938" imgH="338736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328BBD-AA2D-13EF-3417-9A1D2D3E91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580229"/>
                        <a:ext cx="1817915" cy="135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88A2395-9690-5C86-E11E-358EA7FE611D}"/>
              </a:ext>
            </a:extLst>
          </p:cNvPr>
          <p:cNvSpPr txBox="1"/>
          <p:nvPr/>
        </p:nvSpPr>
        <p:spPr>
          <a:xfrm>
            <a:off x="87085" y="4062159"/>
            <a:ext cx="16110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CCN=C(N)N)C(=O)O)N)O.C[C@H]([C@@H](C(=O)N[C@@H](CCCN=C(N)N)C(=O)O)N)O.OS(=O)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F92340-FA13-44AF-7137-C8C25F9C4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38861"/>
          <a:ext cx="2063917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46023" imgH="2843315" progId="ChemDraw.Document.6.0">
                  <p:embed/>
                </p:oleObj>
              </mc:Choice>
              <mc:Fallback>
                <p:oleObj name="CS ChemDraw Drawing" r:id="rId6" imgW="5146023" imgH="284331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F92340-FA13-44AF-7137-C8C25F9C4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4738861"/>
                        <a:ext cx="2063917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93A0B54-7EAE-C349-5102-F4BB686A4E75}"/>
              </a:ext>
            </a:extLst>
          </p:cNvPr>
          <p:cNvSpPr txBox="1"/>
          <p:nvPr/>
        </p:nvSpPr>
        <p:spPr>
          <a:xfrm>
            <a:off x="2362200" y="0"/>
            <a:ext cx="1295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2F7999-5176-2FF7-1764-97C754AA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954107"/>
          <a:ext cx="1525410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531938" imgH="3387362" progId="ChemDraw.Document.6.0">
                  <p:embed/>
                </p:oleObj>
              </mc:Choice>
              <mc:Fallback>
                <p:oleObj name="CS ChemDraw Drawing" r:id="rId8" imgW="4531938" imgH="338736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2F7999-5176-2FF7-1764-97C754AA4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954107"/>
                        <a:ext cx="1525410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DA6E45E-9C29-5FC5-79A5-B4CA6D1A1207}"/>
              </a:ext>
            </a:extLst>
          </p:cNvPr>
          <p:cNvSpPr txBox="1"/>
          <p:nvPr/>
        </p:nvSpPr>
        <p:spPr>
          <a:xfrm>
            <a:off x="2362200" y="2226286"/>
            <a:ext cx="9960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C(=O)CN1C(=O)C2C(N=CN2CC(=O)NC3=CC=CC(=N3)C4=CC(=C(N=C4)C)C(F)(F)F)N(C1=O)C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640255-F876-CB53-F37D-A79F308CD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317" y="3049658"/>
          <a:ext cx="1899331" cy="114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388538" imgH="3244079" progId="ChemDraw.Document.6.0">
                  <p:embed/>
                </p:oleObj>
              </mc:Choice>
              <mc:Fallback>
                <p:oleObj name="CS ChemDraw Drawing" r:id="rId10" imgW="5388538" imgH="32440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1640255-F876-CB53-F37D-A79F308CD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6317" y="3049658"/>
                        <a:ext cx="1899331" cy="114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DB7CC2-A0E4-8C07-45E5-FECFB80BC511}"/>
              </a:ext>
            </a:extLst>
          </p:cNvPr>
          <p:cNvSpPr txBox="1"/>
          <p:nvPr/>
        </p:nvSpPr>
        <p:spPr>
          <a:xfrm>
            <a:off x="2362200" y="4354546"/>
            <a:ext cx="13136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N(CC1)C2=C(C=CC=N2)C3=NC=C4C(=N3)N(C(=O)N4)CC5=CC=C(C=C5)C6=NC(=CN6C)C(F)(F)F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7192BD4-7ACB-2164-2FCE-E700649CD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086625"/>
          <a:ext cx="1822450" cy="79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016661" imgH="2182007" progId="ChemDraw.Document.6.0">
                  <p:embed/>
                </p:oleObj>
              </mc:Choice>
              <mc:Fallback>
                <p:oleObj name="CS ChemDraw Drawing" r:id="rId12" imgW="5016661" imgH="2182007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7192BD4-7ACB-2164-2FCE-E700649CD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200" y="5086625"/>
                        <a:ext cx="1822450" cy="79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4172AE2-240B-571D-FF55-1952E007113E}"/>
              </a:ext>
            </a:extLst>
          </p:cNvPr>
          <p:cNvSpPr txBox="1"/>
          <p:nvPr/>
        </p:nvSpPr>
        <p:spPr>
          <a:xfrm>
            <a:off x="4386943" y="0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1C2=C(C=C(C=C2)C(F)(F)F)C3=NC=C4C(=N3)N(C(=O)N4)CC5=CC=C(C=C5)N6C=CC=N6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313D5B7-FCBF-1E00-D2D4-E42E07218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802" y="679693"/>
          <a:ext cx="1533020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981798" imgH="1900033" progId="ChemDraw.Document.6.0">
                  <p:embed/>
                </p:oleObj>
              </mc:Choice>
              <mc:Fallback>
                <p:oleObj name="CS ChemDraw Drawing" r:id="rId14" imgW="4981798" imgH="190003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313D5B7-FCBF-1E00-D2D4-E42E07218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3802" y="679693"/>
                        <a:ext cx="1533020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06BA534-BDAD-1E9A-548A-519DC9C938C9}"/>
              </a:ext>
            </a:extLst>
          </p:cNvPr>
          <p:cNvSpPr txBox="1"/>
          <p:nvPr/>
        </p:nvSpPr>
        <p:spPr>
          <a:xfrm>
            <a:off x="4386943" y="1434024"/>
            <a:ext cx="9252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N(CCC1C(=O)N2CC(C2)(F)F)C3=C(C=NC=C3)NC(=O)C4=C5N=CC(=CN5N=C4N)F</a:t>
            </a:r>
            <a:endParaRPr lang="ru-RU" sz="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9218752-F9A8-6194-2F3E-49E54842E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84" y="2232345"/>
          <a:ext cx="1899713" cy="94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757632" imgH="2361724" progId="ChemDraw.Document.6.0">
                  <p:embed/>
                </p:oleObj>
              </mc:Choice>
              <mc:Fallback>
                <p:oleObj name="CS ChemDraw Drawing" r:id="rId16" imgW="4757632" imgH="2361724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9218752-F9A8-6194-2F3E-49E54842E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3384" y="2232345"/>
                        <a:ext cx="1899713" cy="94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ADD787A-A2A3-E361-44F9-F203017F0E62}"/>
              </a:ext>
            </a:extLst>
          </p:cNvPr>
          <p:cNvSpPr txBox="1"/>
          <p:nvPr/>
        </p:nvSpPr>
        <p:spPr>
          <a:xfrm>
            <a:off x="4410201" y="3213013"/>
            <a:ext cx="8396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2(CCN(CC2)C3=C(C=NC=C3)NC(=O)C4=C5N=CC(=CN5N=C4N)F)CC1=O</a:t>
            </a:r>
            <a:endParaRPr lang="ru-RU" sz="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65E5810-42A2-A9CB-6A11-300179664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4268" y="3958366"/>
          <a:ext cx="1611086" cy="93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169236" imgH="2422956" progId="ChemDraw.Document.6.0">
                  <p:embed/>
                </p:oleObj>
              </mc:Choice>
              <mc:Fallback>
                <p:oleObj name="CS ChemDraw Drawing" r:id="rId18" imgW="4169236" imgH="2422956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65E5810-42A2-A9CB-6A11-300179664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4268" y="3958366"/>
                        <a:ext cx="1611086" cy="93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044994F-3A98-0FA8-10F9-841DB2DD370A}"/>
              </a:ext>
            </a:extLst>
          </p:cNvPr>
          <p:cNvSpPr txBox="1"/>
          <p:nvPr/>
        </p:nvSpPr>
        <p:spPr>
          <a:xfrm>
            <a:off x="4564011" y="5131588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2CCC1CN(C2)C(=O)C3CCN(CC3)C4=C(C=NC=C4NC(=O)C5=C6N=CC(=CN6N=C5N)F)F</a:t>
            </a:r>
            <a:endParaRPr lang="ru-RU" sz="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4DF68A5-DEDE-9826-5F0F-B8A0B3FCC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6759" y="5635458"/>
          <a:ext cx="1009384" cy="108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960943" imgH="3184684" progId="ChemDraw.Document.6.0">
                  <p:embed/>
                </p:oleObj>
              </mc:Choice>
              <mc:Fallback>
                <p:oleObj name="CS ChemDraw Drawing" r:id="rId20" imgW="2960943" imgH="3184684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4DF68A5-DEDE-9826-5F0F-B8A0B3FCC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6759" y="5635458"/>
                        <a:ext cx="1009384" cy="108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F83F78F-1F71-B405-D688-68DE30020998}"/>
              </a:ext>
            </a:extLst>
          </p:cNvPr>
          <p:cNvSpPr txBox="1"/>
          <p:nvPr/>
        </p:nvSpPr>
        <p:spPr>
          <a:xfrm>
            <a:off x="6446165" y="40059"/>
            <a:ext cx="9797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OC1=CC(=CC(=C1)C2=C(C=CC(=C2)C3=NN(C(=C3CC4=CC(=C(C=C4)[SH+](=O)N)F)CC5CC5)C6=NC(=CS6)C(=O)O)F)OC</a:t>
            </a:r>
            <a:endParaRPr lang="ru-RU" sz="8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0C9910B-AFB5-0063-4F63-2ED60164E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180" y="994166"/>
          <a:ext cx="889413" cy="62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4919105" imgH="3480435" progId="ChemDraw.Document.6.0">
                  <p:embed/>
                </p:oleObj>
              </mc:Choice>
              <mc:Fallback>
                <p:oleObj name="CS ChemDraw Drawing" r:id="rId22" imgW="4919105" imgH="3480435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0C9910B-AFB5-0063-4F63-2ED60164E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5180" y="994166"/>
                        <a:ext cx="889413" cy="62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7F0B096-2BF7-0762-17EC-E8B6B50EB2B3}"/>
              </a:ext>
            </a:extLst>
          </p:cNvPr>
          <p:cNvSpPr txBox="1"/>
          <p:nvPr/>
        </p:nvSpPr>
        <p:spPr>
          <a:xfrm>
            <a:off x="6448629" y="1810787"/>
            <a:ext cx="8396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]1(CCC1NC(=O)C2=C3N=C(C=C(N3N=C2)NC)NC4=CC=CN(C4=O)C5CC(C5)(F)F)OC</a:t>
            </a:r>
            <a:endParaRPr lang="ru-RU" sz="8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26767F-A58C-4FD3-BF15-AB2E2ADD4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464" y="2692075"/>
          <a:ext cx="1296870" cy="98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5156727" imgH="2668191" progId="ChemDraw.Document.6.0">
                  <p:embed/>
                </p:oleObj>
              </mc:Choice>
              <mc:Fallback>
                <p:oleObj name="CS ChemDraw Drawing" r:id="rId24" imgW="5156727" imgH="2668191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26767F-A58C-4FD3-BF15-AB2E2ADD4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02464" y="2692075"/>
                        <a:ext cx="1296870" cy="98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0ECB966-7894-D90A-0E82-3658085D327E}"/>
              </a:ext>
            </a:extLst>
          </p:cNvPr>
          <p:cNvSpPr txBox="1"/>
          <p:nvPr/>
        </p:nvSpPr>
        <p:spPr>
          <a:xfrm flipV="1">
            <a:off x="6386293" y="3595479"/>
            <a:ext cx="10994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(C)(C)C1=CC=C(S1)C#CC2=C(C=CC(=C2)C3=NN(C(=C3CC4=CC(=C(C=C4)[SH+](=O)N)F)CC5CC5)C6=NC(=CS6)C(=O)O)F</a:t>
            </a:r>
            <a:endParaRPr lang="ru-RU" sz="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8C0934E-EE5C-289F-AD42-8EF77C344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157" y="4435957"/>
          <a:ext cx="1099457" cy="174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3506525" imgH="5568451" progId="ChemDraw.Document.6.0">
                  <p:embed/>
                </p:oleObj>
              </mc:Choice>
              <mc:Fallback>
                <p:oleObj name="CS ChemDraw Drawing" r:id="rId26" imgW="3506525" imgH="5568451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8C0934E-EE5C-289F-AD42-8EF77C344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70157" y="4435957"/>
                        <a:ext cx="1099457" cy="174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FF823233-D963-CC12-A69E-9C269902EB03}"/>
              </a:ext>
            </a:extLst>
          </p:cNvPr>
          <p:cNvSpPr txBox="1"/>
          <p:nvPr/>
        </p:nvSpPr>
        <p:spPr>
          <a:xfrm>
            <a:off x="7741565" y="58187"/>
            <a:ext cx="8273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2CC3(CC1CC(C2)(C3)O)C(C[C@@H]4C5=C(C=CC=C5F)C6=CN=CN46)O</a:t>
            </a:r>
            <a:endParaRPr lang="ru-RU" sz="8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BECDBD8-E342-C603-57E1-544A9CCEB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4224" y="839774"/>
          <a:ext cx="827314" cy="9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2508331" imgH="2762488" progId="ChemDraw.Document.6.0">
                  <p:embed/>
                </p:oleObj>
              </mc:Choice>
              <mc:Fallback>
                <p:oleObj name="CS ChemDraw Drawing" r:id="rId28" imgW="2508331" imgH="2762488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BECDBD8-E342-C603-57E1-544A9CCEB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74224" y="839774"/>
                        <a:ext cx="827314" cy="9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C04B8A9-50EE-41C7-69E4-D7D6790EA04E}"/>
              </a:ext>
            </a:extLst>
          </p:cNvPr>
          <p:cNvSpPr txBox="1"/>
          <p:nvPr/>
        </p:nvSpPr>
        <p:spPr>
          <a:xfrm>
            <a:off x="7599334" y="1919714"/>
            <a:ext cx="12137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[C@]2([C@@H]([C@@H]([C@H]([C@H](O1)O2)NC(=O)C(F)(F)F)O)O)CO</a:t>
            </a:r>
            <a:endParaRPr lang="ru-RU" sz="8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E1D3F37-8C31-74E7-9A67-2C2218C9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8702" y="2517844"/>
          <a:ext cx="917414" cy="9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2271626" imgH="2298042" progId="ChemDraw.Document.6.0">
                  <p:embed/>
                </p:oleObj>
              </mc:Choice>
              <mc:Fallback>
                <p:oleObj name="CS ChemDraw Drawing" r:id="rId30" imgW="2271626" imgH="2298042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E1D3F37-8C31-74E7-9A67-2C2218C9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628702" y="2517844"/>
                        <a:ext cx="917414" cy="9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075128E-BDBF-970C-BD8D-09780A9AC5D3}"/>
              </a:ext>
            </a:extLst>
          </p:cNvPr>
          <p:cNvSpPr txBox="1"/>
          <p:nvPr/>
        </p:nvSpPr>
        <p:spPr>
          <a:xfrm>
            <a:off x="7741565" y="3546912"/>
            <a:ext cx="9174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[NH+]1CCN(CC1)C(=O)C2CCN(CC2)C3=C(C=NC=C3NC(=O)C4=C5N=CC(=CN5N=C4N)F)F</a:t>
            </a:r>
            <a:endParaRPr lang="ru-RU" sz="8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7FE0648-9797-E0DA-2506-7EF67DF8E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4255310"/>
          <a:ext cx="1142677" cy="54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4937454" imgH="2360193" progId="ChemDraw.Document.6.0">
                  <p:embed/>
                </p:oleObj>
              </mc:Choice>
              <mc:Fallback>
                <p:oleObj name="CS ChemDraw Drawing" r:id="rId32" imgW="4937454" imgH="2360193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7FE0648-9797-E0DA-2506-7EF67DF8E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74957" y="4255310"/>
                        <a:ext cx="1142677" cy="54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4F747A84-043B-4F50-79DC-85C0F41C1A83}"/>
              </a:ext>
            </a:extLst>
          </p:cNvPr>
          <p:cNvSpPr txBox="1"/>
          <p:nvPr/>
        </p:nvSpPr>
        <p:spPr>
          <a:xfrm>
            <a:off x="7694018" y="4885429"/>
            <a:ext cx="7511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1CC1(C2=CN(N=C2)C)NC(=O)C3=CC4=C(N3)C=CC(=C4F)Cl</a:t>
            </a:r>
            <a:endParaRPr lang="ru-RU" sz="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9F7761-2AC1-3269-DF3A-AA3CF46A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5716363"/>
          <a:ext cx="1269851" cy="80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3408663" imgH="2166699" progId="ChemDraw.Document.6.0">
                  <p:embed/>
                </p:oleObj>
              </mc:Choice>
              <mc:Fallback>
                <p:oleObj name="CS ChemDraw Drawing" r:id="rId34" imgW="3408663" imgH="2166699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9F7761-2AC1-3269-DF3A-AA3CF46A3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574957" y="5716363"/>
                        <a:ext cx="1269851" cy="80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DC75D006-1A69-1AEC-A229-97F82A9FBB81}"/>
              </a:ext>
            </a:extLst>
          </p:cNvPr>
          <p:cNvSpPr txBox="1"/>
          <p:nvPr/>
        </p:nvSpPr>
        <p:spPr>
          <a:xfrm>
            <a:off x="8796898" y="32533"/>
            <a:ext cx="9174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C(=CC(=C1)F)C2=CN=C3C=CC(=CC3=C2N4CC[C@@H]5[C@@H](C4)NCCO5)C6=NC=CC(=C6N)/C=N\OC</a:t>
            </a:r>
            <a:endParaRPr lang="ru-RU" sz="8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373F68C-1099-235F-34F0-936A9E33D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0667" y="1059679"/>
          <a:ext cx="930909" cy="120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734943" imgH="3529421" progId="ChemDraw.Document.6.0">
                  <p:embed/>
                </p:oleObj>
              </mc:Choice>
              <mc:Fallback>
                <p:oleObj name="CS ChemDraw Drawing" r:id="rId36" imgW="2734943" imgH="3529421" progId="ChemDraw.Document.6.0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373F68C-1099-235F-34F0-936A9E33D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60667" y="1059679"/>
                        <a:ext cx="930909" cy="120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08B726BD-ABD1-7942-361B-B90E84D26FE9}"/>
              </a:ext>
            </a:extLst>
          </p:cNvPr>
          <p:cNvSpPr txBox="1"/>
          <p:nvPr/>
        </p:nvSpPr>
        <p:spPr>
          <a:xfrm>
            <a:off x="8808614" y="2385635"/>
            <a:ext cx="9174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#CC1=CN=CC(=C1N)C2=CC3=C(C(=CN=C3C=C2)C4=CC(=CC(=C4)F)F)N5CC[C@@H]6[C@@H](C5)NCCO6</a:t>
            </a:r>
            <a:endParaRPr lang="ru-RU" sz="800" dirty="0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F3E788F-F058-9D1B-08A7-779349C28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9681" y="3259638"/>
          <a:ext cx="937740" cy="99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3681454" imgH="3907223" progId="ChemDraw.Document.6.0">
                  <p:embed/>
                </p:oleObj>
              </mc:Choice>
              <mc:Fallback>
                <p:oleObj name="CS ChemDraw Drawing" r:id="rId38" imgW="3681454" imgH="3907223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3E788F-F058-9D1B-08A7-779349C28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789681" y="3259638"/>
                        <a:ext cx="937740" cy="99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964BE3E8-007E-74D5-0F1D-A548EF280A1A}"/>
              </a:ext>
            </a:extLst>
          </p:cNvPr>
          <p:cNvSpPr txBox="1"/>
          <p:nvPr/>
        </p:nvSpPr>
        <p:spPr>
          <a:xfrm>
            <a:off x="8922738" y="4261807"/>
            <a:ext cx="91741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ONC(=O)NC1=C(C=CC=N1)C2=CC3=C(C(=CN=C3C=C2)C4=CC(=CC(=C4)F)F)N5CC[C@@H]6[C@@H](C5)NCCO6</a:t>
            </a:r>
            <a:endParaRPr lang="ru-RU" sz="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EF7CBD8-0098-4332-8F70-538AB6022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3198" y="5281091"/>
          <a:ext cx="751114" cy="98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695492" imgH="3529115" progId="ChemDraw.Document.6.0">
                  <p:embed/>
                </p:oleObj>
              </mc:Choice>
              <mc:Fallback>
                <p:oleObj name="CS ChemDraw Drawing" r:id="rId40" imgW="2695492" imgH="3529115" progId="ChemDraw.Document.6.0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EF7CBD8-0098-4332-8F70-538AB6022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63198" y="5281091"/>
                        <a:ext cx="751114" cy="98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672E52C-D378-390A-2C7B-DA26870D5CEB}"/>
              </a:ext>
            </a:extLst>
          </p:cNvPr>
          <p:cNvSpPr txBox="1"/>
          <p:nvPr/>
        </p:nvSpPr>
        <p:spPr>
          <a:xfrm>
            <a:off x="10114008" y="7686"/>
            <a:ext cx="14139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(C)S(=O)(=O)NC(=O)[C@H]1C[C@H](CN1C(=O)C(C2=CC=CC=C2)C3=CC=CC=C3)N(C)CCCC4=CC=C(C=C4)F</a:t>
            </a:r>
            <a:endParaRPr lang="ru-RU" sz="800" dirty="0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CE7F188-77C3-4651-D949-0C5123B88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9935" y="637271"/>
          <a:ext cx="1024002" cy="119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3873508" imgH="4507604" progId="ChemDraw.Document.6.0">
                  <p:embed/>
                </p:oleObj>
              </mc:Choice>
              <mc:Fallback>
                <p:oleObj name="CS ChemDraw Drawing" r:id="rId42" imgW="3873508" imgH="450760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CE7F188-77C3-4651-D949-0C5123B88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299935" y="637271"/>
                        <a:ext cx="1024002" cy="119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8BDBC8F7-3A79-3F5C-1190-0A42CC01717E}"/>
              </a:ext>
            </a:extLst>
          </p:cNvPr>
          <p:cNvSpPr txBox="1"/>
          <p:nvPr/>
        </p:nvSpPr>
        <p:spPr>
          <a:xfrm>
            <a:off x="10007552" y="1924500"/>
            <a:ext cx="165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(=CC(=C1)F)C2=C(C3=CC(=C(C=C3N=N2)Cl)C4CCCC5C4NC(=O)N5)N6CCC(CC6)N</a:t>
            </a:r>
            <a:endParaRPr lang="ru-RU" sz="800" dirty="0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3665D7C-72A6-E4FB-0653-D04A8B363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6492" y="2479856"/>
          <a:ext cx="1179912" cy="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3718152" imgH="2437958" progId="ChemDraw.Document.6.0">
                  <p:embed/>
                </p:oleObj>
              </mc:Choice>
              <mc:Fallback>
                <p:oleObj name="CS ChemDraw Drawing" r:id="rId44" imgW="3718152" imgH="2437958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3665D7C-72A6-E4FB-0653-D04A8B363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066492" y="2479856"/>
                        <a:ext cx="1179912" cy="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133E5244-63AE-89BB-02EB-AB854972BC94}"/>
              </a:ext>
            </a:extLst>
          </p:cNvPr>
          <p:cNvSpPr txBox="1"/>
          <p:nvPr/>
        </p:nvSpPr>
        <p:spPr>
          <a:xfrm flipV="1">
            <a:off x="10066492" y="3400554"/>
            <a:ext cx="1257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S(=O)(=O)C1=CC2=C(C(=C1)F)C(=NO2)N[C@@H]3CN4CCC3CC4</a:t>
            </a:r>
            <a:endParaRPr lang="ru-RU" sz="800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BB0ED3A-0FB5-A7D9-CA72-E4F6DD57B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0645" y="3868629"/>
          <a:ext cx="1142471" cy="8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2970118" imgH="2002291" progId="ChemDraw.Document.6.0">
                  <p:embed/>
                </p:oleObj>
              </mc:Choice>
              <mc:Fallback>
                <p:oleObj name="CS ChemDraw Drawing" r:id="rId46" imgW="2970118" imgH="2002291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BB0ED3A-0FB5-A7D9-CA72-E4F6DD57B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020645" y="3868629"/>
                        <a:ext cx="1142471" cy="810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DD76F889-C951-BFE9-B849-85C9A7920652}"/>
              </a:ext>
            </a:extLst>
          </p:cNvPr>
          <p:cNvSpPr txBox="1"/>
          <p:nvPr/>
        </p:nvSpPr>
        <p:spPr>
          <a:xfrm>
            <a:off x="10053650" y="4708488"/>
            <a:ext cx="12055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=CN(C1=O)CC2(C(=O)NC(=O)N2)C3=CC=CC=C3OC(F)(F)F</a:t>
            </a:r>
            <a:endParaRPr lang="ru-RU" sz="800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7A09EA47-4029-7380-3720-4BFF8CF3F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9238" y="5239372"/>
          <a:ext cx="1151952" cy="105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345023" imgH="2153228" progId="ChemDraw.Document.6.0">
                  <p:embed/>
                </p:oleObj>
              </mc:Choice>
              <mc:Fallback>
                <p:oleObj name="CS ChemDraw Drawing" r:id="rId48" imgW="2345023" imgH="2153228" progId="ChemDraw.Document.6.0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7A09EA47-4029-7380-3720-4BFF8CF3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119238" y="5239372"/>
                        <a:ext cx="1151952" cy="105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7B71B85-1535-1C34-B068-DFD2CDE3D913}"/>
              </a:ext>
            </a:extLst>
          </p:cNvPr>
          <p:cNvSpPr txBox="1"/>
          <p:nvPr/>
        </p:nvSpPr>
        <p:spPr>
          <a:xfrm>
            <a:off x="75365" y="84629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1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18584542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071AC1F6-C947-DB00-6BB6-8250901180B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3681E5-4C77-2CF3-AABE-A04B8D86E985}"/>
              </a:ext>
            </a:extLst>
          </p:cNvPr>
          <p:cNvSpPr txBox="1"/>
          <p:nvPr/>
        </p:nvSpPr>
        <p:spPr>
          <a:xfrm>
            <a:off x="457200" y="1192296"/>
            <a:ext cx="61395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(C)C)C(=O)N[C@@H](CC(C)C)C(=O)N[C@@H]([C@@H](C)O)C(=O)N[C@@H](CCCCN)C(=O)N[C@@H](CCSC)C(=O)N[C@@H](CC1=CC=C(C=C1)O)C(=O)N2CCC[C@H]2C(=O)N[C@@H](CCCNC(=N)N)C(=O)NCC(=O)N[C@@H](CC(=O)N)C(=O)N[C@@H](CC3=CN=CN3)C(=O)N[C@@H](CC4=CNC5=CC=CC=C54)C(=O)N[C@@H](C)C(=O)N[C@@H](C(C)C)C(=O)NCC(=O)N[C@@H](CC6=CN=CN6)C(=O)N[C@@H](CC(C)C)C(=O)N[C@@H](CCSC)C(=O)O)NC(=O)CNC(=O)CNC(=O)CNC(=O)[C@H](C)NC(=O)[C@@H]7CCCN7C(=O)[C@H](CC(C)C)NC(=O)[C@@H]8CCCN8C(=O)[C@H](C(C)C)N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C578FA-BC28-4E6E-832D-6A054D85B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285" y="2082983"/>
          <a:ext cx="5087257" cy="160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559656" imgH="6784521" progId="ChemDraw.Document.6.0">
                  <p:embed/>
                </p:oleObj>
              </mc:Choice>
              <mc:Fallback>
                <p:oleObj name="CS ChemDraw Drawing" r:id="rId2" imgW="21559656" imgH="678452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C578FA-BC28-4E6E-832D-6A054D85B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285" y="2082983"/>
                        <a:ext cx="5087257" cy="160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FF9D996-7642-FE5F-0744-7B9D7D32FD89}"/>
              </a:ext>
            </a:extLst>
          </p:cNvPr>
          <p:cNvSpPr txBox="1"/>
          <p:nvPr/>
        </p:nvSpPr>
        <p:spPr>
          <a:xfrm>
            <a:off x="7387770" y="1192296"/>
            <a:ext cx="4648199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1C2CC3(CC(N)C(N)=O)CC(C2)CC1C3.CC1OC(OC2C(OC3C(C)(C)C4CCC5(C)C6(C)CCC7(C(OC8OC(COC9OC(CO)C(O)C(O)C9O)C(O)C(O)C8O)=O)CCC(C)(C)CC7C6=CCC5C4(C)CC3)OCC(O)C2O)C(O)C(OC2OCC(O)C(O)C2O)C1O.C1C=C(C=O)C=C(/C=N/NC(NN2C(=O)C3=CC(S([O-])(=O)=O)=C(N)C4=C3C(=CC(S([O-])(=O)=O)=C4)C2=O)=O)C=1.C1C2C(N)=C(S([O-])(=O)=O)C=C3C(N(NC(NN)=O)C(=O)C(C=23)=CC=1S([O-])(=O)=O)=O.C[C@@H]1O[C@@H](O[C@H]2[C@H](OC3C=CC(C4OCC5C4COC5C4C=CC(O)=C(OC)C=4)=CC=3OC)O[C@H](CO)[C@@H](O)[C@@H]2O)[C@H](O)[C@H](O)[C@H]1O.C[C@@H]1O[C@@H](OC[C@H]2O[C@@H](OC3C(CC=C)=CC4OCOC=4C=3)[C@H](O)[C@@H](O)[C@@H]2O)[C@H](O)[C@H](O)[C@H]1O.CCC(C(NC=O)C(NC1C(=O)NC(CC2C=CC(OC)=CC=2)C(=O)NC(C(C)C)C(=O)N2C(CC(O)CN2)C(=O)NC(CC(C)C)C(=O)N(C)C(C(C)C)C(=O)OC1C)=O)C.C[C@@H](O)[C@H](NC(CNC(CNC(CNC([C@@H](NC([C@H]1N(C([C@@H](NC([C@H]2N(C([C@@H](N)C(C)C)=O)CCC2)=O)CC(C)C)=O)CCC1)=O)C)=O)=O)=O)=O)C(N[C@H](C(N[C@H](C(N[C@H](C(N[C@H](C(N[C@H](C(N[C@H](C(N1[C@H](C(N[C@H](C(NCC(N[C@H](C(N[C@H](C(N[C@H](C(N[C@H](C(N[C@H](C(NCC(N[C@H](C(N[C@H](C(N[C@H](C(O)=O)CCSC)=O)CC(C)C)=O)CC2NC=NC=2)=O)=O)C(C)C)=O)C)=O)CC2C3C(=CC=CC=3)NC=2)=O)CC2NC=NC=2)=O)CC(N)=O)=O)=O)CCCNC(N)=N)=O)CCC1)=O)CC1C=CC(O)=CC=1)=O)CCSC)=O)CCCCN)=O)[C@H](O)C)=O)CC(C)C)=O)C(C)C)=O.C[C@@H]1O[C@@H](O[C@@H]2[C@@H]3O[C@]3(CO)C3[C@H]2C=CO[C@H]3O[C@@H]2O[C@H](CO)[C@@H](O)[C@H](O)[C@H]2O)[C@H](OC(C)=O)[C@H](OC(C)=O)[C@H]1OC(/C=C/C1C=CC=CC=1)=O.CC(OC1C(OC(C)=O)[C@H](O[C@@H]2C(C)(C)C3[C@@]4([C@]5(C(C[C@@H]3O[C@@H]3OC(CO)[C@@H](O)C(O)C3O)[C@@]3(C)[C@@](C)(C(C6(C)O[C@H](C(O)(C)C)CC6)[C@H](O)C3)CC5)C4)CC2)OC[C@H]1O)=O.CC1OC(OCC2OC(OC3C(C)(C)C4CCC5(C)C6(C)CC(O)C7(C(OC8OC(COC9OCC(O)C(O)C9O)C(OC9OCC(O)C(OC%10OCC(O)C(O)C%10O)C9O)C(O)C8O)=O)CCC(C)(C)CC7C6=CCC5C4(C)CC3)C(O)C(O)C2O)C(OC2OCC(O)C(O)C2O)C(O)C1O.CC(O[C@@H]1[C@]23C(O)O[C@@]4(CCC5[C@@]6(C)CC[C@H](O[C@@H]7OC[C@H](O[C@@H]8O[C@H](CO)[C@@H](O)[C@H](O)[C@H]8O[C@@H]8OC[C@@H](O)[C@H](O)[C@H]8O)[C@H](O)[C@H]7O[C@@H]7O[C@H](CO)[C@@H](O)[C@H](O)[C@H]7O)C(C)(C)C6CC[C@@]5(C)[C@]4(C)C[C@H]2O)C3CC(C)(C)C1)=O.CC(N[C@H]1[C@H](O[C@@H]2C(C)(C)C3CC[C@@]4(C)[C@]5(C)CC(O)[C@@]6(C(OC7OCC(O)C(O)C7O)=O)CCC(C)(C)C[C@H]6C5=CCC4[C@@]3(C)CC2)O[C@H](COC2OCC(O[C@H]3OC[C@](O)(CO)[C@H]3O)C(OC3OCC(O)C(O)C3O)C2O)[C@@H](O)[C@@H]1O)=O.COC1C=C2C3C(C(=O)C4=C2C2=C(C5C=CC6C(C7C(C8C=6C=5C(=C(OC)C=8)C=12)=CC=CC=7)=O)C=C4)=CC=CC=3.BrB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DF1EDB-BBBE-15A2-A8AF-7A5BEC8A6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829" y="4795391"/>
          <a:ext cx="4760686" cy="174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221338" imgH="14340568" progId="ChemDraw.Document.6.0">
                  <p:embed/>
                </p:oleObj>
              </mc:Choice>
              <mc:Fallback>
                <p:oleObj name="CS ChemDraw Drawing" r:id="rId4" imgW="39221338" imgH="14340568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DF1EDB-BBBE-15A2-A8AF-7A5BEC8A6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829" y="4795391"/>
                        <a:ext cx="4760686" cy="174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E7229A-8808-F907-FDC7-94DC4E94E4B2}"/>
              </a:ext>
            </a:extLst>
          </p:cNvPr>
          <p:cNvSpPr txBox="1"/>
          <p:nvPr/>
        </p:nvSpPr>
        <p:spPr>
          <a:xfrm>
            <a:off x="1187865" y="497365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4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0118575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FD2CF28-1C67-1C80-66C7-EA723940792B}"/>
              </a:ext>
            </a:extLst>
          </p:cNvPr>
          <p:cNvSpPr txBox="1"/>
          <p:nvPr/>
        </p:nvSpPr>
        <p:spPr>
          <a:xfrm>
            <a:off x="185057" y="15078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/C=C(/C(OCC1OC(OC2C(OC3OC(COC(/C(/C)=C/C)=O)C(O)C(O)C3OC3OC(COC(/C(/C)=C/C)=O)C(OC(/C(/C)=C/C)=O)C(OC(/C(/C)=C/C)=O)C3O)OC(COC(/C(/C)=C/C)=O)C(O)C2O)C(O)C(O)C1O)=O)\C.C/C=C(/C(OCC1OC(OC2OC(COC(/C(/C)=C/C)=O)C(OC3OC(CO)C(OC(/C(/C)=C/C)=O)C(OC(/C(/C)=C/C)=O)C3O)C(O)C2O)C(O)C(O)C1OC1OC(CO)C(OC(/C(/C)=C/C)=O)C(O)C1O)=O)\C.C/C=C(\C)/C(OC[C@@H]1[C@@H](O)[C@H](O)[C@@H](O)[C@H](O[C@@H]2[C@@H](O)[C@H](O)[C@@H](COC(/C(/C)=C/C)=O)O[C@@H]2O[C@@H]2[C@H](O[C@H]3[C@H](O)[C@@H](O)[C@H](O)[C@@H](COC(/C(/C)=C/C)=O)O3)[C@@H](O)[C@H](O)[C@@H](COC(/C(/C)=C/C)=O)O2)O1)=O.C/C=C(\C)/C(OC[C@@H]1[C@@H](O)[C@H](O)[C@@H](O)[C@@H](O[C@@H]2[C@H](O)[C@@H](O)[C@H](O)[C@@H](COC(/C(/C)=C/C)=O)O2)O1)=O.CC1OC(OC2C(O)C(OC3C(O)C(OC4C(O)C(OC[C@H]5O[C@@H](O[C@@H]6C(C)(C)C7CC[C@@]8(C)[C@]9(C)CC(O)[C@@]%10(C(OC%11OCC(O)C(O)C%11O)=O)CCC(C)(C)C[C@H]%10C9=CCC8[C@@]7(C)CC6)[C@H](NC(C)=O)[C@@H](O)[C@@H]5O)OC(C)C4O)OCC3O)OC(C)C2O)C(O)C(O)C1O.C[C@@]12C3CC=C4[C@@H]5CC(C)(C)CC[C@]5(C(O)=O)[C@H](O)C[C@@]4(C)[C@]3(C)CCC1[C@@](C=O)(C)[C@@H](O[C@@H]1O[C@H](C(O)=O)[C@@H](O)[C@H](O[C@@H]3OC[C@@H](O)[C@H](O)[C@H]3O)[C@H]1O[C@@H]1O[C@H](CO)[C@H](O)[C@H](O)[C@H]1O)CC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AA135C-541D-7E29-6025-E109BD092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636" y="1563234"/>
          <a:ext cx="3909745" cy="373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19391" imgH="13953581" progId="ChemDraw.Document.6.0">
                  <p:embed/>
                </p:oleObj>
              </mc:Choice>
              <mc:Fallback>
                <p:oleObj name="CS ChemDraw Drawing" r:id="rId2" imgW="14619391" imgH="1395358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AA135C-541D-7E29-6025-E109BD09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636" y="1563234"/>
                        <a:ext cx="3909745" cy="373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529CFF4-A82F-A2B0-EB41-AE3EECA08FF7}"/>
              </a:ext>
            </a:extLst>
          </p:cNvPr>
          <p:cNvSpPr txBox="1"/>
          <p:nvPr/>
        </p:nvSpPr>
        <p:spPr>
          <a:xfrm>
            <a:off x="6096000" y="160528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C1CC1N=C(N)N.C1CC1N=C(N)N.OS(=O)(=O)O </a:t>
            </a:r>
            <a:endParaRPr lang="ru-RU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A96191-D0B2-755E-EC88-B5112648E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2160214"/>
          <a:ext cx="4460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60376" imgH="906236" progId="ChemDraw.Document.6.0">
                  <p:embed/>
                </p:oleObj>
              </mc:Choice>
              <mc:Fallback>
                <p:oleObj name="CS ChemDraw Drawing" r:id="rId4" imgW="4460376" imgH="90623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A96191-D0B2-755E-EC88-B5112648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8763" y="2160214"/>
                        <a:ext cx="44608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38F216B-D6AC-058C-8EB5-27E71FB98583}"/>
              </a:ext>
            </a:extLst>
          </p:cNvPr>
          <p:cNvSpPr txBox="1"/>
          <p:nvPr/>
        </p:nvSpPr>
        <p:spPr>
          <a:xfrm>
            <a:off x="5540829" y="354913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C1C(C(C(C(O1)OC2CCC3([C@H]4CCC5(C(CCC5([C@@H]4CCC3(C2)O)O)C6=COC(=O)C=C6)C)C=O)O)O)OC7C(C(C(C(O7)CO)O)O)O</a:t>
            </a:r>
            <a:endParaRPr lang="ru-RU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1707EA-678F-7C7F-6D28-CD961AB49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5229" y="4315757"/>
          <a:ext cx="3304495" cy="19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81822" imgH="3425632" progId="ChemDraw.Document.6.0">
                  <p:embed/>
                </p:oleObj>
              </mc:Choice>
              <mc:Fallback>
                <p:oleObj name="CS ChemDraw Drawing" r:id="rId6" imgW="5781822" imgH="342563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1707EA-678F-7C7F-6D28-CD961AB49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229" y="4315757"/>
                        <a:ext cx="3304495" cy="195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103242-1045-7143-50F2-843C596E769D}"/>
              </a:ext>
            </a:extLst>
          </p:cNvPr>
          <p:cNvSpPr txBox="1"/>
          <p:nvPr/>
        </p:nvSpPr>
        <p:spPr>
          <a:xfrm>
            <a:off x="10571148" y="513602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5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0046012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8A14B4-4656-2C4E-2A2B-5101D1207B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9674CAA-AF1B-0A85-E9F6-93118FD91E12}"/>
              </a:ext>
            </a:extLst>
          </p:cNvPr>
          <p:cNvSpPr txBox="1"/>
          <p:nvPr/>
        </p:nvSpPr>
        <p:spPr>
          <a:xfrm>
            <a:off x="892628" y="144332"/>
            <a:ext cx="14804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743F66-05DD-5225-5F8D-5E02B0239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09625"/>
          <a:ext cx="1913609" cy="80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5221" imgH="2494291" progId="ChemDraw.Document.6.0">
                  <p:embed/>
                </p:oleObj>
              </mc:Choice>
              <mc:Fallback>
                <p:oleObj name="CS ChemDraw Drawing" r:id="rId2" imgW="5955221" imgH="249429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5743F66-05DD-5225-5F8D-5E02B0239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809625"/>
                        <a:ext cx="1913609" cy="80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1CC16D7-5CA5-5B2B-BF36-8E51F39573DB}"/>
              </a:ext>
            </a:extLst>
          </p:cNvPr>
          <p:cNvSpPr txBox="1"/>
          <p:nvPr/>
        </p:nvSpPr>
        <p:spPr>
          <a:xfrm>
            <a:off x="200247" y="1872343"/>
            <a:ext cx="18179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328BBD-AA2D-13EF-3417-9A1D2D3E9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80229"/>
          <a:ext cx="1817915" cy="135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31938" imgH="3387362" progId="ChemDraw.Document.6.0">
                  <p:embed/>
                </p:oleObj>
              </mc:Choice>
              <mc:Fallback>
                <p:oleObj name="CS ChemDraw Drawing" r:id="rId4" imgW="4531938" imgH="338736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328BBD-AA2D-13EF-3417-9A1D2D3E91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580229"/>
                        <a:ext cx="1817915" cy="135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88A2395-9690-5C86-E11E-358EA7FE611D}"/>
              </a:ext>
            </a:extLst>
          </p:cNvPr>
          <p:cNvSpPr txBox="1"/>
          <p:nvPr/>
        </p:nvSpPr>
        <p:spPr>
          <a:xfrm>
            <a:off x="87085" y="4062159"/>
            <a:ext cx="16110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CCN=C(N)N)C(=O)O)N)O.C[C@H]([C@@H](C(=O)N[C@@H](CCCN=C(N)N)C(=O)O)N)O.OS(=O)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F92340-FA13-44AF-7137-C8C25F9C4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38861"/>
          <a:ext cx="2063917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46023" imgH="2843315" progId="ChemDraw.Document.6.0">
                  <p:embed/>
                </p:oleObj>
              </mc:Choice>
              <mc:Fallback>
                <p:oleObj name="CS ChemDraw Drawing" r:id="rId6" imgW="5146023" imgH="284331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F92340-FA13-44AF-7137-C8C25F9C4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4738861"/>
                        <a:ext cx="2063917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93A0B54-7EAE-C349-5102-F4BB686A4E75}"/>
              </a:ext>
            </a:extLst>
          </p:cNvPr>
          <p:cNvSpPr txBox="1"/>
          <p:nvPr/>
        </p:nvSpPr>
        <p:spPr>
          <a:xfrm>
            <a:off x="2362200" y="0"/>
            <a:ext cx="1295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2F7999-5176-2FF7-1764-97C754AA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954107"/>
          <a:ext cx="1525410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531938" imgH="3387362" progId="ChemDraw.Document.6.0">
                  <p:embed/>
                </p:oleObj>
              </mc:Choice>
              <mc:Fallback>
                <p:oleObj name="CS ChemDraw Drawing" r:id="rId8" imgW="4531938" imgH="338736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2F7999-5176-2FF7-1764-97C754AA4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954107"/>
                        <a:ext cx="1525410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DA6E45E-9C29-5FC5-79A5-B4CA6D1A1207}"/>
              </a:ext>
            </a:extLst>
          </p:cNvPr>
          <p:cNvSpPr txBox="1"/>
          <p:nvPr/>
        </p:nvSpPr>
        <p:spPr>
          <a:xfrm>
            <a:off x="2362200" y="2226286"/>
            <a:ext cx="9960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C(=O)CN1C(=O)C2C(N=CN2CC(=O)NC3=CC=CC(=N3)C4=CC(=C(N=C4)C)C(F)(F)F)N(C1=O)C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640255-F876-CB53-F37D-A79F308CD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317" y="3049658"/>
          <a:ext cx="1899331" cy="114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388538" imgH="3244079" progId="ChemDraw.Document.6.0">
                  <p:embed/>
                </p:oleObj>
              </mc:Choice>
              <mc:Fallback>
                <p:oleObj name="CS ChemDraw Drawing" r:id="rId10" imgW="5388538" imgH="32440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1640255-F876-CB53-F37D-A79F308CD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6317" y="3049658"/>
                        <a:ext cx="1899331" cy="114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DB7CC2-A0E4-8C07-45E5-FECFB80BC511}"/>
              </a:ext>
            </a:extLst>
          </p:cNvPr>
          <p:cNvSpPr txBox="1"/>
          <p:nvPr/>
        </p:nvSpPr>
        <p:spPr>
          <a:xfrm>
            <a:off x="2362200" y="4354546"/>
            <a:ext cx="13136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N(CC1)C2=C(C=CC=N2)C3=NC=C4C(=N3)N(C(=O)N4)CC5=CC=C(C=C5)C6=NC(=CN6C)C(F)(F)F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7192BD4-7ACB-2164-2FCE-E700649CD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086625"/>
          <a:ext cx="1822450" cy="79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016661" imgH="2182007" progId="ChemDraw.Document.6.0">
                  <p:embed/>
                </p:oleObj>
              </mc:Choice>
              <mc:Fallback>
                <p:oleObj name="CS ChemDraw Drawing" r:id="rId12" imgW="5016661" imgH="2182007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7192BD4-7ACB-2164-2FCE-E700649CD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200" y="5086625"/>
                        <a:ext cx="1822450" cy="79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4172AE2-240B-571D-FF55-1952E007113E}"/>
              </a:ext>
            </a:extLst>
          </p:cNvPr>
          <p:cNvSpPr txBox="1"/>
          <p:nvPr/>
        </p:nvSpPr>
        <p:spPr>
          <a:xfrm>
            <a:off x="4386943" y="0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1C2=C(C=C(C=C2)C(F)(F)F)C3=NC=C4C(=N3)N(C(=O)N4)CC5=CC=C(C=C5)N6C=CC=N6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313D5B7-FCBF-1E00-D2D4-E42E07218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802" y="679693"/>
          <a:ext cx="1533020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981798" imgH="1900033" progId="ChemDraw.Document.6.0">
                  <p:embed/>
                </p:oleObj>
              </mc:Choice>
              <mc:Fallback>
                <p:oleObj name="CS ChemDraw Drawing" r:id="rId14" imgW="4981798" imgH="190003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313D5B7-FCBF-1E00-D2D4-E42E07218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3802" y="679693"/>
                        <a:ext cx="1533020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06BA534-BDAD-1E9A-548A-519DC9C938C9}"/>
              </a:ext>
            </a:extLst>
          </p:cNvPr>
          <p:cNvSpPr txBox="1"/>
          <p:nvPr/>
        </p:nvSpPr>
        <p:spPr>
          <a:xfrm>
            <a:off x="4386943" y="1434024"/>
            <a:ext cx="9252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N(CCC1C(=O)N2CC(C2)(F)F)C3=C(C=NC=C3)NC(=O)C4=C5N=CC(=CN5N=C4N)F</a:t>
            </a:r>
            <a:endParaRPr lang="ru-RU" sz="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9218752-F9A8-6194-2F3E-49E54842E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84" y="2232345"/>
          <a:ext cx="1899713" cy="94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757632" imgH="2361724" progId="ChemDraw.Document.6.0">
                  <p:embed/>
                </p:oleObj>
              </mc:Choice>
              <mc:Fallback>
                <p:oleObj name="CS ChemDraw Drawing" r:id="rId16" imgW="4757632" imgH="2361724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9218752-F9A8-6194-2F3E-49E54842E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3384" y="2232345"/>
                        <a:ext cx="1899713" cy="94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ADD787A-A2A3-E361-44F9-F203017F0E62}"/>
              </a:ext>
            </a:extLst>
          </p:cNvPr>
          <p:cNvSpPr txBox="1"/>
          <p:nvPr/>
        </p:nvSpPr>
        <p:spPr>
          <a:xfrm>
            <a:off x="4410201" y="3213013"/>
            <a:ext cx="8396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2(CCN(CC2)C3=C(C=NC=C3)NC(=O)C4=C5N=CC(=CN5N=C4N)F)CC1=O</a:t>
            </a:r>
            <a:endParaRPr lang="ru-RU" sz="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65E5810-42A2-A9CB-6A11-300179664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4268" y="3958366"/>
          <a:ext cx="1611086" cy="93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169236" imgH="2422956" progId="ChemDraw.Document.6.0">
                  <p:embed/>
                </p:oleObj>
              </mc:Choice>
              <mc:Fallback>
                <p:oleObj name="CS ChemDraw Drawing" r:id="rId18" imgW="4169236" imgH="2422956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65E5810-42A2-A9CB-6A11-300179664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4268" y="3958366"/>
                        <a:ext cx="1611086" cy="93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044994F-3A98-0FA8-10F9-841DB2DD370A}"/>
              </a:ext>
            </a:extLst>
          </p:cNvPr>
          <p:cNvSpPr txBox="1"/>
          <p:nvPr/>
        </p:nvSpPr>
        <p:spPr>
          <a:xfrm>
            <a:off x="4564011" y="5131588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2CCC1CN(C2)C(=O)C3CCN(CC3)C4=C(C=NC=C4NC(=O)C5=C6N=CC(=CN6N=C5N)F)F</a:t>
            </a:r>
            <a:endParaRPr lang="ru-RU" sz="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4DF68A5-DEDE-9826-5F0F-B8A0B3FCC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6759" y="5635458"/>
          <a:ext cx="1009384" cy="108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960943" imgH="3184684" progId="ChemDraw.Document.6.0">
                  <p:embed/>
                </p:oleObj>
              </mc:Choice>
              <mc:Fallback>
                <p:oleObj name="CS ChemDraw Drawing" r:id="rId20" imgW="2960943" imgH="3184684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4DF68A5-DEDE-9826-5F0F-B8A0B3FCC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6759" y="5635458"/>
                        <a:ext cx="1009384" cy="108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F83F78F-1F71-B405-D688-68DE30020998}"/>
              </a:ext>
            </a:extLst>
          </p:cNvPr>
          <p:cNvSpPr txBox="1"/>
          <p:nvPr/>
        </p:nvSpPr>
        <p:spPr>
          <a:xfrm>
            <a:off x="6446165" y="40059"/>
            <a:ext cx="9797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OC1=CC(=CC(=C1)C2=C(C=CC(=C2)C3=NN(C(=C3CC4=CC(=C(C=C4)[SH+](=O)N)F)CC5CC5)C6=NC(=CS6)C(=O)O)F)OC</a:t>
            </a:r>
            <a:endParaRPr lang="ru-RU" sz="8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0C9910B-AFB5-0063-4F63-2ED60164E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180" y="994166"/>
          <a:ext cx="889413" cy="62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4919105" imgH="3480435" progId="ChemDraw.Document.6.0">
                  <p:embed/>
                </p:oleObj>
              </mc:Choice>
              <mc:Fallback>
                <p:oleObj name="CS ChemDraw Drawing" r:id="rId22" imgW="4919105" imgH="3480435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0C9910B-AFB5-0063-4F63-2ED60164E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5180" y="994166"/>
                        <a:ext cx="889413" cy="62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7F0B096-2BF7-0762-17EC-E8B6B50EB2B3}"/>
              </a:ext>
            </a:extLst>
          </p:cNvPr>
          <p:cNvSpPr txBox="1"/>
          <p:nvPr/>
        </p:nvSpPr>
        <p:spPr>
          <a:xfrm>
            <a:off x="6448629" y="1810787"/>
            <a:ext cx="8396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]1(CCC1NC(=O)C2=C3N=C(C=C(N3N=C2)NC)NC4=CC=CN(C4=O)C5CC(C5)(F)F)OC</a:t>
            </a:r>
            <a:endParaRPr lang="ru-RU" sz="8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26767F-A58C-4FD3-BF15-AB2E2ADD4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464" y="2692075"/>
          <a:ext cx="1296870" cy="98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5156727" imgH="2668191" progId="ChemDraw.Document.6.0">
                  <p:embed/>
                </p:oleObj>
              </mc:Choice>
              <mc:Fallback>
                <p:oleObj name="CS ChemDraw Drawing" r:id="rId24" imgW="5156727" imgH="2668191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26767F-A58C-4FD3-BF15-AB2E2ADD4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02464" y="2692075"/>
                        <a:ext cx="1296870" cy="98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0ECB966-7894-D90A-0E82-3658085D327E}"/>
              </a:ext>
            </a:extLst>
          </p:cNvPr>
          <p:cNvSpPr txBox="1"/>
          <p:nvPr/>
        </p:nvSpPr>
        <p:spPr>
          <a:xfrm flipV="1">
            <a:off x="6386293" y="3595479"/>
            <a:ext cx="10994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(C)(C)C1=CC=C(S1)C#CC2=C(C=CC(=C2)C3=NN(C(=C3CC4=CC(=C(C=C4)[SH+](=O)N)F)CC5CC5)C6=NC(=CS6)C(=O)O)F</a:t>
            </a:r>
            <a:endParaRPr lang="ru-RU" sz="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8C0934E-EE5C-289F-AD42-8EF77C344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157" y="4435957"/>
          <a:ext cx="1099457" cy="174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3506525" imgH="5568451" progId="ChemDraw.Document.6.0">
                  <p:embed/>
                </p:oleObj>
              </mc:Choice>
              <mc:Fallback>
                <p:oleObj name="CS ChemDraw Drawing" r:id="rId26" imgW="3506525" imgH="5568451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8C0934E-EE5C-289F-AD42-8EF77C344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70157" y="4435957"/>
                        <a:ext cx="1099457" cy="174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FF823233-D963-CC12-A69E-9C269902EB03}"/>
              </a:ext>
            </a:extLst>
          </p:cNvPr>
          <p:cNvSpPr txBox="1"/>
          <p:nvPr/>
        </p:nvSpPr>
        <p:spPr>
          <a:xfrm>
            <a:off x="7741565" y="58187"/>
            <a:ext cx="8273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2CC3(CC1CC(C2)(C3)O)C(C[C@@H]4C5=C(C=CC=C5F)C6=CN=CN46)O</a:t>
            </a:r>
            <a:endParaRPr lang="ru-RU" sz="8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BECDBD8-E342-C603-57E1-544A9CCEB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4224" y="839774"/>
          <a:ext cx="827314" cy="9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2508331" imgH="2762488" progId="ChemDraw.Document.6.0">
                  <p:embed/>
                </p:oleObj>
              </mc:Choice>
              <mc:Fallback>
                <p:oleObj name="CS ChemDraw Drawing" r:id="rId28" imgW="2508331" imgH="2762488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BECDBD8-E342-C603-57E1-544A9CCEB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74224" y="839774"/>
                        <a:ext cx="827314" cy="9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C04B8A9-50EE-41C7-69E4-D7D6790EA04E}"/>
              </a:ext>
            </a:extLst>
          </p:cNvPr>
          <p:cNvSpPr txBox="1"/>
          <p:nvPr/>
        </p:nvSpPr>
        <p:spPr>
          <a:xfrm>
            <a:off x="7599334" y="1919714"/>
            <a:ext cx="12137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[C@]2([C@@H]([C@@H]([C@H]([C@H](O1)O2)NC(=O)C(F)(F)F)O)O)CO</a:t>
            </a:r>
            <a:endParaRPr lang="ru-RU" sz="8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E1D3F37-8C31-74E7-9A67-2C2218C9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8702" y="2517844"/>
          <a:ext cx="917414" cy="9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2271626" imgH="2298042" progId="ChemDraw.Document.6.0">
                  <p:embed/>
                </p:oleObj>
              </mc:Choice>
              <mc:Fallback>
                <p:oleObj name="CS ChemDraw Drawing" r:id="rId30" imgW="2271626" imgH="2298042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E1D3F37-8C31-74E7-9A67-2C2218C9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628702" y="2517844"/>
                        <a:ext cx="917414" cy="9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075128E-BDBF-970C-BD8D-09780A9AC5D3}"/>
              </a:ext>
            </a:extLst>
          </p:cNvPr>
          <p:cNvSpPr txBox="1"/>
          <p:nvPr/>
        </p:nvSpPr>
        <p:spPr>
          <a:xfrm>
            <a:off x="7741565" y="3546912"/>
            <a:ext cx="9174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[NH+]1CCN(CC1)C(=O)C2CCN(CC2)C3=C(C=NC=C3NC(=O)C4=C5N=CC(=CN5N=C4N)F)F</a:t>
            </a:r>
            <a:endParaRPr lang="ru-RU" sz="8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7FE0648-9797-E0DA-2506-7EF67DF8E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4255310"/>
          <a:ext cx="1142677" cy="54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4937454" imgH="2360193" progId="ChemDraw.Document.6.0">
                  <p:embed/>
                </p:oleObj>
              </mc:Choice>
              <mc:Fallback>
                <p:oleObj name="CS ChemDraw Drawing" r:id="rId32" imgW="4937454" imgH="2360193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7FE0648-9797-E0DA-2506-7EF67DF8E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74957" y="4255310"/>
                        <a:ext cx="1142677" cy="54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4F747A84-043B-4F50-79DC-85C0F41C1A83}"/>
              </a:ext>
            </a:extLst>
          </p:cNvPr>
          <p:cNvSpPr txBox="1"/>
          <p:nvPr/>
        </p:nvSpPr>
        <p:spPr>
          <a:xfrm>
            <a:off x="7694018" y="4885429"/>
            <a:ext cx="7511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1CC1(C2=CN(N=C2)C)NC(=O)C3=CC4=C(N3)C=CC(=C4F)Cl</a:t>
            </a:r>
            <a:endParaRPr lang="ru-RU" sz="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9F7761-2AC1-3269-DF3A-AA3CF46A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5716363"/>
          <a:ext cx="1269851" cy="80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3408663" imgH="2166699" progId="ChemDraw.Document.6.0">
                  <p:embed/>
                </p:oleObj>
              </mc:Choice>
              <mc:Fallback>
                <p:oleObj name="CS ChemDraw Drawing" r:id="rId34" imgW="3408663" imgH="2166699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9F7761-2AC1-3269-DF3A-AA3CF46A3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574957" y="5716363"/>
                        <a:ext cx="1269851" cy="80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DC75D006-1A69-1AEC-A229-97F82A9FBB81}"/>
              </a:ext>
            </a:extLst>
          </p:cNvPr>
          <p:cNvSpPr txBox="1"/>
          <p:nvPr/>
        </p:nvSpPr>
        <p:spPr>
          <a:xfrm>
            <a:off x="8796898" y="32533"/>
            <a:ext cx="9174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C(=CC(=C1)F)C2=CN=C3C=CC(=CC3=C2N4CC[C@@H]5[C@@H](C4)NCCO5)C6=NC=CC(=C6N)/C=N\OC</a:t>
            </a:r>
            <a:endParaRPr lang="ru-RU" sz="8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373F68C-1099-235F-34F0-936A9E33D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0667" y="1059679"/>
          <a:ext cx="930909" cy="120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734943" imgH="3529421" progId="ChemDraw.Document.6.0">
                  <p:embed/>
                </p:oleObj>
              </mc:Choice>
              <mc:Fallback>
                <p:oleObj name="CS ChemDraw Drawing" r:id="rId36" imgW="2734943" imgH="3529421" progId="ChemDraw.Document.6.0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373F68C-1099-235F-34F0-936A9E33D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60667" y="1059679"/>
                        <a:ext cx="930909" cy="120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08B726BD-ABD1-7942-361B-B90E84D26FE9}"/>
              </a:ext>
            </a:extLst>
          </p:cNvPr>
          <p:cNvSpPr txBox="1"/>
          <p:nvPr/>
        </p:nvSpPr>
        <p:spPr>
          <a:xfrm>
            <a:off x="8808614" y="2385635"/>
            <a:ext cx="9174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#CC1=CN=CC(=C1N)C2=CC3=C(C(=CN=C3C=C2)C4=CC(=CC(=C4)F)F)N5CC[C@@H]6[C@@H](C5)NCCO6</a:t>
            </a:r>
            <a:endParaRPr lang="ru-RU" sz="800" dirty="0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F3E788F-F058-9D1B-08A7-779349C28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9681" y="3259638"/>
          <a:ext cx="937740" cy="99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3681454" imgH="3907223" progId="ChemDraw.Document.6.0">
                  <p:embed/>
                </p:oleObj>
              </mc:Choice>
              <mc:Fallback>
                <p:oleObj name="CS ChemDraw Drawing" r:id="rId38" imgW="3681454" imgH="3907223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3E788F-F058-9D1B-08A7-779349C28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789681" y="3259638"/>
                        <a:ext cx="937740" cy="99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964BE3E8-007E-74D5-0F1D-A548EF280A1A}"/>
              </a:ext>
            </a:extLst>
          </p:cNvPr>
          <p:cNvSpPr txBox="1"/>
          <p:nvPr/>
        </p:nvSpPr>
        <p:spPr>
          <a:xfrm>
            <a:off x="8922738" y="4261807"/>
            <a:ext cx="91741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ONC(=O)NC1=C(C=CC=N1)C2=CC3=C(C(=CN=C3C=C2)C4=CC(=CC(=C4)F)F)N5CC[C@@H]6[C@@H](C5)NCCO6</a:t>
            </a:r>
            <a:endParaRPr lang="ru-RU" sz="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EF7CBD8-0098-4332-8F70-538AB6022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3198" y="5281091"/>
          <a:ext cx="751114" cy="98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695492" imgH="3529115" progId="ChemDraw.Document.6.0">
                  <p:embed/>
                </p:oleObj>
              </mc:Choice>
              <mc:Fallback>
                <p:oleObj name="CS ChemDraw Drawing" r:id="rId40" imgW="2695492" imgH="3529115" progId="ChemDraw.Document.6.0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EF7CBD8-0098-4332-8F70-538AB6022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63198" y="5281091"/>
                        <a:ext cx="751114" cy="98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672E52C-D378-390A-2C7B-DA26870D5CEB}"/>
              </a:ext>
            </a:extLst>
          </p:cNvPr>
          <p:cNvSpPr txBox="1"/>
          <p:nvPr/>
        </p:nvSpPr>
        <p:spPr>
          <a:xfrm>
            <a:off x="10114008" y="7686"/>
            <a:ext cx="14139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(C)S(=O)(=O)NC(=O)[C@H]1C[C@H](CN1C(=O)C(C2=CC=CC=C2)C3=CC=CC=C3)N(C)CCCC4=CC=C(C=C4)F</a:t>
            </a:r>
            <a:endParaRPr lang="ru-RU" sz="800" dirty="0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CE7F188-77C3-4651-D949-0C5123B88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9935" y="637271"/>
          <a:ext cx="1024002" cy="119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3873508" imgH="4507604" progId="ChemDraw.Document.6.0">
                  <p:embed/>
                </p:oleObj>
              </mc:Choice>
              <mc:Fallback>
                <p:oleObj name="CS ChemDraw Drawing" r:id="rId42" imgW="3873508" imgH="450760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CE7F188-77C3-4651-D949-0C5123B88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299935" y="637271"/>
                        <a:ext cx="1024002" cy="119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8BDBC8F7-3A79-3F5C-1190-0A42CC01717E}"/>
              </a:ext>
            </a:extLst>
          </p:cNvPr>
          <p:cNvSpPr txBox="1"/>
          <p:nvPr/>
        </p:nvSpPr>
        <p:spPr>
          <a:xfrm>
            <a:off x="10007552" y="1924500"/>
            <a:ext cx="165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(=CC(=C1)F)C2=C(C3=CC(=C(C=C3N=N2)Cl)C4CCCC5C4NC(=O)N5)N6CCC(CC6)N</a:t>
            </a:r>
            <a:endParaRPr lang="ru-RU" sz="800" dirty="0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3665D7C-72A6-E4FB-0653-D04A8B363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6492" y="2479856"/>
          <a:ext cx="1179912" cy="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3718152" imgH="2437958" progId="ChemDraw.Document.6.0">
                  <p:embed/>
                </p:oleObj>
              </mc:Choice>
              <mc:Fallback>
                <p:oleObj name="CS ChemDraw Drawing" r:id="rId44" imgW="3718152" imgH="2437958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3665D7C-72A6-E4FB-0653-D04A8B363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066492" y="2479856"/>
                        <a:ext cx="1179912" cy="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133E5244-63AE-89BB-02EB-AB854972BC94}"/>
              </a:ext>
            </a:extLst>
          </p:cNvPr>
          <p:cNvSpPr txBox="1"/>
          <p:nvPr/>
        </p:nvSpPr>
        <p:spPr>
          <a:xfrm flipV="1">
            <a:off x="10066492" y="3400554"/>
            <a:ext cx="1257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S(=O)(=O)C1=CC2=C(C(=C1)F)C(=NO2)N[C@@H]3CN4CCC3CC4</a:t>
            </a:r>
            <a:endParaRPr lang="ru-RU" sz="800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BB0ED3A-0FB5-A7D9-CA72-E4F6DD57B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0645" y="3868629"/>
          <a:ext cx="1142471" cy="8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2970118" imgH="2002291" progId="ChemDraw.Document.6.0">
                  <p:embed/>
                </p:oleObj>
              </mc:Choice>
              <mc:Fallback>
                <p:oleObj name="CS ChemDraw Drawing" r:id="rId46" imgW="2970118" imgH="2002291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BB0ED3A-0FB5-A7D9-CA72-E4F6DD57B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020645" y="3868629"/>
                        <a:ext cx="1142471" cy="810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DD76F889-C951-BFE9-B849-85C9A7920652}"/>
              </a:ext>
            </a:extLst>
          </p:cNvPr>
          <p:cNvSpPr txBox="1"/>
          <p:nvPr/>
        </p:nvSpPr>
        <p:spPr>
          <a:xfrm>
            <a:off x="10053650" y="4708488"/>
            <a:ext cx="12055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=CN(C1=O)CC2(C(=O)NC(=O)N2)C3=CC=CC=C3OC(F)(F)F</a:t>
            </a:r>
            <a:endParaRPr lang="ru-RU" sz="800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7A09EA47-4029-7380-3720-4BFF8CF3F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9238" y="5239372"/>
          <a:ext cx="1151952" cy="105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345023" imgH="2153228" progId="ChemDraw.Document.6.0">
                  <p:embed/>
                </p:oleObj>
              </mc:Choice>
              <mc:Fallback>
                <p:oleObj name="CS ChemDraw Drawing" r:id="rId48" imgW="2345023" imgH="2153228" progId="ChemDraw.Document.6.0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7A09EA47-4029-7380-3720-4BFF8CF3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119238" y="5239372"/>
                        <a:ext cx="1151952" cy="105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7B71B85-1535-1C34-B068-DFD2CDE3D913}"/>
              </a:ext>
            </a:extLst>
          </p:cNvPr>
          <p:cNvSpPr txBox="1"/>
          <p:nvPr/>
        </p:nvSpPr>
        <p:spPr>
          <a:xfrm>
            <a:off x="75365" y="84629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1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36755736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A827D6-3537-F7B5-C3B7-D06C6FA413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2552B2C-CBCF-AD02-777F-93D3A3F13FB9}"/>
              </a:ext>
            </a:extLst>
          </p:cNvPr>
          <p:cNvSpPr txBox="1"/>
          <p:nvPr/>
        </p:nvSpPr>
        <p:spPr>
          <a:xfrm>
            <a:off x="0" y="0"/>
            <a:ext cx="20138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=C6)F)C#N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C50635-ABD4-9E8B-5DC4-C1B135FE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757" y="571500"/>
          <a:ext cx="844489" cy="12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71956" imgH="4493827" progId="ChemDraw.Document.6.0">
                  <p:embed/>
                </p:oleObj>
              </mc:Choice>
              <mc:Fallback>
                <p:oleObj name="CS ChemDraw Drawing" r:id="rId2" imgW="3071956" imgH="449382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C50635-ABD4-9E8B-5DC4-C1B135FE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757" y="571500"/>
                        <a:ext cx="844489" cy="123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F79B273-A520-C3CD-BD7D-0C94271A14E9}"/>
              </a:ext>
            </a:extLst>
          </p:cNvPr>
          <p:cNvSpPr txBox="1"/>
          <p:nvPr/>
        </p:nvSpPr>
        <p:spPr>
          <a:xfrm>
            <a:off x="4475" y="1916864"/>
            <a:ext cx="11647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5CC5)S(=O)(=O)C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23C77A-6644-3CB0-CBDD-0383C12A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2508238"/>
          <a:ext cx="1004888" cy="75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87876" imgH="2767081" progId="ChemDraw.Document.6.0">
                  <p:embed/>
                </p:oleObj>
              </mc:Choice>
              <mc:Fallback>
                <p:oleObj name="CS ChemDraw Drawing" r:id="rId4" imgW="3687876" imgH="276708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23C77A-6644-3CB0-CBDD-0383C12AE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16" y="2508238"/>
                        <a:ext cx="1004888" cy="75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064E0D-6D7F-E3EC-37B4-2741E6FEE308}"/>
              </a:ext>
            </a:extLst>
          </p:cNvPr>
          <p:cNvSpPr txBox="1"/>
          <p:nvPr/>
        </p:nvSpPr>
        <p:spPr>
          <a:xfrm>
            <a:off x="0" y="3364940"/>
            <a:ext cx="19376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(=C6)F)F)F</a:t>
            </a:r>
            <a:endParaRPr lang="ru-RU" sz="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833074-5FC0-9A43-4B59-C1554327B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3826605"/>
          <a:ext cx="922904" cy="135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71956" imgH="4493827" progId="ChemDraw.Document.6.0">
                  <p:embed/>
                </p:oleObj>
              </mc:Choice>
              <mc:Fallback>
                <p:oleObj name="CS ChemDraw Drawing" r:id="rId6" imgW="3071956" imgH="449382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833074-5FC0-9A43-4B59-C1554327B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16" y="3826605"/>
                        <a:ext cx="922904" cy="135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61F775A-1209-2A2D-DB72-B0ABA2B28152}"/>
              </a:ext>
            </a:extLst>
          </p:cNvPr>
          <p:cNvSpPr txBox="1"/>
          <p:nvPr/>
        </p:nvSpPr>
        <p:spPr>
          <a:xfrm>
            <a:off x="21771" y="5176859"/>
            <a:ext cx="19158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l)S(=O)(=O)C</a:t>
            </a:r>
            <a:endParaRPr lang="ru-RU" sz="8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849291-EA60-3EEB-584A-78EDF8236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27" y="5578929"/>
          <a:ext cx="1311548" cy="98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687570" imgH="2765550" progId="ChemDraw.Document.6.0">
                  <p:embed/>
                </p:oleObj>
              </mc:Choice>
              <mc:Fallback>
                <p:oleObj name="CS ChemDraw Drawing" r:id="rId8" imgW="3687570" imgH="276555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849291-EA60-3EEB-584A-78EDF8236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27" y="5578929"/>
                        <a:ext cx="1311548" cy="98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C0DBDAD-F753-E502-FD69-CA0D544A19D9}"/>
              </a:ext>
            </a:extLst>
          </p:cNvPr>
          <p:cNvSpPr txBox="1"/>
          <p:nvPr/>
        </p:nvSpPr>
        <p:spPr>
          <a:xfrm>
            <a:off x="2013857" y="0"/>
            <a:ext cx="16872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1C(=O)C2C(CC(NC2N1)NC(=O)[C@@H]3C[C@@H]3F)NC4=C(C=C(C=C4)C5CC5)S(=O)(=O)C</a:t>
            </a:r>
            <a:endParaRPr lang="ru-RU" sz="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526AD2B-2B8E-7351-41CF-CBEBAA6E2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1665"/>
          <a:ext cx="1251857" cy="98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408969" imgH="2671252" progId="ChemDraw.Document.6.0">
                  <p:embed/>
                </p:oleObj>
              </mc:Choice>
              <mc:Fallback>
                <p:oleObj name="CS ChemDraw Drawing" r:id="rId10" imgW="3408969" imgH="267125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526AD2B-2B8E-7351-41CF-CBEBAA6E2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61665"/>
                        <a:ext cx="1251857" cy="98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6AE8D0-950A-4BD7-7656-8871A595CFBC}"/>
              </a:ext>
            </a:extLst>
          </p:cNvPr>
          <p:cNvSpPr txBox="1"/>
          <p:nvPr/>
        </p:nvSpPr>
        <p:spPr>
          <a:xfrm>
            <a:off x="2005353" y="1562921"/>
            <a:ext cx="12300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(C(NN1)NC(=O)[C@@H]2C[C@H](CN2C(=O)CN3C=C(C4=C3C=CC(=C4)C5=CN=NC=C5)C(=O)C)F)C6=CC=CC=C6</a:t>
            </a:r>
            <a:endParaRPr lang="ru-RU" sz="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477202-F37C-4059-2145-5A7031A0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857" y="2346863"/>
          <a:ext cx="1421619" cy="124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010821" imgH="3524522" progId="ChemDraw.Document.6.0">
                  <p:embed/>
                </p:oleObj>
              </mc:Choice>
              <mc:Fallback>
                <p:oleObj name="CS ChemDraw Drawing" r:id="rId12" imgW="4010821" imgH="352452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477202-F37C-4059-2145-5A7031A07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3857" y="2346863"/>
                        <a:ext cx="1421619" cy="124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53F735C-6AA4-5441-FDAC-772257DC30B4}"/>
              </a:ext>
            </a:extLst>
          </p:cNvPr>
          <p:cNvSpPr txBox="1"/>
          <p:nvPr/>
        </p:nvSpPr>
        <p:spPr>
          <a:xfrm>
            <a:off x="1926772" y="3650057"/>
            <a:ext cx="17743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2C(CNC1C3=CC(=CN=C3)O)NNC2C4=CC5=C(C=CN=C5N4)C6=CC=C(C=C6)F</a:t>
            </a:r>
            <a:endParaRPr lang="ru-RU" sz="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4C56EEA-C635-2034-4BED-8A749FFB3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6772" y="4166008"/>
          <a:ext cx="1857023" cy="9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777205" imgH="2436427" progId="ChemDraw.Document.6.0">
                  <p:embed/>
                </p:oleObj>
              </mc:Choice>
              <mc:Fallback>
                <p:oleObj name="CS ChemDraw Drawing" r:id="rId14" imgW="4777205" imgH="2436427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4C56EEA-C635-2034-4BED-8A749FFB3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6772" y="4166008"/>
                        <a:ext cx="1857023" cy="94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126E2AE-8082-2099-653B-5DF39E8FCB26}"/>
              </a:ext>
            </a:extLst>
          </p:cNvPr>
          <p:cNvSpPr txBox="1"/>
          <p:nvPr/>
        </p:nvSpPr>
        <p:spPr>
          <a:xfrm>
            <a:off x="2005354" y="5228366"/>
            <a:ext cx="16957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=CC=C(C=C1)C(=O)NC2=CN=CC(=C2)C3=CNC4=NN=C(C4=C3)C5=CC6=C(C=CN=C6N5)C7=CC(=CC=C7)F</a:t>
            </a:r>
            <a:endParaRPr lang="ru-RU" sz="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C0B56C-9AFD-34DB-34A4-B34F28A8A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657" y="5799150"/>
          <a:ext cx="1620091" cy="69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802923" imgH="2506538" progId="ChemDraw.Document.6.0">
                  <p:embed/>
                </p:oleObj>
              </mc:Choice>
              <mc:Fallback>
                <p:oleObj name="CS ChemDraw Drawing" r:id="rId16" imgW="5802923" imgH="2506538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C0B56C-9AFD-34DB-34A4-B34F28A8A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7657" y="5799150"/>
                        <a:ext cx="1620091" cy="69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F2801C52-A852-B194-8C77-086DFF900888}"/>
              </a:ext>
            </a:extLst>
          </p:cNvPr>
          <p:cNvSpPr txBox="1"/>
          <p:nvPr/>
        </p:nvSpPr>
        <p:spPr>
          <a:xfrm>
            <a:off x="4021238" y="0"/>
            <a:ext cx="152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N(CC1)C2=C3C(=NC=C2)N=C(N3)C4C5CC(CCC5NN4)C6=CN=CC(=C6)CN7CCC(C7)(F)F</a:t>
            </a:r>
            <a:endParaRPr lang="ru-RU" sz="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9B1F06-BDA2-E6BB-050B-0DEC87EAA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714" y="421028"/>
          <a:ext cx="1032227" cy="77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3902561" imgH="2921079" progId="ChemDraw.Document.6.0">
                  <p:embed/>
                </p:oleObj>
              </mc:Choice>
              <mc:Fallback>
                <p:oleObj name="CS ChemDraw Drawing" r:id="rId18" imgW="3902561" imgH="2921079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E9B1F06-BDA2-E6BB-050B-0DEC87EAA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7714" y="421028"/>
                        <a:ext cx="1032227" cy="77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967B870-3AFE-A945-9CD8-E63A9F2ACCED}"/>
              </a:ext>
            </a:extLst>
          </p:cNvPr>
          <p:cNvSpPr txBox="1"/>
          <p:nvPr/>
        </p:nvSpPr>
        <p:spPr>
          <a:xfrm>
            <a:off x="3960333" y="1332089"/>
            <a:ext cx="1421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N(C[C@]12CC[C@H](C1(C)C)C3=CC(=NN=C23)C4=C(C=CC=C4F)F)C(=O)CN5CCC(=O)NC5=O</a:t>
            </a:r>
            <a:endParaRPr lang="ru-RU" sz="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91026B-6924-593E-66DA-DF5B9BD58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333" y="1876012"/>
          <a:ext cx="922904" cy="126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024860" imgH="4143273" progId="ChemDraw.Document.6.0">
                  <p:embed/>
                </p:oleObj>
              </mc:Choice>
              <mc:Fallback>
                <p:oleObj name="CS ChemDraw Drawing" r:id="rId20" imgW="3024860" imgH="4143273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91026B-6924-593E-66DA-DF5B9BD58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60333" y="1876012"/>
                        <a:ext cx="922904" cy="1264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C5FC7F69-D35F-4A91-151C-A75F10D0F2B7}"/>
              </a:ext>
            </a:extLst>
          </p:cNvPr>
          <p:cNvSpPr txBox="1"/>
          <p:nvPr/>
        </p:nvSpPr>
        <p:spPr>
          <a:xfrm>
            <a:off x="3951123" y="3296114"/>
            <a:ext cx="13389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=CC(=N1)C2=CC(=C(C=C2C(F)(F)F)F)C(=O)NC3=CC(=NN3C4=CC=C(C=C4)F)CC5C=CC(=O)N=N5</a:t>
            </a:r>
            <a:endParaRPr lang="ru-RU" sz="8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20285C2-3EF5-915A-3D6F-09B43C64A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753" y="4001823"/>
          <a:ext cx="1319313" cy="144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3739560" imgH="4109901" progId="ChemDraw.Document.6.0">
                  <p:embed/>
                </p:oleObj>
              </mc:Choice>
              <mc:Fallback>
                <p:oleObj name="CS ChemDraw Drawing" r:id="rId22" imgW="3739560" imgH="4109901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20285C2-3EF5-915A-3D6F-09B43C64A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70753" y="4001823"/>
                        <a:ext cx="1319313" cy="144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9D77101-68FE-66CF-4500-E8673AAC5B16}"/>
              </a:ext>
            </a:extLst>
          </p:cNvPr>
          <p:cNvSpPr txBox="1"/>
          <p:nvPr/>
        </p:nvSpPr>
        <p:spPr>
          <a:xfrm flipV="1">
            <a:off x="3919599" y="5459198"/>
            <a:ext cx="14216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C(C1)NC2C(CC3C4C2OC5CC(CCC5N4C=C(C3=O)C(=O)O)N)F</a:t>
            </a:r>
            <a:endParaRPr lang="ru-RU" sz="8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36526DA-92F1-D3E7-9186-0A5F37375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6054" y="5982900"/>
          <a:ext cx="717183" cy="7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12012" imgH="3039870" progId="ChemDraw.Document.6.0">
                  <p:embed/>
                </p:oleObj>
              </mc:Choice>
              <mc:Fallback>
                <p:oleObj name="CS ChemDraw Drawing" r:id="rId24" imgW="2912012" imgH="3039870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36526DA-92F1-D3E7-9186-0A5F37375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66054" y="5982900"/>
                        <a:ext cx="717183" cy="7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E3D122E-44C6-5C1F-9453-B0150FC63099}"/>
              </a:ext>
            </a:extLst>
          </p:cNvPr>
          <p:cNvSpPr txBox="1"/>
          <p:nvPr/>
        </p:nvSpPr>
        <p:spPr>
          <a:xfrm>
            <a:off x="5534352" y="0"/>
            <a:ext cx="353785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фC=CN=1)=O.C[C@H](NC1C(F)=C(N2C(=O)OCC2)C=CN=1)C1C(=O)NC2C(CC(Cl)CC2)C1.C[C@H](NC1C=C(F)C=C(N2C(=O)OCC2)N=1)C1C(=O)NC2C(CC(Cl)CC2)C1.C[C@H](NC1C=C(N2C(=O)COC2)C=C(F)N=1)C1C(=O)NC2C(CC(Cl)CC2)C1.CC1N=C(NC(C2C(=O)NC3C(CC(Cl)C(F)C3)C2)C)C=CC=1C#N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606B38A-A50E-F059-326D-037E7882B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5494" y="976984"/>
          <a:ext cx="1832703" cy="29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8040298" imgH="12738735" progId="ChemDraw.Document.6.0">
                  <p:embed/>
                </p:oleObj>
              </mc:Choice>
              <mc:Fallback>
                <p:oleObj name="CS ChemDraw Drawing" r:id="rId26" imgW="8040298" imgH="12738735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606B38A-A50E-F059-326D-037E7882B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25494" y="976984"/>
                        <a:ext cx="1832703" cy="290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7AB4EC9B-29CF-B523-63B7-654254C0C316}"/>
              </a:ext>
            </a:extLst>
          </p:cNvPr>
          <p:cNvSpPr txBox="1"/>
          <p:nvPr/>
        </p:nvSpPr>
        <p:spPr>
          <a:xfrm>
            <a:off x="7946051" y="2133834"/>
            <a:ext cx="4049486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C=CN=1)=O.C[C@H](NC1C(F)=C(N2C(=O)OCC2)C=CN=1)C1C(=O)NC2C(CC(Cl)CC2)C1.C[C@H](NC1C=C(F)C=C(N2C(=O)OCC2)N=1)C1C(=O)NC2C(CC(Cl)CC2)C1.C[C@H](NC1C=C(N2C(=O)COC2)C=C(F)N=1)C1C(=O)NC2C(CC(Cl)CC2)C1.CC1N=C(NC(C2C(=O)NC3C(CC(Cl)C(F)C3)C2)C)C=CC=1C#N.CC(C1ON=C(C(NCC2C=CC(C3C4NC(NC4NCC3)=O)=CC=2C(F)(F)F)=O)N=1)(C)C.CC1C(CNC(C2ON=C(C(C)(C)C)N=2)=O)=CC(F)=C(C2C3NC(NC3NCC2)=O)C=1.CC1(C2N=C(C(NCC3C=CC(C4C5NC(NC5NCC4)=O)=CC=3C(F)(F)F)=O)ON=2)CC1.CC1(C)CC2N3C(=CC=2C1)C(=O)N(C1C=C(C2C4NC(NC4NCC2)=O)C=C(F)C=1)CC3.CC(OC1CN(C(NCC2C=CC(C3C4NC(NC4NCC3)=O)=CC=2C(F)(F)F)=O)C1)(C)C.C1C([N+]([O-])=O)CC2OC3C(N4CCNCC4)C(F)CC4C3N(C=C(C(O)=O)C4=O)C2C1.CC1NNC(NC2C=C(C)N=C(N3CCC(OC)(C(N[C@H](C4N=CC(N5N=CC(F)=C5)=NC=4)C)=O)CC3)N=2)C1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F6D277A-5D44-BDFB-A158-1001477EA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566" y="4001822"/>
          <a:ext cx="2292661" cy="239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5235005" imgH="15901069" progId="ChemDraw.Document.6.0">
                  <p:embed/>
                </p:oleObj>
              </mc:Choice>
              <mc:Fallback>
                <p:oleObj name="CS ChemDraw Drawing" r:id="rId28" imgW="15235005" imgH="1590106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F6D277A-5D44-BDFB-A158-1001477EA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72566" y="4001822"/>
                        <a:ext cx="2292661" cy="2392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2D7E003-ABE9-B1A4-907C-ADD233B30693}"/>
              </a:ext>
            </a:extLst>
          </p:cNvPr>
          <p:cNvSpPr txBox="1"/>
          <p:nvPr/>
        </p:nvSpPr>
        <p:spPr>
          <a:xfrm>
            <a:off x="10265227" y="658026"/>
            <a:ext cx="1459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2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40751975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CE20CA-B4EC-9F9A-4C8A-45C31BA301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90A5A85-7658-3A2B-DE49-5DD2AA4BBCF0}"/>
              </a:ext>
            </a:extLst>
          </p:cNvPr>
          <p:cNvSpPr txBox="1"/>
          <p:nvPr/>
        </p:nvSpPr>
        <p:spPr>
          <a:xfrm>
            <a:off x="381000" y="23619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H]1[C@H]([C@@H]([C@@H]([C@H](O1)O[C@H]2[C@@H](CO[C@H]([C@@H]2O)O[C@H]3[C@@H](O[C@H]([C@@H]([C@@H]3O)O)O[C@@H]4[C@H]([C@H](CO[C@H]4OC(=O)[C@@]56CC[C@@]7(C(=CCC8[C@]7(C[C@H](C9[C@@]8(C[C@H]([C@H]([C@@]9(C)CO)O[C@H]1[C@@H]([C@H]([C@@H]([C@H](O1)CO)O)O)O)O)C)O)C)[C@@H]5CC(CC6)(C)C)C)O)O)C)O[C@H]1[C@@H]([C@H]([C@@H](CO1)O)O)O)O)O)O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A22595-8989-6514-1DD5-B354D7B9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97860"/>
          <a:ext cx="2341551" cy="11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64196" imgH="4620271" progId="ChemDraw.Document.6.0">
                  <p:embed/>
                </p:oleObj>
              </mc:Choice>
              <mc:Fallback>
                <p:oleObj name="CS ChemDraw Drawing" r:id="rId2" imgW="9564196" imgH="46202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A22595-8989-6514-1DD5-B354D7B9A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697860"/>
                        <a:ext cx="2341551" cy="113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DDC89F8-C6AE-32F4-98B8-E1446F02B684}"/>
              </a:ext>
            </a:extLst>
          </p:cNvPr>
          <p:cNvSpPr txBox="1"/>
          <p:nvPr/>
        </p:nvSpPr>
        <p:spPr>
          <a:xfrm>
            <a:off x="250372" y="2075021"/>
            <a:ext cx="44958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CN2C[C@@]3(C[C@@H]([C@@H]2C1)C[C@@H]4[C@H]3NCCC4)C5CCCCN5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4CA925-498A-4EA0-4BC6-804857816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16187"/>
          <a:ext cx="1168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37378" imgH="1825330" progId="ChemDraw.Document.6.0">
                  <p:embed/>
                </p:oleObj>
              </mc:Choice>
              <mc:Fallback>
                <p:oleObj name="CS ChemDraw Drawing" r:id="rId4" imgW="2337378" imgH="182533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4CA925-498A-4EA0-4BC6-804857816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516187"/>
                        <a:ext cx="11684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198D786-71CA-44B7-5246-ECBD34C09057}"/>
              </a:ext>
            </a:extLst>
          </p:cNvPr>
          <p:cNvSpPr txBox="1"/>
          <p:nvPr/>
        </p:nvSpPr>
        <p:spPr>
          <a:xfrm>
            <a:off x="250372" y="3498349"/>
            <a:ext cx="3559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H](C)[C@@H](C(=O)NCC(=O)N[C@@H]([C@@H](C)CC)C(=O)N[C@@H](CC(C)C)C(=O)N[C@@H]([C@@H](C)O)C(=O)N[C@@H](C(C)C)C(=O)O)NC(=O)CNC(=O)[C@H](C)NC(=O)[C@H](C)N.CC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F75040-03D4-3257-C281-43B6394DC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72" y="3961663"/>
          <a:ext cx="3208475" cy="67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35772" imgH="2137614" progId="ChemDraw.Document.6.0">
                  <p:embed/>
                </p:oleObj>
              </mc:Choice>
              <mc:Fallback>
                <p:oleObj name="CS ChemDraw Drawing" r:id="rId6" imgW="10135772" imgH="213761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F75040-03D4-3257-C281-43B6394DC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372" y="3961663"/>
                        <a:ext cx="3208475" cy="67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C3FA821-75CA-DCEE-659B-D220CC753695}"/>
              </a:ext>
            </a:extLst>
          </p:cNvPr>
          <p:cNvSpPr txBox="1"/>
          <p:nvPr/>
        </p:nvSpPr>
        <p:spPr>
          <a:xfrm>
            <a:off x="250372" y="4636884"/>
            <a:ext cx="6096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CC1C2CCC[N-]C2.CN1CCCC1C2CCC[N-]C2.CN1CCCC1C2CCC[N-]C2.C(#N)S.[Ni+2]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9B7624-0C18-1D0A-332D-DA7EE192E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377" y="5042532"/>
          <a:ext cx="2938463" cy="72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877849" imgH="1450283" progId="ChemDraw.Document.6.0">
                  <p:embed/>
                </p:oleObj>
              </mc:Choice>
              <mc:Fallback>
                <p:oleObj name="CS ChemDraw Drawing" r:id="rId8" imgW="5877849" imgH="1450283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9B7624-0C18-1D0A-332D-DA7EE192E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377" y="5042532"/>
                        <a:ext cx="2938463" cy="72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4440517-336B-C4B5-AA75-7E7FD31F6EFA}"/>
              </a:ext>
            </a:extLst>
          </p:cNvPr>
          <p:cNvSpPr txBox="1"/>
          <p:nvPr/>
        </p:nvSpPr>
        <p:spPr>
          <a:xfrm>
            <a:off x="7467600" y="365649"/>
            <a:ext cx="3048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CC2(CCC3(C(=CCC4C3(CCC5C4(CCC(C5(C)C)OC6C(C(C(CO6)O)O)OC7C(C(C(C(O7)CO)O)O)O)C)C)C2C1(C)O)C)C(=O)OC8C(C(C(C(O8)CO)O)O)O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577BCA6-26EC-519F-9BDB-447CD734D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921" y="889609"/>
          <a:ext cx="2490760" cy="102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595607" imgH="2718401" progId="ChemDraw.Document.6.0">
                  <p:embed/>
                </p:oleObj>
              </mc:Choice>
              <mc:Fallback>
                <p:oleObj name="CS ChemDraw Drawing" r:id="rId10" imgW="6595607" imgH="2718401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577BCA6-26EC-519F-9BDB-447CD734D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921" y="889609"/>
                        <a:ext cx="2490760" cy="102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94B4B07-1230-4D45-13BD-BDC9C1FD2900}"/>
              </a:ext>
            </a:extLst>
          </p:cNvPr>
          <p:cNvSpPr txBox="1"/>
          <p:nvPr/>
        </p:nvSpPr>
        <p:spPr>
          <a:xfrm>
            <a:off x="6520543" y="2182743"/>
            <a:ext cx="23620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99AF9F4-84D9-4A8E-0D0B-80CA15027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0429" y="2689665"/>
          <a:ext cx="2732193" cy="11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955527" imgH="2494291" progId="ChemDraw.Document.6.0">
                  <p:embed/>
                </p:oleObj>
              </mc:Choice>
              <mc:Fallback>
                <p:oleObj name="CS ChemDraw Drawing" r:id="rId12" imgW="5955527" imgH="2494291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99AF9F4-84D9-4A8E-0D0B-80CA1502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0429" y="2689665"/>
                        <a:ext cx="2732193" cy="114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002BA71-432B-0E6D-0B2A-0E4FE2F21AA5}"/>
              </a:ext>
            </a:extLst>
          </p:cNvPr>
          <p:cNvSpPr txBox="1"/>
          <p:nvPr/>
        </p:nvSpPr>
        <p:spPr>
          <a:xfrm flipV="1">
            <a:off x="5738838" y="4105871"/>
            <a:ext cx="24907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8115358-740C-B2BF-8292-5085A50BF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38" y="4858721"/>
          <a:ext cx="1884363" cy="1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531938" imgH="3387668" progId="ChemDraw.Document.6.0">
                  <p:embed/>
                </p:oleObj>
              </mc:Choice>
              <mc:Fallback>
                <p:oleObj name="CS ChemDraw Drawing" r:id="rId14" imgW="4531938" imgH="3387668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8115358-740C-B2BF-8292-5085A50BF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8838" y="4858721"/>
                        <a:ext cx="1884363" cy="1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D1CFDD3-95F0-C603-50F2-A1269D0591E2}"/>
              </a:ext>
            </a:extLst>
          </p:cNvPr>
          <p:cNvSpPr txBox="1"/>
          <p:nvPr/>
        </p:nvSpPr>
        <p:spPr>
          <a:xfrm>
            <a:off x="10673697" y="1444239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3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38232682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071AC1F6-C947-DB00-6BB6-8250901180B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3681E5-4C77-2CF3-AABE-A04B8D86E985}"/>
              </a:ext>
            </a:extLst>
          </p:cNvPr>
          <p:cNvSpPr txBox="1"/>
          <p:nvPr/>
        </p:nvSpPr>
        <p:spPr>
          <a:xfrm>
            <a:off x="457200" y="1192296"/>
            <a:ext cx="61395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(C)C)C(=O)N[C@@H](CC(C)C)C(=O)N[C@@H]([C@@H](C)O)C(=O)N[C@@H](CCCCN)C(=O)N[C@@H](CCSC)C(=O)N[C@@H](CC1=CC=C(C=C1)O)C(=O)N2CCC[C@H]2C(=O)N[C@@H](CCCNC(=N)N)C(=O)NCC(=O)N[C@@H](CC(=O)N)C(=O)N[C@@H](CC3=CN=CN3)C(=O)N[C@@H](CC4=CNC5=CC=CC=C54)C(=O)N[C@@H](C)C(=O)N[C@@H](C(C)C)C(=O)NCC(=O)N[C@@H](CC6=CN=CN6)C(=O)N[C@@H](CC(C)C)C(=O)N[C@@H](CCSC)C(=O)O)NC(=O)CNC(=O)CNC(=O)CNC(=O)[C@H](C)NC(=O)[C@@H]7CCCN7C(=O)[C@H](CC(C)C)NC(=O)[C@@H]8CCCN8C(=O)[C@H](C(C)C)N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C578FA-BC28-4E6E-832D-6A054D85B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285" y="2082983"/>
          <a:ext cx="5087257" cy="160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559656" imgH="6784521" progId="ChemDraw.Document.6.0">
                  <p:embed/>
                </p:oleObj>
              </mc:Choice>
              <mc:Fallback>
                <p:oleObj name="CS ChemDraw Drawing" r:id="rId2" imgW="21559656" imgH="678452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C578FA-BC28-4E6E-832D-6A054D85B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285" y="2082983"/>
                        <a:ext cx="5087257" cy="160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FF9D996-7642-FE5F-0744-7B9D7D32FD89}"/>
              </a:ext>
            </a:extLst>
          </p:cNvPr>
          <p:cNvSpPr txBox="1"/>
          <p:nvPr/>
        </p:nvSpPr>
        <p:spPr>
          <a:xfrm>
            <a:off x="7387770" y="1192296"/>
            <a:ext cx="4648199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1C2CC3(CC(N)C(N)=O)CC(C2)CC1C3.CC1OC(OC2C(OC3C(C)(C)C4CCC5(C)C6(C)CCC7(C(OC8OC(COC9OC(CO)C(O)C(O)C9O)C(O)C(O)C8O)=O)CCC(C)(C)CC7C6=CCC5C4(C)CC3)OCC(O)C2O)C(O)C(OC2OCC(O)C(O)C2O)C1O.C1C=C(C=O)C=C(/C=N/NC(NN2C(=O)C3=CC(S([O-])(=O)=O)=C(N)C4=C3C(=CC(S([O-])(=O)=O)=C4)C2=O)=O)C=1.C1C2C(N)=C(S([O-])(=O)=O)C=C3C(N(NC(NN)=O)C(=O)C(C=23)=CC=1S([O-])(=O)=O)=O.C[C@@H]1O[C@@H](O[C@H]2[C@H](OC3C=CC(C4OCC5C4COC5C4C=CC(O)=C(OC)C=4)=CC=3OC)O[C@H](CO)[C@@H](O)[C@@H]2O)[C@H](O)[C@H](O)[C@H]1O.C[C@@H]1O[C@@H](OC[C@H]2O[C@@H](OC3C(CC=C)=CC4OCOC=4C=3)[C@H](O)[C@@H](O)[C@@H]2O)[C@H](O)[C@H](O)[C@H]1O.CCC(C(NC=O)C(NC1C(=O)NC(CC2C=CC(OC)=CC=2)C(=O)NC(C(C)C)C(=O)N2C(CC(O)CN2)C(=O)NC(CC(C)C)C(=O)N(C)C(C(C)C)C(=O)OC1C)=O)C.C[C@@H](O)[C@H](NC(CNC(CNC(CNC([C@@H](NC([C@H]1N(C([C@@H](NC([C@H]2N(C([C@@H](N)C(C)C)=O)CCC2)=O)CC(C)C)=O)CCC1)=O)C)=O)=O)=O)=O)C(N[C@H](C(N[C@H](C(N[C@H](C(N[C@H](C(N[C@H](C(N[C@H](C(N1[C@H](C(N[C@H](C(NCC(N[C@H](C(N[C@H](C(N[C@H](C(N[C@H](C(N[C@H](C(NCC(N[C@H](C(N[C@H](C(N[C@H](C(O)=O)CCSC)=O)CC(C)C)=O)CC2NC=NC=2)=O)=O)C(C)C)=O)C)=O)CC2C3C(=CC=CC=3)NC=2)=O)CC2NC=NC=2)=O)CC(N)=O)=O)=O)CCCNC(N)=N)=O)CCC1)=O)CC1C=CC(O)=CC=1)=O)CCSC)=O)CCCCN)=O)[C@H](O)C)=O)CC(C)C)=O)C(C)C)=O.C[C@@H]1O[C@@H](O[C@@H]2[C@@H]3O[C@]3(CO)C3[C@H]2C=CO[C@H]3O[C@@H]2O[C@H](CO)[C@@H](O)[C@H](O)[C@H]2O)[C@H](OC(C)=O)[C@H](OC(C)=O)[C@H]1OC(/C=C/C1C=CC=CC=1)=O.CC(OC1C(OC(C)=O)[C@H](O[C@@H]2C(C)(C)C3[C@@]4([C@]5(C(C[C@@H]3O[C@@H]3OC(CO)[C@@H](O)C(O)C3O)[C@@]3(C)[C@@](C)(C(C6(C)O[C@H](C(O)(C)C)CC6)[C@H](O)C3)CC5)C4)CC2)OC[C@H]1O)=O.CC1OC(OCC2OC(OC3C(C)(C)C4CCC5(C)C6(C)CC(O)C7(C(OC8OC(COC9OCC(O)C(O)C9O)C(OC9OCC(O)C(OC%10OCC(O)C(O)C%10O)C9O)C(O)C8O)=O)CCC(C)(C)CC7C6=CCC5C4(C)CC3)C(O)C(O)C2O)C(OC2OCC(O)C(O)C2O)C(O)C1O.CC(O[C@@H]1[C@]23C(O)O[C@@]4(CCC5[C@@]6(C)CC[C@H](O[C@@H]7OC[C@H](O[C@@H]8O[C@H](CO)[C@@H](O)[C@H](O)[C@H]8O[C@@H]8OC[C@@H](O)[C@H](O)[C@H]8O)[C@H](O)[C@H]7O[C@@H]7O[C@H](CO)[C@@H](O)[C@H](O)[C@H]7O)C(C)(C)C6CC[C@@]5(C)[C@]4(C)C[C@H]2O)C3CC(C)(C)C1)=O.CC(N[C@H]1[C@H](O[C@@H]2C(C)(C)C3CC[C@@]4(C)[C@]5(C)CC(O)[C@@]6(C(OC7OCC(O)C(O)C7O)=O)CCC(C)(C)C[C@H]6C5=CCC4[C@@]3(C)CC2)O[C@H](COC2OCC(O[C@H]3OC[C@](O)(CO)[C@H]3O)C(OC3OCC(O)C(O)C3O)C2O)[C@@H](O)[C@@H]1O)=O.COC1C=C2C3C(C(=O)C4=C2C2=C(C5C=CC6C(C7C(C8C=6C=5C(=C(OC)C=8)C=12)=CC=CC=7)=O)C=C4)=CC=CC=3.BrB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DF1EDB-BBBE-15A2-A8AF-7A5BEC8A6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829" y="4795391"/>
          <a:ext cx="4760686" cy="174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221338" imgH="14340568" progId="ChemDraw.Document.6.0">
                  <p:embed/>
                </p:oleObj>
              </mc:Choice>
              <mc:Fallback>
                <p:oleObj name="CS ChemDraw Drawing" r:id="rId4" imgW="39221338" imgH="14340568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DF1EDB-BBBE-15A2-A8AF-7A5BEC8A6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829" y="4795391"/>
                        <a:ext cx="4760686" cy="174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E7229A-8808-F907-FDC7-94DC4E94E4B2}"/>
              </a:ext>
            </a:extLst>
          </p:cNvPr>
          <p:cNvSpPr txBox="1"/>
          <p:nvPr/>
        </p:nvSpPr>
        <p:spPr>
          <a:xfrm>
            <a:off x="1187865" y="497365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4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3129502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FD2CF28-1C67-1C80-66C7-EA723940792B}"/>
              </a:ext>
            </a:extLst>
          </p:cNvPr>
          <p:cNvSpPr txBox="1"/>
          <p:nvPr/>
        </p:nvSpPr>
        <p:spPr>
          <a:xfrm>
            <a:off x="185057" y="15078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/C=C(/C(OCC1OC(OC2C(OC3OC(COC(/C(/C)=C/C)=O)C(O)C(O)C3OC3OC(COC(/C(/C)=C/C)=O)C(OC(/C(/C)=C/C)=O)C(OC(/C(/C)=C/C)=O)C3O)OC(COC(/C(/C)=C/C)=O)C(O)C2O)C(O)C(O)C1O)=O)\C.C/C=C(/C(OCC1OC(OC2OC(COC(/C(/C)=C/C)=O)C(OC3OC(CO)C(OC(/C(/C)=C/C)=O)C(OC(/C(/C)=C/C)=O)C3O)C(O)C2O)C(O)C(O)C1OC1OC(CO)C(OC(/C(/C)=C/C)=O)C(O)C1O)=O)\C.C/C=C(\C)/C(OC[C@@H]1[C@@H](O)[C@H](O)[C@@H](O)[C@H](O[C@@H]2[C@@H](O)[C@H](O)[C@@H](COC(/C(/C)=C/C)=O)O[C@@H]2O[C@@H]2[C@H](O[C@H]3[C@H](O)[C@@H](O)[C@H](O)[C@@H](COC(/C(/C)=C/C)=O)O3)[C@@H](O)[C@H](O)[C@@H](COC(/C(/C)=C/C)=O)O2)O1)=O.C/C=C(\C)/C(OC[C@@H]1[C@@H](O)[C@H](O)[C@@H](O)[C@@H](O[C@@H]2[C@H](O)[C@@H](O)[C@H](O)[C@@H](COC(/C(/C)=C/C)=O)O2)O1)=O.CC1OC(OC2C(O)C(OC3C(O)C(OC4C(O)C(OC[C@H]5O[C@@H](O[C@@H]6C(C)(C)C7CC[C@@]8(C)[C@]9(C)CC(O)[C@@]%10(C(OC%11OCC(O)C(O)C%11O)=O)CCC(C)(C)C[C@H]%10C9=CCC8[C@@]7(C)CC6)[C@H](NC(C)=O)[C@@H](O)[C@@H]5O)OC(C)C4O)OCC3O)OC(C)C2O)C(O)C(O)C1O.C[C@@]12C3CC=C4[C@@H]5CC(C)(C)CC[C@]5(C(O)=O)[C@H](O)C[C@@]4(C)[C@]3(C)CCC1[C@@](C=O)(C)[C@@H](O[C@@H]1O[C@H](C(O)=O)[C@@H](O)[C@H](O[C@@H]3OC[C@@H](O)[C@H](O)[C@H]3O)[C@H]1O[C@@H]1O[C@H](CO)[C@H](O)[C@H](O)[C@H]1O)CC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AA135C-541D-7E29-6025-E109BD092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636" y="1563234"/>
          <a:ext cx="3909745" cy="373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19391" imgH="13953581" progId="ChemDraw.Document.6.0">
                  <p:embed/>
                </p:oleObj>
              </mc:Choice>
              <mc:Fallback>
                <p:oleObj name="CS ChemDraw Drawing" r:id="rId2" imgW="14619391" imgH="1395358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AA135C-541D-7E29-6025-E109BD09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636" y="1563234"/>
                        <a:ext cx="3909745" cy="373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529CFF4-A82F-A2B0-EB41-AE3EECA08FF7}"/>
              </a:ext>
            </a:extLst>
          </p:cNvPr>
          <p:cNvSpPr txBox="1"/>
          <p:nvPr/>
        </p:nvSpPr>
        <p:spPr>
          <a:xfrm>
            <a:off x="6096000" y="160528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C1CC1N=C(N)N.C1CC1N=C(N)N.OS(=O)(=O)O </a:t>
            </a:r>
            <a:endParaRPr lang="ru-RU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A96191-D0B2-755E-EC88-B5112648E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2160214"/>
          <a:ext cx="4460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60376" imgH="906236" progId="ChemDraw.Document.6.0">
                  <p:embed/>
                </p:oleObj>
              </mc:Choice>
              <mc:Fallback>
                <p:oleObj name="CS ChemDraw Drawing" r:id="rId4" imgW="4460376" imgH="90623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A96191-D0B2-755E-EC88-B5112648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8763" y="2160214"/>
                        <a:ext cx="44608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38F216B-D6AC-058C-8EB5-27E71FB98583}"/>
              </a:ext>
            </a:extLst>
          </p:cNvPr>
          <p:cNvSpPr txBox="1"/>
          <p:nvPr/>
        </p:nvSpPr>
        <p:spPr>
          <a:xfrm>
            <a:off x="5540829" y="354913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C1C(C(C(C(O1)OC2CCC3([C@H]4CCC5(C(CCC5([C@@H]4CCC3(C2)O)O)C6=COC(=O)C=C6)C)C=O)O)O)OC7C(C(C(C(O7)CO)O)O)O</a:t>
            </a:r>
            <a:endParaRPr lang="ru-RU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1707EA-678F-7C7F-6D28-CD961AB49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5229" y="4315757"/>
          <a:ext cx="3304495" cy="19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81822" imgH="3425632" progId="ChemDraw.Document.6.0">
                  <p:embed/>
                </p:oleObj>
              </mc:Choice>
              <mc:Fallback>
                <p:oleObj name="CS ChemDraw Drawing" r:id="rId6" imgW="5781822" imgH="342563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1707EA-678F-7C7F-6D28-CD961AB49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229" y="4315757"/>
                        <a:ext cx="3304495" cy="195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103242-1045-7143-50F2-843C596E769D}"/>
              </a:ext>
            </a:extLst>
          </p:cNvPr>
          <p:cNvSpPr txBox="1"/>
          <p:nvPr/>
        </p:nvSpPr>
        <p:spPr>
          <a:xfrm>
            <a:off x="10571148" y="513602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5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10645408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8A14B4-4656-2C4E-2A2B-5101D1207B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9674CAA-AF1B-0A85-E9F6-93118FD91E12}"/>
              </a:ext>
            </a:extLst>
          </p:cNvPr>
          <p:cNvSpPr txBox="1"/>
          <p:nvPr/>
        </p:nvSpPr>
        <p:spPr>
          <a:xfrm>
            <a:off x="892628" y="144332"/>
            <a:ext cx="14804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743F66-05DD-5225-5F8D-5E02B0239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09625"/>
          <a:ext cx="1913609" cy="80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5221" imgH="2494291" progId="ChemDraw.Document.6.0">
                  <p:embed/>
                </p:oleObj>
              </mc:Choice>
              <mc:Fallback>
                <p:oleObj name="CS ChemDraw Drawing" r:id="rId2" imgW="5955221" imgH="249429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5743F66-05DD-5225-5F8D-5E02B0239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809625"/>
                        <a:ext cx="1913609" cy="80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1CC16D7-5CA5-5B2B-BF36-8E51F39573DB}"/>
              </a:ext>
            </a:extLst>
          </p:cNvPr>
          <p:cNvSpPr txBox="1"/>
          <p:nvPr/>
        </p:nvSpPr>
        <p:spPr>
          <a:xfrm>
            <a:off x="200247" y="1872343"/>
            <a:ext cx="18179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328BBD-AA2D-13EF-3417-9A1D2D3E9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80229"/>
          <a:ext cx="1817915" cy="135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31938" imgH="3387362" progId="ChemDraw.Document.6.0">
                  <p:embed/>
                </p:oleObj>
              </mc:Choice>
              <mc:Fallback>
                <p:oleObj name="CS ChemDraw Drawing" r:id="rId4" imgW="4531938" imgH="338736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328BBD-AA2D-13EF-3417-9A1D2D3E91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580229"/>
                        <a:ext cx="1817915" cy="135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88A2395-9690-5C86-E11E-358EA7FE611D}"/>
              </a:ext>
            </a:extLst>
          </p:cNvPr>
          <p:cNvSpPr txBox="1"/>
          <p:nvPr/>
        </p:nvSpPr>
        <p:spPr>
          <a:xfrm>
            <a:off x="87085" y="4062159"/>
            <a:ext cx="16110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CCN=C(N)N)C(=O)O)N)O.C[C@H]([C@@H](C(=O)N[C@@H](CCCN=C(N)N)C(=O)O)N)O.OS(=O)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F92340-FA13-44AF-7137-C8C25F9C4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38861"/>
          <a:ext cx="2063917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46023" imgH="2843315" progId="ChemDraw.Document.6.0">
                  <p:embed/>
                </p:oleObj>
              </mc:Choice>
              <mc:Fallback>
                <p:oleObj name="CS ChemDraw Drawing" r:id="rId6" imgW="5146023" imgH="284331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F92340-FA13-44AF-7137-C8C25F9C4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4738861"/>
                        <a:ext cx="2063917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93A0B54-7EAE-C349-5102-F4BB686A4E75}"/>
              </a:ext>
            </a:extLst>
          </p:cNvPr>
          <p:cNvSpPr txBox="1"/>
          <p:nvPr/>
        </p:nvSpPr>
        <p:spPr>
          <a:xfrm>
            <a:off x="2362200" y="0"/>
            <a:ext cx="1295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2F7999-5176-2FF7-1764-97C754AA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954107"/>
          <a:ext cx="1525410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531938" imgH="3387362" progId="ChemDraw.Document.6.0">
                  <p:embed/>
                </p:oleObj>
              </mc:Choice>
              <mc:Fallback>
                <p:oleObj name="CS ChemDraw Drawing" r:id="rId8" imgW="4531938" imgH="338736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2F7999-5176-2FF7-1764-97C754AA4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954107"/>
                        <a:ext cx="1525410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DA6E45E-9C29-5FC5-79A5-B4CA6D1A1207}"/>
              </a:ext>
            </a:extLst>
          </p:cNvPr>
          <p:cNvSpPr txBox="1"/>
          <p:nvPr/>
        </p:nvSpPr>
        <p:spPr>
          <a:xfrm>
            <a:off x="2362200" y="2226286"/>
            <a:ext cx="9960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C(=O)CN1C(=O)C2C(N=CN2CC(=O)NC3=CC=CC(=N3)C4=CC(=C(N=C4)C)C(F)(F)F)N(C1=O)C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640255-F876-CB53-F37D-A79F308CD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317" y="3049658"/>
          <a:ext cx="1899331" cy="114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388538" imgH="3244079" progId="ChemDraw.Document.6.0">
                  <p:embed/>
                </p:oleObj>
              </mc:Choice>
              <mc:Fallback>
                <p:oleObj name="CS ChemDraw Drawing" r:id="rId10" imgW="5388538" imgH="32440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1640255-F876-CB53-F37D-A79F308CD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6317" y="3049658"/>
                        <a:ext cx="1899331" cy="114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DB7CC2-A0E4-8C07-45E5-FECFB80BC511}"/>
              </a:ext>
            </a:extLst>
          </p:cNvPr>
          <p:cNvSpPr txBox="1"/>
          <p:nvPr/>
        </p:nvSpPr>
        <p:spPr>
          <a:xfrm>
            <a:off x="2362200" y="4354546"/>
            <a:ext cx="13136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N(CC1)C2=C(C=CC=N2)C3=NC=C4C(=N3)N(C(=O)N4)CC5=CC=C(C=C5)C6=NC(=CN6C)C(F)(F)F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7192BD4-7ACB-2164-2FCE-E700649CD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086625"/>
          <a:ext cx="1822450" cy="79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016661" imgH="2182007" progId="ChemDraw.Document.6.0">
                  <p:embed/>
                </p:oleObj>
              </mc:Choice>
              <mc:Fallback>
                <p:oleObj name="CS ChemDraw Drawing" r:id="rId12" imgW="5016661" imgH="2182007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7192BD4-7ACB-2164-2FCE-E700649CD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200" y="5086625"/>
                        <a:ext cx="1822450" cy="79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4172AE2-240B-571D-FF55-1952E007113E}"/>
              </a:ext>
            </a:extLst>
          </p:cNvPr>
          <p:cNvSpPr txBox="1"/>
          <p:nvPr/>
        </p:nvSpPr>
        <p:spPr>
          <a:xfrm>
            <a:off x="4386943" y="0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1C2=C(C=C(C=C2)C(F)(F)F)C3=NC=C4C(=N3)N(C(=O)N4)CC5=CC=C(C=C5)N6C=CC=N6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313D5B7-FCBF-1E00-D2D4-E42E07218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802" y="679693"/>
          <a:ext cx="1533020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981798" imgH="1900033" progId="ChemDraw.Document.6.0">
                  <p:embed/>
                </p:oleObj>
              </mc:Choice>
              <mc:Fallback>
                <p:oleObj name="CS ChemDraw Drawing" r:id="rId14" imgW="4981798" imgH="190003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313D5B7-FCBF-1E00-D2D4-E42E07218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3802" y="679693"/>
                        <a:ext cx="1533020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06BA534-BDAD-1E9A-548A-519DC9C938C9}"/>
              </a:ext>
            </a:extLst>
          </p:cNvPr>
          <p:cNvSpPr txBox="1"/>
          <p:nvPr/>
        </p:nvSpPr>
        <p:spPr>
          <a:xfrm>
            <a:off x="4386943" y="1434024"/>
            <a:ext cx="9252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N(CCC1C(=O)N2CC(C2)(F)F)C3=C(C=NC=C3)NC(=O)C4=C5N=CC(=CN5N=C4N)F</a:t>
            </a:r>
            <a:endParaRPr lang="ru-RU" sz="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9218752-F9A8-6194-2F3E-49E54842E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84" y="2232345"/>
          <a:ext cx="1899713" cy="94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757632" imgH="2361724" progId="ChemDraw.Document.6.0">
                  <p:embed/>
                </p:oleObj>
              </mc:Choice>
              <mc:Fallback>
                <p:oleObj name="CS ChemDraw Drawing" r:id="rId16" imgW="4757632" imgH="2361724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9218752-F9A8-6194-2F3E-49E54842E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3384" y="2232345"/>
                        <a:ext cx="1899713" cy="94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ADD787A-A2A3-E361-44F9-F203017F0E62}"/>
              </a:ext>
            </a:extLst>
          </p:cNvPr>
          <p:cNvSpPr txBox="1"/>
          <p:nvPr/>
        </p:nvSpPr>
        <p:spPr>
          <a:xfrm>
            <a:off x="4410201" y="3213013"/>
            <a:ext cx="8396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2(CCN(CC2)C3=C(C=NC=C3)NC(=O)C4=C5N=CC(=CN5N=C4N)F)CC1=O</a:t>
            </a:r>
            <a:endParaRPr lang="ru-RU" sz="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65E5810-42A2-A9CB-6A11-300179664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4268" y="3958366"/>
          <a:ext cx="1611086" cy="93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169236" imgH="2422956" progId="ChemDraw.Document.6.0">
                  <p:embed/>
                </p:oleObj>
              </mc:Choice>
              <mc:Fallback>
                <p:oleObj name="CS ChemDraw Drawing" r:id="rId18" imgW="4169236" imgH="2422956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65E5810-42A2-A9CB-6A11-300179664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4268" y="3958366"/>
                        <a:ext cx="1611086" cy="93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044994F-3A98-0FA8-10F9-841DB2DD370A}"/>
              </a:ext>
            </a:extLst>
          </p:cNvPr>
          <p:cNvSpPr txBox="1"/>
          <p:nvPr/>
        </p:nvSpPr>
        <p:spPr>
          <a:xfrm>
            <a:off x="4564011" y="5131588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2CCC1CN(C2)C(=O)C3CCN(CC3)C4=C(C=NC=C4NC(=O)C5=C6N=CC(=CN6N=C5N)F)F</a:t>
            </a:r>
            <a:endParaRPr lang="ru-RU" sz="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4DF68A5-DEDE-9826-5F0F-B8A0B3FCC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6759" y="5635458"/>
          <a:ext cx="1009384" cy="108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960943" imgH="3184684" progId="ChemDraw.Document.6.0">
                  <p:embed/>
                </p:oleObj>
              </mc:Choice>
              <mc:Fallback>
                <p:oleObj name="CS ChemDraw Drawing" r:id="rId20" imgW="2960943" imgH="3184684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4DF68A5-DEDE-9826-5F0F-B8A0B3FCC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6759" y="5635458"/>
                        <a:ext cx="1009384" cy="108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F83F78F-1F71-B405-D688-68DE30020998}"/>
              </a:ext>
            </a:extLst>
          </p:cNvPr>
          <p:cNvSpPr txBox="1"/>
          <p:nvPr/>
        </p:nvSpPr>
        <p:spPr>
          <a:xfrm>
            <a:off x="6446165" y="40059"/>
            <a:ext cx="9797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OC1=CC(=CC(=C1)C2=C(C=CC(=C2)C3=NN(C(=C3CC4=CC(=C(C=C4)[SH+](=O)N)F)CC5CC5)C6=NC(=CS6)C(=O)O)F)OC</a:t>
            </a:r>
            <a:endParaRPr lang="ru-RU" sz="8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0C9910B-AFB5-0063-4F63-2ED60164E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180" y="994166"/>
          <a:ext cx="889413" cy="62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4919105" imgH="3480435" progId="ChemDraw.Document.6.0">
                  <p:embed/>
                </p:oleObj>
              </mc:Choice>
              <mc:Fallback>
                <p:oleObj name="CS ChemDraw Drawing" r:id="rId22" imgW="4919105" imgH="3480435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0C9910B-AFB5-0063-4F63-2ED60164E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5180" y="994166"/>
                        <a:ext cx="889413" cy="62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7F0B096-2BF7-0762-17EC-E8B6B50EB2B3}"/>
              </a:ext>
            </a:extLst>
          </p:cNvPr>
          <p:cNvSpPr txBox="1"/>
          <p:nvPr/>
        </p:nvSpPr>
        <p:spPr>
          <a:xfrm>
            <a:off x="6448629" y="1810787"/>
            <a:ext cx="8396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]1(CCC1NC(=O)C2=C3N=C(C=C(N3N=C2)NC)NC4=CC=CN(C4=O)C5CC(C5)(F)F)OC</a:t>
            </a:r>
            <a:endParaRPr lang="ru-RU" sz="8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26767F-A58C-4FD3-BF15-AB2E2ADD4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464" y="2692075"/>
          <a:ext cx="1296870" cy="98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5156727" imgH="2668191" progId="ChemDraw.Document.6.0">
                  <p:embed/>
                </p:oleObj>
              </mc:Choice>
              <mc:Fallback>
                <p:oleObj name="CS ChemDraw Drawing" r:id="rId24" imgW="5156727" imgH="2668191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26767F-A58C-4FD3-BF15-AB2E2ADD4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02464" y="2692075"/>
                        <a:ext cx="1296870" cy="98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0ECB966-7894-D90A-0E82-3658085D327E}"/>
              </a:ext>
            </a:extLst>
          </p:cNvPr>
          <p:cNvSpPr txBox="1"/>
          <p:nvPr/>
        </p:nvSpPr>
        <p:spPr>
          <a:xfrm flipV="1">
            <a:off x="6386293" y="3595479"/>
            <a:ext cx="10994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(C)(C)C1=CC=C(S1)C#CC2=C(C=CC(=C2)C3=NN(C(=C3CC4=CC(=C(C=C4)[SH+](=O)N)F)CC5CC5)C6=NC(=CS6)C(=O)O)F</a:t>
            </a:r>
            <a:endParaRPr lang="ru-RU" sz="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8C0934E-EE5C-289F-AD42-8EF77C344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157" y="4435957"/>
          <a:ext cx="1099457" cy="174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3506525" imgH="5568451" progId="ChemDraw.Document.6.0">
                  <p:embed/>
                </p:oleObj>
              </mc:Choice>
              <mc:Fallback>
                <p:oleObj name="CS ChemDraw Drawing" r:id="rId26" imgW="3506525" imgH="5568451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8C0934E-EE5C-289F-AD42-8EF77C344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70157" y="4435957"/>
                        <a:ext cx="1099457" cy="174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FF823233-D963-CC12-A69E-9C269902EB03}"/>
              </a:ext>
            </a:extLst>
          </p:cNvPr>
          <p:cNvSpPr txBox="1"/>
          <p:nvPr/>
        </p:nvSpPr>
        <p:spPr>
          <a:xfrm>
            <a:off x="7741565" y="58187"/>
            <a:ext cx="8273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2CC3(CC1CC(C2)(C3)O)C(C[C@@H]4C5=C(C=CC=C5F)C6=CN=CN46)O</a:t>
            </a:r>
            <a:endParaRPr lang="ru-RU" sz="8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BECDBD8-E342-C603-57E1-544A9CCEB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4224" y="839774"/>
          <a:ext cx="827314" cy="9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2508331" imgH="2762488" progId="ChemDraw.Document.6.0">
                  <p:embed/>
                </p:oleObj>
              </mc:Choice>
              <mc:Fallback>
                <p:oleObj name="CS ChemDraw Drawing" r:id="rId28" imgW="2508331" imgH="2762488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BECDBD8-E342-C603-57E1-544A9CCEB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74224" y="839774"/>
                        <a:ext cx="827314" cy="9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C04B8A9-50EE-41C7-69E4-D7D6790EA04E}"/>
              </a:ext>
            </a:extLst>
          </p:cNvPr>
          <p:cNvSpPr txBox="1"/>
          <p:nvPr/>
        </p:nvSpPr>
        <p:spPr>
          <a:xfrm>
            <a:off x="7599334" y="1919714"/>
            <a:ext cx="12137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[C@]2([C@@H]([C@@H]([C@H]([C@H](O1)O2)NC(=O)C(F)(F)F)O)O)CO</a:t>
            </a:r>
            <a:endParaRPr lang="ru-RU" sz="8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E1D3F37-8C31-74E7-9A67-2C2218C9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8702" y="2517844"/>
          <a:ext cx="917414" cy="9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2271626" imgH="2298042" progId="ChemDraw.Document.6.0">
                  <p:embed/>
                </p:oleObj>
              </mc:Choice>
              <mc:Fallback>
                <p:oleObj name="CS ChemDraw Drawing" r:id="rId30" imgW="2271626" imgH="2298042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E1D3F37-8C31-74E7-9A67-2C2218C9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628702" y="2517844"/>
                        <a:ext cx="917414" cy="9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075128E-BDBF-970C-BD8D-09780A9AC5D3}"/>
              </a:ext>
            </a:extLst>
          </p:cNvPr>
          <p:cNvSpPr txBox="1"/>
          <p:nvPr/>
        </p:nvSpPr>
        <p:spPr>
          <a:xfrm>
            <a:off x="7741565" y="3546912"/>
            <a:ext cx="9174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[NH+]1CCN(CC1)C(=O)C2CCN(CC2)C3=C(C=NC=C3NC(=O)C4=C5N=CC(=CN5N=C4N)F)F</a:t>
            </a:r>
            <a:endParaRPr lang="ru-RU" sz="8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7FE0648-9797-E0DA-2506-7EF67DF8E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4255310"/>
          <a:ext cx="1142677" cy="54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4937454" imgH="2360193" progId="ChemDraw.Document.6.0">
                  <p:embed/>
                </p:oleObj>
              </mc:Choice>
              <mc:Fallback>
                <p:oleObj name="CS ChemDraw Drawing" r:id="rId32" imgW="4937454" imgH="2360193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7FE0648-9797-E0DA-2506-7EF67DF8E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74957" y="4255310"/>
                        <a:ext cx="1142677" cy="54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4F747A84-043B-4F50-79DC-85C0F41C1A83}"/>
              </a:ext>
            </a:extLst>
          </p:cNvPr>
          <p:cNvSpPr txBox="1"/>
          <p:nvPr/>
        </p:nvSpPr>
        <p:spPr>
          <a:xfrm>
            <a:off x="7694018" y="4885429"/>
            <a:ext cx="7511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1CC1(C2=CN(N=C2)C)NC(=O)C3=CC4=C(N3)C=CC(=C4F)Cl</a:t>
            </a:r>
            <a:endParaRPr lang="ru-RU" sz="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9F7761-2AC1-3269-DF3A-AA3CF46A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5716363"/>
          <a:ext cx="1269851" cy="80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3408663" imgH="2166699" progId="ChemDraw.Document.6.0">
                  <p:embed/>
                </p:oleObj>
              </mc:Choice>
              <mc:Fallback>
                <p:oleObj name="CS ChemDraw Drawing" r:id="rId34" imgW="3408663" imgH="2166699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9F7761-2AC1-3269-DF3A-AA3CF46A3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574957" y="5716363"/>
                        <a:ext cx="1269851" cy="80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DC75D006-1A69-1AEC-A229-97F82A9FBB81}"/>
              </a:ext>
            </a:extLst>
          </p:cNvPr>
          <p:cNvSpPr txBox="1"/>
          <p:nvPr/>
        </p:nvSpPr>
        <p:spPr>
          <a:xfrm>
            <a:off x="8796898" y="32533"/>
            <a:ext cx="9174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C(=CC(=C1)F)C2=CN=C3C=CC(=CC3=C2N4CC[C@@H]5[C@@H](C4)NCCO5)C6=NC=CC(=C6N)/C=N\OC</a:t>
            </a:r>
            <a:endParaRPr lang="ru-RU" sz="8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373F68C-1099-235F-34F0-936A9E33D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0667" y="1059679"/>
          <a:ext cx="930909" cy="120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734943" imgH="3529421" progId="ChemDraw.Document.6.0">
                  <p:embed/>
                </p:oleObj>
              </mc:Choice>
              <mc:Fallback>
                <p:oleObj name="CS ChemDraw Drawing" r:id="rId36" imgW="2734943" imgH="3529421" progId="ChemDraw.Document.6.0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373F68C-1099-235F-34F0-936A9E33D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60667" y="1059679"/>
                        <a:ext cx="930909" cy="120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08B726BD-ABD1-7942-361B-B90E84D26FE9}"/>
              </a:ext>
            </a:extLst>
          </p:cNvPr>
          <p:cNvSpPr txBox="1"/>
          <p:nvPr/>
        </p:nvSpPr>
        <p:spPr>
          <a:xfrm>
            <a:off x="8808614" y="2385635"/>
            <a:ext cx="9174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#CC1=CN=CC(=C1N)C2=CC3=C(C(=CN=C3C=C2)C4=CC(=CC(=C4)F)F)N5CC[C@@H]6[C@@H](C5)NCCO6</a:t>
            </a:r>
            <a:endParaRPr lang="ru-RU" sz="800" dirty="0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F3E788F-F058-9D1B-08A7-779349C28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9681" y="3259638"/>
          <a:ext cx="937740" cy="99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3681454" imgH="3907223" progId="ChemDraw.Document.6.0">
                  <p:embed/>
                </p:oleObj>
              </mc:Choice>
              <mc:Fallback>
                <p:oleObj name="CS ChemDraw Drawing" r:id="rId38" imgW="3681454" imgH="3907223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3E788F-F058-9D1B-08A7-779349C28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789681" y="3259638"/>
                        <a:ext cx="937740" cy="99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964BE3E8-007E-74D5-0F1D-A548EF280A1A}"/>
              </a:ext>
            </a:extLst>
          </p:cNvPr>
          <p:cNvSpPr txBox="1"/>
          <p:nvPr/>
        </p:nvSpPr>
        <p:spPr>
          <a:xfrm>
            <a:off x="8922738" y="4261807"/>
            <a:ext cx="91741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ONC(=O)NC1=C(C=CC=N1)C2=CC3=C(C(=CN=C3C=C2)C4=CC(=CC(=C4)F)F)N5CC[C@@H]6[C@@H](C5)NCCO6</a:t>
            </a:r>
            <a:endParaRPr lang="ru-RU" sz="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EF7CBD8-0098-4332-8F70-538AB6022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3198" y="5281091"/>
          <a:ext cx="751114" cy="98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695492" imgH="3529115" progId="ChemDraw.Document.6.0">
                  <p:embed/>
                </p:oleObj>
              </mc:Choice>
              <mc:Fallback>
                <p:oleObj name="CS ChemDraw Drawing" r:id="rId40" imgW="2695492" imgH="3529115" progId="ChemDraw.Document.6.0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EF7CBD8-0098-4332-8F70-538AB6022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63198" y="5281091"/>
                        <a:ext cx="751114" cy="98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672E52C-D378-390A-2C7B-DA26870D5CEB}"/>
              </a:ext>
            </a:extLst>
          </p:cNvPr>
          <p:cNvSpPr txBox="1"/>
          <p:nvPr/>
        </p:nvSpPr>
        <p:spPr>
          <a:xfrm>
            <a:off x="10114008" y="7686"/>
            <a:ext cx="14139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(C)S(=O)(=O)NC(=O)[C@H]1C[C@H](CN1C(=O)C(C2=CC=CC=C2)C3=CC=CC=C3)N(C)CCCC4=CC=C(C=C4)F</a:t>
            </a:r>
            <a:endParaRPr lang="ru-RU" sz="800" dirty="0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CE7F188-77C3-4651-D949-0C5123B88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9935" y="637271"/>
          <a:ext cx="1024002" cy="119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3873508" imgH="4507604" progId="ChemDraw.Document.6.0">
                  <p:embed/>
                </p:oleObj>
              </mc:Choice>
              <mc:Fallback>
                <p:oleObj name="CS ChemDraw Drawing" r:id="rId42" imgW="3873508" imgH="450760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CE7F188-77C3-4651-D949-0C5123B88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299935" y="637271"/>
                        <a:ext cx="1024002" cy="119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8BDBC8F7-3A79-3F5C-1190-0A42CC01717E}"/>
              </a:ext>
            </a:extLst>
          </p:cNvPr>
          <p:cNvSpPr txBox="1"/>
          <p:nvPr/>
        </p:nvSpPr>
        <p:spPr>
          <a:xfrm>
            <a:off x="10007552" y="1924500"/>
            <a:ext cx="165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(=CC(=C1)F)C2=C(C3=CC(=C(C=C3N=N2)Cl)C4CCCC5C4NC(=O)N5)N6CCC(CC6)N</a:t>
            </a:r>
            <a:endParaRPr lang="ru-RU" sz="800" dirty="0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3665D7C-72A6-E4FB-0653-D04A8B363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6492" y="2479856"/>
          <a:ext cx="1179912" cy="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3718152" imgH="2437958" progId="ChemDraw.Document.6.0">
                  <p:embed/>
                </p:oleObj>
              </mc:Choice>
              <mc:Fallback>
                <p:oleObj name="CS ChemDraw Drawing" r:id="rId44" imgW="3718152" imgH="2437958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3665D7C-72A6-E4FB-0653-D04A8B363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066492" y="2479856"/>
                        <a:ext cx="1179912" cy="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133E5244-63AE-89BB-02EB-AB854972BC94}"/>
              </a:ext>
            </a:extLst>
          </p:cNvPr>
          <p:cNvSpPr txBox="1"/>
          <p:nvPr/>
        </p:nvSpPr>
        <p:spPr>
          <a:xfrm flipV="1">
            <a:off x="10066492" y="3400554"/>
            <a:ext cx="1257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S(=O)(=O)C1=CC2=C(C(=C1)F)C(=NO2)N[C@@H]3CN4CCC3CC4</a:t>
            </a:r>
            <a:endParaRPr lang="ru-RU" sz="800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BB0ED3A-0FB5-A7D9-CA72-E4F6DD57B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0645" y="3868629"/>
          <a:ext cx="1142471" cy="8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2970118" imgH="2002291" progId="ChemDraw.Document.6.0">
                  <p:embed/>
                </p:oleObj>
              </mc:Choice>
              <mc:Fallback>
                <p:oleObj name="CS ChemDraw Drawing" r:id="rId46" imgW="2970118" imgH="2002291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BB0ED3A-0FB5-A7D9-CA72-E4F6DD57B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020645" y="3868629"/>
                        <a:ext cx="1142471" cy="810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DD76F889-C951-BFE9-B849-85C9A7920652}"/>
              </a:ext>
            </a:extLst>
          </p:cNvPr>
          <p:cNvSpPr txBox="1"/>
          <p:nvPr/>
        </p:nvSpPr>
        <p:spPr>
          <a:xfrm>
            <a:off x="10053650" y="4708488"/>
            <a:ext cx="12055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=CN(C1=O)CC2(C(=O)NC(=O)N2)C3=CC=CC=C3OC(F)(F)F</a:t>
            </a:r>
            <a:endParaRPr lang="ru-RU" sz="800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7A09EA47-4029-7380-3720-4BFF8CF3F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9238" y="5239372"/>
          <a:ext cx="1151952" cy="105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345023" imgH="2153228" progId="ChemDraw.Document.6.0">
                  <p:embed/>
                </p:oleObj>
              </mc:Choice>
              <mc:Fallback>
                <p:oleObj name="CS ChemDraw Drawing" r:id="rId48" imgW="2345023" imgH="2153228" progId="ChemDraw.Document.6.0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7A09EA47-4029-7380-3720-4BFF8CF3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119238" y="5239372"/>
                        <a:ext cx="1151952" cy="105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7B71B85-1535-1C34-B068-DFD2CDE3D913}"/>
              </a:ext>
            </a:extLst>
          </p:cNvPr>
          <p:cNvSpPr txBox="1"/>
          <p:nvPr/>
        </p:nvSpPr>
        <p:spPr>
          <a:xfrm>
            <a:off x="75365" y="84629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1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3631350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A827D6-3537-F7B5-C3B7-D06C6FA413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2552B2C-CBCF-AD02-777F-93D3A3F13FB9}"/>
              </a:ext>
            </a:extLst>
          </p:cNvPr>
          <p:cNvSpPr txBox="1"/>
          <p:nvPr/>
        </p:nvSpPr>
        <p:spPr>
          <a:xfrm>
            <a:off x="0" y="0"/>
            <a:ext cx="20138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=C6)F)C#N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C50635-ABD4-9E8B-5DC4-C1B135FE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757" y="571500"/>
          <a:ext cx="844489" cy="12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71956" imgH="4493827" progId="ChemDraw.Document.6.0">
                  <p:embed/>
                </p:oleObj>
              </mc:Choice>
              <mc:Fallback>
                <p:oleObj name="CS ChemDraw Drawing" r:id="rId2" imgW="3071956" imgH="449382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C50635-ABD4-9E8B-5DC4-C1B135FE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757" y="571500"/>
                        <a:ext cx="844489" cy="123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F79B273-A520-C3CD-BD7D-0C94271A14E9}"/>
              </a:ext>
            </a:extLst>
          </p:cNvPr>
          <p:cNvSpPr txBox="1"/>
          <p:nvPr/>
        </p:nvSpPr>
        <p:spPr>
          <a:xfrm>
            <a:off x="4475" y="1916864"/>
            <a:ext cx="11647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5CC5)S(=O)(=O)C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23C77A-6644-3CB0-CBDD-0383C12A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2508238"/>
          <a:ext cx="1004888" cy="75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87876" imgH="2767081" progId="ChemDraw.Document.6.0">
                  <p:embed/>
                </p:oleObj>
              </mc:Choice>
              <mc:Fallback>
                <p:oleObj name="CS ChemDraw Drawing" r:id="rId4" imgW="3687876" imgH="276708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23C77A-6644-3CB0-CBDD-0383C12AE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16" y="2508238"/>
                        <a:ext cx="1004888" cy="75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064E0D-6D7F-E3EC-37B4-2741E6FEE308}"/>
              </a:ext>
            </a:extLst>
          </p:cNvPr>
          <p:cNvSpPr txBox="1"/>
          <p:nvPr/>
        </p:nvSpPr>
        <p:spPr>
          <a:xfrm>
            <a:off x="0" y="3364940"/>
            <a:ext cx="19376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(=C6)F)F)F</a:t>
            </a:r>
            <a:endParaRPr lang="ru-RU" sz="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833074-5FC0-9A43-4B59-C1554327B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3826605"/>
          <a:ext cx="922904" cy="135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71956" imgH="4493827" progId="ChemDraw.Document.6.0">
                  <p:embed/>
                </p:oleObj>
              </mc:Choice>
              <mc:Fallback>
                <p:oleObj name="CS ChemDraw Drawing" r:id="rId6" imgW="3071956" imgH="449382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833074-5FC0-9A43-4B59-C1554327B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16" y="3826605"/>
                        <a:ext cx="922904" cy="135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61F775A-1209-2A2D-DB72-B0ABA2B28152}"/>
              </a:ext>
            </a:extLst>
          </p:cNvPr>
          <p:cNvSpPr txBox="1"/>
          <p:nvPr/>
        </p:nvSpPr>
        <p:spPr>
          <a:xfrm>
            <a:off x="21771" y="5176859"/>
            <a:ext cx="19158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l)S(=O)(=O)C</a:t>
            </a:r>
            <a:endParaRPr lang="ru-RU" sz="8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849291-EA60-3EEB-584A-78EDF8236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27" y="5578929"/>
          <a:ext cx="1311548" cy="98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687570" imgH="2765550" progId="ChemDraw.Document.6.0">
                  <p:embed/>
                </p:oleObj>
              </mc:Choice>
              <mc:Fallback>
                <p:oleObj name="CS ChemDraw Drawing" r:id="rId8" imgW="3687570" imgH="276555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849291-EA60-3EEB-584A-78EDF8236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27" y="5578929"/>
                        <a:ext cx="1311548" cy="98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C0DBDAD-F753-E502-FD69-CA0D544A19D9}"/>
              </a:ext>
            </a:extLst>
          </p:cNvPr>
          <p:cNvSpPr txBox="1"/>
          <p:nvPr/>
        </p:nvSpPr>
        <p:spPr>
          <a:xfrm>
            <a:off x="2013857" y="0"/>
            <a:ext cx="16872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1C(=O)C2C(CC(NC2N1)NC(=O)[C@@H]3C[C@@H]3F)NC4=C(C=C(C=C4)C5CC5)S(=O)(=O)C</a:t>
            </a:r>
            <a:endParaRPr lang="ru-RU" sz="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526AD2B-2B8E-7351-41CF-CBEBAA6E2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1665"/>
          <a:ext cx="1251857" cy="98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408969" imgH="2671252" progId="ChemDraw.Document.6.0">
                  <p:embed/>
                </p:oleObj>
              </mc:Choice>
              <mc:Fallback>
                <p:oleObj name="CS ChemDraw Drawing" r:id="rId10" imgW="3408969" imgH="267125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526AD2B-2B8E-7351-41CF-CBEBAA6E2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61665"/>
                        <a:ext cx="1251857" cy="98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6AE8D0-950A-4BD7-7656-8871A595CFBC}"/>
              </a:ext>
            </a:extLst>
          </p:cNvPr>
          <p:cNvSpPr txBox="1"/>
          <p:nvPr/>
        </p:nvSpPr>
        <p:spPr>
          <a:xfrm>
            <a:off x="2005353" y="1562921"/>
            <a:ext cx="12300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(C(NN1)NC(=O)[C@@H]2C[C@H](CN2C(=O)CN3C=C(C4=C3C=CC(=C4)C5=CN=NC=C5)C(=O)C)F)C6=CC=CC=C6</a:t>
            </a:r>
            <a:endParaRPr lang="ru-RU" sz="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477202-F37C-4059-2145-5A7031A0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857" y="2346863"/>
          <a:ext cx="1421619" cy="124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010821" imgH="3524522" progId="ChemDraw.Document.6.0">
                  <p:embed/>
                </p:oleObj>
              </mc:Choice>
              <mc:Fallback>
                <p:oleObj name="CS ChemDraw Drawing" r:id="rId12" imgW="4010821" imgH="352452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477202-F37C-4059-2145-5A7031A07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3857" y="2346863"/>
                        <a:ext cx="1421619" cy="124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53F735C-6AA4-5441-FDAC-772257DC30B4}"/>
              </a:ext>
            </a:extLst>
          </p:cNvPr>
          <p:cNvSpPr txBox="1"/>
          <p:nvPr/>
        </p:nvSpPr>
        <p:spPr>
          <a:xfrm>
            <a:off x="1926772" y="3650057"/>
            <a:ext cx="17743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2C(CNC1C3=CC(=CN=C3)O)NNC2C4=CC5=C(C=CN=C5N4)C6=CC=C(C=C6)F</a:t>
            </a:r>
            <a:endParaRPr lang="ru-RU" sz="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4C56EEA-C635-2034-4BED-8A749FFB3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6772" y="4166008"/>
          <a:ext cx="1857023" cy="9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777205" imgH="2436427" progId="ChemDraw.Document.6.0">
                  <p:embed/>
                </p:oleObj>
              </mc:Choice>
              <mc:Fallback>
                <p:oleObj name="CS ChemDraw Drawing" r:id="rId14" imgW="4777205" imgH="2436427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4C56EEA-C635-2034-4BED-8A749FFB3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6772" y="4166008"/>
                        <a:ext cx="1857023" cy="94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126E2AE-8082-2099-653B-5DF39E8FCB26}"/>
              </a:ext>
            </a:extLst>
          </p:cNvPr>
          <p:cNvSpPr txBox="1"/>
          <p:nvPr/>
        </p:nvSpPr>
        <p:spPr>
          <a:xfrm>
            <a:off x="2005354" y="5228366"/>
            <a:ext cx="16957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=CC=C(C=C1)C(=O)NC2=CN=CC(=C2)C3=CNC4=NN=C(C4=C3)C5=CC6=C(C=CN=C6N5)C7=CC(=CC=C7)F</a:t>
            </a:r>
            <a:endParaRPr lang="ru-RU" sz="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C0B56C-9AFD-34DB-34A4-B34F28A8A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657" y="5799150"/>
          <a:ext cx="1620091" cy="69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802923" imgH="2506538" progId="ChemDraw.Document.6.0">
                  <p:embed/>
                </p:oleObj>
              </mc:Choice>
              <mc:Fallback>
                <p:oleObj name="CS ChemDraw Drawing" r:id="rId16" imgW="5802923" imgH="2506538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C0B56C-9AFD-34DB-34A4-B34F28A8A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7657" y="5799150"/>
                        <a:ext cx="1620091" cy="69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F2801C52-A852-B194-8C77-086DFF900888}"/>
              </a:ext>
            </a:extLst>
          </p:cNvPr>
          <p:cNvSpPr txBox="1"/>
          <p:nvPr/>
        </p:nvSpPr>
        <p:spPr>
          <a:xfrm>
            <a:off x="4021238" y="0"/>
            <a:ext cx="152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N(CC1)C2=C3C(=NC=C2)N=C(N3)C4C5CC(CCC5NN4)C6=CN=CC(=C6)CN7CCC(C7)(F)F</a:t>
            </a:r>
            <a:endParaRPr lang="ru-RU" sz="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9B1F06-BDA2-E6BB-050B-0DEC87EAA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714" y="421028"/>
          <a:ext cx="1032227" cy="77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3902561" imgH="2921079" progId="ChemDraw.Document.6.0">
                  <p:embed/>
                </p:oleObj>
              </mc:Choice>
              <mc:Fallback>
                <p:oleObj name="CS ChemDraw Drawing" r:id="rId18" imgW="3902561" imgH="2921079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E9B1F06-BDA2-E6BB-050B-0DEC87EAA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7714" y="421028"/>
                        <a:ext cx="1032227" cy="77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967B870-3AFE-A945-9CD8-E63A9F2ACCED}"/>
              </a:ext>
            </a:extLst>
          </p:cNvPr>
          <p:cNvSpPr txBox="1"/>
          <p:nvPr/>
        </p:nvSpPr>
        <p:spPr>
          <a:xfrm>
            <a:off x="3960333" y="1332089"/>
            <a:ext cx="1421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N(C[C@]12CC[C@H](C1(C)C)C3=CC(=NN=C23)C4=C(C=CC=C4F)F)C(=O)CN5CCC(=O)NC5=O</a:t>
            </a:r>
            <a:endParaRPr lang="ru-RU" sz="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91026B-6924-593E-66DA-DF5B9BD58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333" y="1876012"/>
          <a:ext cx="922904" cy="126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024860" imgH="4143273" progId="ChemDraw.Document.6.0">
                  <p:embed/>
                </p:oleObj>
              </mc:Choice>
              <mc:Fallback>
                <p:oleObj name="CS ChemDraw Drawing" r:id="rId20" imgW="3024860" imgH="4143273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91026B-6924-593E-66DA-DF5B9BD58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60333" y="1876012"/>
                        <a:ext cx="922904" cy="1264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C5FC7F69-D35F-4A91-151C-A75F10D0F2B7}"/>
              </a:ext>
            </a:extLst>
          </p:cNvPr>
          <p:cNvSpPr txBox="1"/>
          <p:nvPr/>
        </p:nvSpPr>
        <p:spPr>
          <a:xfrm>
            <a:off x="3951123" y="3296114"/>
            <a:ext cx="13389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=CC(=N1)C2=CC(=C(C=C2C(F)(F)F)F)C(=O)NC3=CC(=NN3C4=CC=C(C=C4)F)CC5C=CC(=O)N=N5</a:t>
            </a:r>
            <a:endParaRPr lang="ru-RU" sz="8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20285C2-3EF5-915A-3D6F-09B43C64A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753" y="4001823"/>
          <a:ext cx="1319313" cy="144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3739560" imgH="4109901" progId="ChemDraw.Document.6.0">
                  <p:embed/>
                </p:oleObj>
              </mc:Choice>
              <mc:Fallback>
                <p:oleObj name="CS ChemDraw Drawing" r:id="rId22" imgW="3739560" imgH="4109901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20285C2-3EF5-915A-3D6F-09B43C64A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70753" y="4001823"/>
                        <a:ext cx="1319313" cy="144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9D77101-68FE-66CF-4500-E8673AAC5B16}"/>
              </a:ext>
            </a:extLst>
          </p:cNvPr>
          <p:cNvSpPr txBox="1"/>
          <p:nvPr/>
        </p:nvSpPr>
        <p:spPr>
          <a:xfrm flipV="1">
            <a:off x="3919599" y="5459198"/>
            <a:ext cx="14216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C(C1)NC2C(CC3C4C2OC5CC(CCC5N4C=C(C3=O)C(=O)O)N)F</a:t>
            </a:r>
            <a:endParaRPr lang="ru-RU" sz="8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36526DA-92F1-D3E7-9186-0A5F37375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6054" y="5982900"/>
          <a:ext cx="717183" cy="7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12012" imgH="3039870" progId="ChemDraw.Document.6.0">
                  <p:embed/>
                </p:oleObj>
              </mc:Choice>
              <mc:Fallback>
                <p:oleObj name="CS ChemDraw Drawing" r:id="rId24" imgW="2912012" imgH="3039870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36526DA-92F1-D3E7-9186-0A5F37375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66054" y="5982900"/>
                        <a:ext cx="717183" cy="7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E3D122E-44C6-5C1F-9453-B0150FC63099}"/>
              </a:ext>
            </a:extLst>
          </p:cNvPr>
          <p:cNvSpPr txBox="1"/>
          <p:nvPr/>
        </p:nvSpPr>
        <p:spPr>
          <a:xfrm>
            <a:off x="5534352" y="0"/>
            <a:ext cx="353785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фC=CN=1)=O.C[C@H](NC1C(F)=C(N2C(=O)OCC2)C=CN=1)C1C(=O)NC2C(CC(Cl)CC2)C1.C[C@H](NC1C=C(F)C=C(N2C(=O)OCC2)N=1)C1C(=O)NC2C(CC(Cl)CC2)C1.C[C@H](NC1C=C(N2C(=O)COC2)C=C(F)N=1)C1C(=O)NC2C(CC(Cl)CC2)C1.CC1N=C(NC(C2C(=O)NC3C(CC(Cl)C(F)C3)C2)C)C=CC=1C#N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606B38A-A50E-F059-326D-037E7882B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5494" y="976984"/>
          <a:ext cx="1832703" cy="29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8040298" imgH="12738735" progId="ChemDraw.Document.6.0">
                  <p:embed/>
                </p:oleObj>
              </mc:Choice>
              <mc:Fallback>
                <p:oleObj name="CS ChemDraw Drawing" r:id="rId26" imgW="8040298" imgH="12738735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606B38A-A50E-F059-326D-037E7882B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25494" y="976984"/>
                        <a:ext cx="1832703" cy="290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7AB4EC9B-29CF-B523-63B7-654254C0C316}"/>
              </a:ext>
            </a:extLst>
          </p:cNvPr>
          <p:cNvSpPr txBox="1"/>
          <p:nvPr/>
        </p:nvSpPr>
        <p:spPr>
          <a:xfrm>
            <a:off x="7946051" y="2133834"/>
            <a:ext cx="4049486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C=CN=1)=O.C[C@H](NC1C(F)=C(N2C(=O)OCC2)C=CN=1)C1C(=O)NC2C(CC(Cl)CC2)C1.C[C@H](NC1C=C(F)C=C(N2C(=O)OCC2)N=1)C1C(=O)NC2C(CC(Cl)CC2)C1.C[C@H](NC1C=C(N2C(=O)COC2)C=C(F)N=1)C1C(=O)NC2C(CC(Cl)CC2)C1.CC1N=C(NC(C2C(=O)NC3C(CC(Cl)C(F)C3)C2)C)C=CC=1C#N.CC(C1ON=C(C(NCC2C=CC(C3C4NC(NC4NCC3)=O)=CC=2C(F)(F)F)=O)N=1)(C)C.CC1C(CNC(C2ON=C(C(C)(C)C)N=2)=O)=CC(F)=C(C2C3NC(NC3NCC2)=O)C=1.CC1(C2N=C(C(NCC3C=CC(C4C5NC(NC5NCC4)=O)=CC=3C(F)(F)F)=O)ON=2)CC1.CC1(C)CC2N3C(=CC=2C1)C(=O)N(C1C=C(C2C4NC(NC4NCC2)=O)C=C(F)C=1)CC3.CC(OC1CN(C(NCC2C=CC(C3C4NC(NC4NCC3)=O)=CC=2C(F)(F)F)=O)C1)(C)C.C1C([N+]([O-])=O)CC2OC3C(N4CCNCC4)C(F)CC4C3N(C=C(C(O)=O)C4=O)C2C1.CC1NNC(NC2C=C(C)N=C(N3CCC(OC)(C(N[C@H](C4N=CC(N5N=CC(F)=C5)=NC=4)C)=O)CC3)N=2)C1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F6D277A-5D44-BDFB-A158-1001477EA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566" y="4001822"/>
          <a:ext cx="2292661" cy="239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5235005" imgH="15901069" progId="ChemDraw.Document.6.0">
                  <p:embed/>
                </p:oleObj>
              </mc:Choice>
              <mc:Fallback>
                <p:oleObj name="CS ChemDraw Drawing" r:id="rId28" imgW="15235005" imgH="1590106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F6D277A-5D44-BDFB-A158-1001477EA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72566" y="4001822"/>
                        <a:ext cx="2292661" cy="2392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2D7E003-ABE9-B1A4-907C-ADD233B30693}"/>
              </a:ext>
            </a:extLst>
          </p:cNvPr>
          <p:cNvSpPr txBox="1"/>
          <p:nvPr/>
        </p:nvSpPr>
        <p:spPr>
          <a:xfrm>
            <a:off x="10265227" y="658026"/>
            <a:ext cx="1459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2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889066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CE20CA-B4EC-9F9A-4C8A-45C31BA301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90A5A85-7658-3A2B-DE49-5DD2AA4BBCF0}"/>
              </a:ext>
            </a:extLst>
          </p:cNvPr>
          <p:cNvSpPr txBox="1"/>
          <p:nvPr/>
        </p:nvSpPr>
        <p:spPr>
          <a:xfrm>
            <a:off x="381000" y="23619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H]1[C@H]([C@@H]([C@@H]([C@H](O1)O[C@H]2[C@@H](CO[C@H]([C@@H]2O)O[C@H]3[C@@H](O[C@H]([C@@H]([C@@H]3O)O)O[C@@H]4[C@H]([C@H](CO[C@H]4OC(=O)[C@@]56CC[C@@]7(C(=CCC8[C@]7(C[C@H](C9[C@@]8(C[C@H]([C@H]([C@@]9(C)CO)O[C@H]1[C@@H]([C@H]([C@@H]([C@H](O1)CO)O)O)O)O)C)O)C)[C@@H]5CC(CC6)(C)C)C)O)O)C)O[C@H]1[C@@H]([C@H]([C@@H](CO1)O)O)O)O)O)O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A22595-8989-6514-1DD5-B354D7B9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97860"/>
          <a:ext cx="2341551" cy="11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64196" imgH="4620271" progId="ChemDraw.Document.6.0">
                  <p:embed/>
                </p:oleObj>
              </mc:Choice>
              <mc:Fallback>
                <p:oleObj name="CS ChemDraw Drawing" r:id="rId2" imgW="9564196" imgH="46202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A22595-8989-6514-1DD5-B354D7B9A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697860"/>
                        <a:ext cx="2341551" cy="113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DDC89F8-C6AE-32F4-98B8-E1446F02B684}"/>
              </a:ext>
            </a:extLst>
          </p:cNvPr>
          <p:cNvSpPr txBox="1"/>
          <p:nvPr/>
        </p:nvSpPr>
        <p:spPr>
          <a:xfrm>
            <a:off x="250372" y="2075021"/>
            <a:ext cx="44958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CN2C[C@@]3(C[C@@H]([C@@H]2C1)C[C@@H]4[C@H]3NCCC4)C5CCCCN5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4CA925-498A-4EA0-4BC6-804857816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16187"/>
          <a:ext cx="1168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37378" imgH="1825330" progId="ChemDraw.Document.6.0">
                  <p:embed/>
                </p:oleObj>
              </mc:Choice>
              <mc:Fallback>
                <p:oleObj name="CS ChemDraw Drawing" r:id="rId4" imgW="2337378" imgH="182533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4CA925-498A-4EA0-4BC6-804857816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516187"/>
                        <a:ext cx="11684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198D786-71CA-44B7-5246-ECBD34C09057}"/>
              </a:ext>
            </a:extLst>
          </p:cNvPr>
          <p:cNvSpPr txBox="1"/>
          <p:nvPr/>
        </p:nvSpPr>
        <p:spPr>
          <a:xfrm>
            <a:off x="250372" y="3498349"/>
            <a:ext cx="3559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H](C)[C@@H](C(=O)NCC(=O)N[C@@H]([C@@H](C)CC)C(=O)N[C@@H](CC(C)C)C(=O)N[C@@H]([C@@H](C)O)C(=O)N[C@@H](C(C)C)C(=O)O)NC(=O)CNC(=O)[C@H](C)NC(=O)[C@H](C)N.CC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F75040-03D4-3257-C281-43B6394DC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72" y="3961663"/>
          <a:ext cx="3208475" cy="67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35772" imgH="2137614" progId="ChemDraw.Document.6.0">
                  <p:embed/>
                </p:oleObj>
              </mc:Choice>
              <mc:Fallback>
                <p:oleObj name="CS ChemDraw Drawing" r:id="rId6" imgW="10135772" imgH="213761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F75040-03D4-3257-C281-43B6394DC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372" y="3961663"/>
                        <a:ext cx="3208475" cy="67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C3FA821-75CA-DCEE-659B-D220CC753695}"/>
              </a:ext>
            </a:extLst>
          </p:cNvPr>
          <p:cNvSpPr txBox="1"/>
          <p:nvPr/>
        </p:nvSpPr>
        <p:spPr>
          <a:xfrm>
            <a:off x="250372" y="4636884"/>
            <a:ext cx="6096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CC1C2CCC[N-]C2.CN1CCCC1C2CCC[N-]C2.CN1CCCC1C2CCC[N-]C2.C(#N)S.[Ni+2]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9B7624-0C18-1D0A-332D-DA7EE192E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377" y="5042532"/>
          <a:ext cx="2938463" cy="72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877849" imgH="1450283" progId="ChemDraw.Document.6.0">
                  <p:embed/>
                </p:oleObj>
              </mc:Choice>
              <mc:Fallback>
                <p:oleObj name="CS ChemDraw Drawing" r:id="rId8" imgW="5877849" imgH="1450283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9B7624-0C18-1D0A-332D-DA7EE192E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377" y="5042532"/>
                        <a:ext cx="2938463" cy="72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4440517-336B-C4B5-AA75-7E7FD31F6EFA}"/>
              </a:ext>
            </a:extLst>
          </p:cNvPr>
          <p:cNvSpPr txBox="1"/>
          <p:nvPr/>
        </p:nvSpPr>
        <p:spPr>
          <a:xfrm>
            <a:off x="7467600" y="365649"/>
            <a:ext cx="3048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CC2(CCC3(C(=CCC4C3(CCC5C4(CCC(C5(C)C)OC6C(C(C(CO6)O)O)OC7C(C(C(C(O7)CO)O)O)O)C)C)C2C1(C)O)C)C(=O)OC8C(C(C(C(O8)CO)O)O)O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577BCA6-26EC-519F-9BDB-447CD734D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921" y="889609"/>
          <a:ext cx="2490760" cy="102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595607" imgH="2718401" progId="ChemDraw.Document.6.0">
                  <p:embed/>
                </p:oleObj>
              </mc:Choice>
              <mc:Fallback>
                <p:oleObj name="CS ChemDraw Drawing" r:id="rId10" imgW="6595607" imgH="2718401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577BCA6-26EC-519F-9BDB-447CD734D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921" y="889609"/>
                        <a:ext cx="2490760" cy="102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94B4B07-1230-4D45-13BD-BDC9C1FD2900}"/>
              </a:ext>
            </a:extLst>
          </p:cNvPr>
          <p:cNvSpPr txBox="1"/>
          <p:nvPr/>
        </p:nvSpPr>
        <p:spPr>
          <a:xfrm>
            <a:off x="6520543" y="2182743"/>
            <a:ext cx="23620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99AF9F4-84D9-4A8E-0D0B-80CA15027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0429" y="2689665"/>
          <a:ext cx="2732193" cy="11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955527" imgH="2494291" progId="ChemDraw.Document.6.0">
                  <p:embed/>
                </p:oleObj>
              </mc:Choice>
              <mc:Fallback>
                <p:oleObj name="CS ChemDraw Drawing" r:id="rId12" imgW="5955527" imgH="2494291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99AF9F4-84D9-4A8E-0D0B-80CA1502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0429" y="2689665"/>
                        <a:ext cx="2732193" cy="114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002BA71-432B-0E6D-0B2A-0E4FE2F21AA5}"/>
              </a:ext>
            </a:extLst>
          </p:cNvPr>
          <p:cNvSpPr txBox="1"/>
          <p:nvPr/>
        </p:nvSpPr>
        <p:spPr>
          <a:xfrm flipV="1">
            <a:off x="5738838" y="4105871"/>
            <a:ext cx="24907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8115358-740C-B2BF-8292-5085A50BF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38" y="4858721"/>
          <a:ext cx="1884363" cy="1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531938" imgH="3387668" progId="ChemDraw.Document.6.0">
                  <p:embed/>
                </p:oleObj>
              </mc:Choice>
              <mc:Fallback>
                <p:oleObj name="CS ChemDraw Drawing" r:id="rId14" imgW="4531938" imgH="3387668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8115358-740C-B2BF-8292-5085A50BF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8838" y="4858721"/>
                        <a:ext cx="1884363" cy="1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D1CFDD3-95F0-C603-50F2-A1269D0591E2}"/>
              </a:ext>
            </a:extLst>
          </p:cNvPr>
          <p:cNvSpPr txBox="1"/>
          <p:nvPr/>
        </p:nvSpPr>
        <p:spPr>
          <a:xfrm>
            <a:off x="10673697" y="1444239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3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11869570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A827D6-3537-F7B5-C3B7-D06C6FA413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2552B2C-CBCF-AD02-777F-93D3A3F13FB9}"/>
              </a:ext>
            </a:extLst>
          </p:cNvPr>
          <p:cNvSpPr txBox="1"/>
          <p:nvPr/>
        </p:nvSpPr>
        <p:spPr>
          <a:xfrm>
            <a:off x="0" y="0"/>
            <a:ext cx="20138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=C6)F)C#N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C50635-ABD4-9E8B-5DC4-C1B135FE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757" y="571500"/>
          <a:ext cx="844489" cy="12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71956" imgH="4493827" progId="ChemDraw.Document.6.0">
                  <p:embed/>
                </p:oleObj>
              </mc:Choice>
              <mc:Fallback>
                <p:oleObj name="CS ChemDraw Drawing" r:id="rId2" imgW="3071956" imgH="449382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C50635-ABD4-9E8B-5DC4-C1B135FE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757" y="571500"/>
                        <a:ext cx="844489" cy="123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F79B273-A520-C3CD-BD7D-0C94271A14E9}"/>
              </a:ext>
            </a:extLst>
          </p:cNvPr>
          <p:cNvSpPr txBox="1"/>
          <p:nvPr/>
        </p:nvSpPr>
        <p:spPr>
          <a:xfrm>
            <a:off x="4475" y="1916864"/>
            <a:ext cx="11647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5CC5)S(=O)(=O)C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23C77A-6644-3CB0-CBDD-0383C12A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2508238"/>
          <a:ext cx="1004888" cy="75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87876" imgH="2767081" progId="ChemDraw.Document.6.0">
                  <p:embed/>
                </p:oleObj>
              </mc:Choice>
              <mc:Fallback>
                <p:oleObj name="CS ChemDraw Drawing" r:id="rId4" imgW="3687876" imgH="276708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23C77A-6644-3CB0-CBDD-0383C12AE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16" y="2508238"/>
                        <a:ext cx="1004888" cy="75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064E0D-6D7F-E3EC-37B4-2741E6FEE308}"/>
              </a:ext>
            </a:extLst>
          </p:cNvPr>
          <p:cNvSpPr txBox="1"/>
          <p:nvPr/>
        </p:nvSpPr>
        <p:spPr>
          <a:xfrm>
            <a:off x="0" y="3364940"/>
            <a:ext cx="19376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(=C6)F)F)F</a:t>
            </a:r>
            <a:endParaRPr lang="ru-RU" sz="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833074-5FC0-9A43-4B59-C1554327B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3826605"/>
          <a:ext cx="922904" cy="135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71956" imgH="4493827" progId="ChemDraw.Document.6.0">
                  <p:embed/>
                </p:oleObj>
              </mc:Choice>
              <mc:Fallback>
                <p:oleObj name="CS ChemDraw Drawing" r:id="rId6" imgW="3071956" imgH="449382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833074-5FC0-9A43-4B59-C1554327B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16" y="3826605"/>
                        <a:ext cx="922904" cy="135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61F775A-1209-2A2D-DB72-B0ABA2B28152}"/>
              </a:ext>
            </a:extLst>
          </p:cNvPr>
          <p:cNvSpPr txBox="1"/>
          <p:nvPr/>
        </p:nvSpPr>
        <p:spPr>
          <a:xfrm>
            <a:off x="21771" y="5176859"/>
            <a:ext cx="19158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l)S(=O)(=O)C</a:t>
            </a:r>
            <a:endParaRPr lang="ru-RU" sz="8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849291-EA60-3EEB-584A-78EDF8236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27" y="5578929"/>
          <a:ext cx="1311548" cy="98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687570" imgH="2765550" progId="ChemDraw.Document.6.0">
                  <p:embed/>
                </p:oleObj>
              </mc:Choice>
              <mc:Fallback>
                <p:oleObj name="CS ChemDraw Drawing" r:id="rId8" imgW="3687570" imgH="276555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849291-EA60-3EEB-584A-78EDF8236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27" y="5578929"/>
                        <a:ext cx="1311548" cy="98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C0DBDAD-F753-E502-FD69-CA0D544A19D9}"/>
              </a:ext>
            </a:extLst>
          </p:cNvPr>
          <p:cNvSpPr txBox="1"/>
          <p:nvPr/>
        </p:nvSpPr>
        <p:spPr>
          <a:xfrm>
            <a:off x="2013857" y="0"/>
            <a:ext cx="16872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1C(=O)C2C(CC(NC2N1)NC(=O)[C@@H]3C[C@@H]3F)NC4=C(C=C(C=C4)C5CC5)S(=O)(=O)C</a:t>
            </a:r>
            <a:endParaRPr lang="ru-RU" sz="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526AD2B-2B8E-7351-41CF-CBEBAA6E2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1665"/>
          <a:ext cx="1251857" cy="98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408969" imgH="2671252" progId="ChemDraw.Document.6.0">
                  <p:embed/>
                </p:oleObj>
              </mc:Choice>
              <mc:Fallback>
                <p:oleObj name="CS ChemDraw Drawing" r:id="rId10" imgW="3408969" imgH="267125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526AD2B-2B8E-7351-41CF-CBEBAA6E2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61665"/>
                        <a:ext cx="1251857" cy="98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6AE8D0-950A-4BD7-7656-8871A595CFBC}"/>
              </a:ext>
            </a:extLst>
          </p:cNvPr>
          <p:cNvSpPr txBox="1"/>
          <p:nvPr/>
        </p:nvSpPr>
        <p:spPr>
          <a:xfrm>
            <a:off x="2005353" y="1562921"/>
            <a:ext cx="12300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(C(NN1)NC(=O)[C@@H]2C[C@H](CN2C(=O)CN3C=C(C4=C3C=CC(=C4)C5=CN=NC=C5)C(=O)C)F)C6=CC=CC=C6</a:t>
            </a:r>
            <a:endParaRPr lang="ru-RU" sz="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477202-F37C-4059-2145-5A7031A0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857" y="2346863"/>
          <a:ext cx="1421619" cy="124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010821" imgH="3524522" progId="ChemDraw.Document.6.0">
                  <p:embed/>
                </p:oleObj>
              </mc:Choice>
              <mc:Fallback>
                <p:oleObj name="CS ChemDraw Drawing" r:id="rId12" imgW="4010821" imgH="352452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477202-F37C-4059-2145-5A7031A07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3857" y="2346863"/>
                        <a:ext cx="1421619" cy="124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53F735C-6AA4-5441-FDAC-772257DC30B4}"/>
              </a:ext>
            </a:extLst>
          </p:cNvPr>
          <p:cNvSpPr txBox="1"/>
          <p:nvPr/>
        </p:nvSpPr>
        <p:spPr>
          <a:xfrm>
            <a:off x="1926772" y="3650057"/>
            <a:ext cx="17743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2C(CNC1C3=CC(=CN=C3)O)NNC2C4=CC5=C(C=CN=C5N4)C6=CC=C(C=C6)F</a:t>
            </a:r>
            <a:endParaRPr lang="ru-RU" sz="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4C56EEA-C635-2034-4BED-8A749FFB3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6772" y="4166008"/>
          <a:ext cx="1857023" cy="9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777205" imgH="2436427" progId="ChemDraw.Document.6.0">
                  <p:embed/>
                </p:oleObj>
              </mc:Choice>
              <mc:Fallback>
                <p:oleObj name="CS ChemDraw Drawing" r:id="rId14" imgW="4777205" imgH="2436427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4C56EEA-C635-2034-4BED-8A749FFB3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6772" y="4166008"/>
                        <a:ext cx="1857023" cy="94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126E2AE-8082-2099-653B-5DF39E8FCB26}"/>
              </a:ext>
            </a:extLst>
          </p:cNvPr>
          <p:cNvSpPr txBox="1"/>
          <p:nvPr/>
        </p:nvSpPr>
        <p:spPr>
          <a:xfrm>
            <a:off x="2005354" y="5228366"/>
            <a:ext cx="16957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=CC=C(C=C1)C(=O)NC2=CN=CC(=C2)C3=CNC4=NN=C(C4=C3)C5=CC6=C(C=CN=C6N5)C7=CC(=CC=C7)F</a:t>
            </a:r>
            <a:endParaRPr lang="ru-RU" sz="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C0B56C-9AFD-34DB-34A4-B34F28A8A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657" y="5799150"/>
          <a:ext cx="1620091" cy="69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802923" imgH="2506538" progId="ChemDraw.Document.6.0">
                  <p:embed/>
                </p:oleObj>
              </mc:Choice>
              <mc:Fallback>
                <p:oleObj name="CS ChemDraw Drawing" r:id="rId16" imgW="5802923" imgH="2506538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C0B56C-9AFD-34DB-34A4-B34F28A8A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7657" y="5799150"/>
                        <a:ext cx="1620091" cy="69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F2801C52-A852-B194-8C77-086DFF900888}"/>
              </a:ext>
            </a:extLst>
          </p:cNvPr>
          <p:cNvSpPr txBox="1"/>
          <p:nvPr/>
        </p:nvSpPr>
        <p:spPr>
          <a:xfrm>
            <a:off x="4021238" y="0"/>
            <a:ext cx="152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N(CC1)C2=C3C(=NC=C2)N=C(N3)C4C5CC(CCC5NN4)C6=CN=CC(=C6)CN7CCC(C7)(F)F</a:t>
            </a:r>
            <a:endParaRPr lang="ru-RU" sz="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9B1F06-BDA2-E6BB-050B-0DEC87EAA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714" y="421028"/>
          <a:ext cx="1032227" cy="77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3902561" imgH="2921079" progId="ChemDraw.Document.6.0">
                  <p:embed/>
                </p:oleObj>
              </mc:Choice>
              <mc:Fallback>
                <p:oleObj name="CS ChemDraw Drawing" r:id="rId18" imgW="3902561" imgH="2921079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E9B1F06-BDA2-E6BB-050B-0DEC87EAA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7714" y="421028"/>
                        <a:ext cx="1032227" cy="77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967B870-3AFE-A945-9CD8-E63A9F2ACCED}"/>
              </a:ext>
            </a:extLst>
          </p:cNvPr>
          <p:cNvSpPr txBox="1"/>
          <p:nvPr/>
        </p:nvSpPr>
        <p:spPr>
          <a:xfrm>
            <a:off x="3960333" y="1332089"/>
            <a:ext cx="1421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N(C[C@]12CC[C@H](C1(C)C)C3=CC(=NN=C23)C4=C(C=CC=C4F)F)C(=O)CN5CCC(=O)NC5=O</a:t>
            </a:r>
            <a:endParaRPr lang="ru-RU" sz="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91026B-6924-593E-66DA-DF5B9BD58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333" y="1876012"/>
          <a:ext cx="922904" cy="126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024860" imgH="4143273" progId="ChemDraw.Document.6.0">
                  <p:embed/>
                </p:oleObj>
              </mc:Choice>
              <mc:Fallback>
                <p:oleObj name="CS ChemDraw Drawing" r:id="rId20" imgW="3024860" imgH="4143273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91026B-6924-593E-66DA-DF5B9BD58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60333" y="1876012"/>
                        <a:ext cx="922904" cy="1264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C5FC7F69-D35F-4A91-151C-A75F10D0F2B7}"/>
              </a:ext>
            </a:extLst>
          </p:cNvPr>
          <p:cNvSpPr txBox="1"/>
          <p:nvPr/>
        </p:nvSpPr>
        <p:spPr>
          <a:xfrm>
            <a:off x="3951123" y="3296114"/>
            <a:ext cx="13389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=CC(=N1)C2=CC(=C(C=C2C(F)(F)F)F)C(=O)NC3=CC(=NN3C4=CC=C(C=C4)F)CC5C=CC(=O)N=N5</a:t>
            </a:r>
            <a:endParaRPr lang="ru-RU" sz="8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20285C2-3EF5-915A-3D6F-09B43C64A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753" y="4001823"/>
          <a:ext cx="1319313" cy="144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3739560" imgH="4109901" progId="ChemDraw.Document.6.0">
                  <p:embed/>
                </p:oleObj>
              </mc:Choice>
              <mc:Fallback>
                <p:oleObj name="CS ChemDraw Drawing" r:id="rId22" imgW="3739560" imgH="4109901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20285C2-3EF5-915A-3D6F-09B43C64A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70753" y="4001823"/>
                        <a:ext cx="1319313" cy="144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9D77101-68FE-66CF-4500-E8673AAC5B16}"/>
              </a:ext>
            </a:extLst>
          </p:cNvPr>
          <p:cNvSpPr txBox="1"/>
          <p:nvPr/>
        </p:nvSpPr>
        <p:spPr>
          <a:xfrm flipV="1">
            <a:off x="3919599" y="5459198"/>
            <a:ext cx="14216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C(C1)NC2C(CC3C4C2OC5CC(CCC5N4C=C(C3=O)C(=O)O)N)F</a:t>
            </a:r>
            <a:endParaRPr lang="ru-RU" sz="8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36526DA-92F1-D3E7-9186-0A5F37375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6054" y="5982900"/>
          <a:ext cx="717183" cy="7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12012" imgH="3039870" progId="ChemDraw.Document.6.0">
                  <p:embed/>
                </p:oleObj>
              </mc:Choice>
              <mc:Fallback>
                <p:oleObj name="CS ChemDraw Drawing" r:id="rId24" imgW="2912012" imgH="3039870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36526DA-92F1-D3E7-9186-0A5F37375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66054" y="5982900"/>
                        <a:ext cx="717183" cy="7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E3D122E-44C6-5C1F-9453-B0150FC63099}"/>
              </a:ext>
            </a:extLst>
          </p:cNvPr>
          <p:cNvSpPr txBox="1"/>
          <p:nvPr/>
        </p:nvSpPr>
        <p:spPr>
          <a:xfrm>
            <a:off x="5534352" y="0"/>
            <a:ext cx="353785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фC=CN=1)=O.C[C@H](NC1C(F)=C(N2C(=O)OCC2)C=CN=1)C1C(=O)NC2C(CC(Cl)CC2)C1.C[C@H](NC1C=C(F)C=C(N2C(=O)OCC2)N=1)C1C(=O)NC2C(CC(Cl)CC2)C1.C[C@H](NC1C=C(N2C(=O)COC2)C=C(F)N=1)C1C(=O)NC2C(CC(Cl)CC2)C1.CC1N=C(NC(C2C(=O)NC3C(CC(Cl)C(F)C3)C2)C)C=CC=1C#N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606B38A-A50E-F059-326D-037E7882B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5494" y="976984"/>
          <a:ext cx="1832703" cy="29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8040298" imgH="12738735" progId="ChemDraw.Document.6.0">
                  <p:embed/>
                </p:oleObj>
              </mc:Choice>
              <mc:Fallback>
                <p:oleObj name="CS ChemDraw Drawing" r:id="rId26" imgW="8040298" imgH="12738735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606B38A-A50E-F059-326D-037E7882B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25494" y="976984"/>
                        <a:ext cx="1832703" cy="290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7AB4EC9B-29CF-B523-63B7-654254C0C316}"/>
              </a:ext>
            </a:extLst>
          </p:cNvPr>
          <p:cNvSpPr txBox="1"/>
          <p:nvPr/>
        </p:nvSpPr>
        <p:spPr>
          <a:xfrm>
            <a:off x="7946051" y="2133834"/>
            <a:ext cx="4049486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C=CN=1)=O.C[C@H](NC1C(F)=C(N2C(=O)OCC2)C=CN=1)C1C(=O)NC2C(CC(Cl)CC2)C1.C[C@H](NC1C=C(F)C=C(N2C(=O)OCC2)N=1)C1C(=O)NC2C(CC(Cl)CC2)C1.C[C@H](NC1C=C(N2C(=O)COC2)C=C(F)N=1)C1C(=O)NC2C(CC(Cl)CC2)C1.CC1N=C(NC(C2C(=O)NC3C(CC(Cl)C(F)C3)C2)C)C=CC=1C#N.CC(C1ON=C(C(NCC2C=CC(C3C4NC(NC4NCC3)=O)=CC=2C(F)(F)F)=O)N=1)(C)C.CC1C(CNC(C2ON=C(C(C)(C)C)N=2)=O)=CC(F)=C(C2C3NC(NC3NCC2)=O)C=1.CC1(C2N=C(C(NCC3C=CC(C4C5NC(NC5NCC4)=O)=CC=3C(F)(F)F)=O)ON=2)CC1.CC1(C)CC2N3C(=CC=2C1)C(=O)N(C1C=C(C2C4NC(NC4NCC2)=O)C=C(F)C=1)CC3.CC(OC1CN(C(NCC2C=CC(C3C4NC(NC4NCC3)=O)=CC=2C(F)(F)F)=O)C1)(C)C.C1C([N+]([O-])=O)CC2OC3C(N4CCNCC4)C(F)CC4C3N(C=C(C(O)=O)C4=O)C2C1.CC1NNC(NC2C=C(C)N=C(N3CCC(OC)(C(N[C@H](C4N=CC(N5N=CC(F)=C5)=NC=4)C)=O)CC3)N=2)C1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F6D277A-5D44-BDFB-A158-1001477EA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566" y="4001822"/>
          <a:ext cx="2292661" cy="239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5235005" imgH="15901069" progId="ChemDraw.Document.6.0">
                  <p:embed/>
                </p:oleObj>
              </mc:Choice>
              <mc:Fallback>
                <p:oleObj name="CS ChemDraw Drawing" r:id="rId28" imgW="15235005" imgH="1590106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F6D277A-5D44-BDFB-A158-1001477EA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72566" y="4001822"/>
                        <a:ext cx="2292661" cy="2392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2D7E003-ABE9-B1A4-907C-ADD233B30693}"/>
              </a:ext>
            </a:extLst>
          </p:cNvPr>
          <p:cNvSpPr txBox="1"/>
          <p:nvPr/>
        </p:nvSpPr>
        <p:spPr>
          <a:xfrm>
            <a:off x="10265227" y="658026"/>
            <a:ext cx="1459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2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1778970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071AC1F6-C947-DB00-6BB6-8250901180B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3681E5-4C77-2CF3-AABE-A04B8D86E985}"/>
              </a:ext>
            </a:extLst>
          </p:cNvPr>
          <p:cNvSpPr txBox="1"/>
          <p:nvPr/>
        </p:nvSpPr>
        <p:spPr>
          <a:xfrm>
            <a:off x="457200" y="1192296"/>
            <a:ext cx="61395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(C)C)C(=O)N[C@@H](CC(C)C)C(=O)N[C@@H]([C@@H](C)O)C(=O)N[C@@H](CCCCN)C(=O)N[C@@H](CCSC)C(=O)N[C@@H](CC1=CC=C(C=C1)O)C(=O)N2CCC[C@H]2C(=O)N[C@@H](CCCNC(=N)N)C(=O)NCC(=O)N[C@@H](CC(=O)N)C(=O)N[C@@H](CC3=CN=CN3)C(=O)N[C@@H](CC4=CNC5=CC=CC=C54)C(=O)N[C@@H](C)C(=O)N[C@@H](C(C)C)C(=O)NCC(=O)N[C@@H](CC6=CN=CN6)C(=O)N[C@@H](CC(C)C)C(=O)N[C@@H](CCSC)C(=O)O)NC(=O)CNC(=O)CNC(=O)CNC(=O)[C@H](C)NC(=O)[C@@H]7CCCN7C(=O)[C@H](CC(C)C)NC(=O)[C@@H]8CCCN8C(=O)[C@H](C(C)C)N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C578FA-BC28-4E6E-832D-6A054D85B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285" y="2082983"/>
          <a:ext cx="5087257" cy="160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559656" imgH="6784521" progId="ChemDraw.Document.6.0">
                  <p:embed/>
                </p:oleObj>
              </mc:Choice>
              <mc:Fallback>
                <p:oleObj name="CS ChemDraw Drawing" r:id="rId2" imgW="21559656" imgH="678452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C578FA-BC28-4E6E-832D-6A054D85B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285" y="2082983"/>
                        <a:ext cx="5087257" cy="160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FF9D996-7642-FE5F-0744-7B9D7D32FD89}"/>
              </a:ext>
            </a:extLst>
          </p:cNvPr>
          <p:cNvSpPr txBox="1"/>
          <p:nvPr/>
        </p:nvSpPr>
        <p:spPr>
          <a:xfrm>
            <a:off x="7387770" y="1192296"/>
            <a:ext cx="4648199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1C2CC3(CC(N)C(N)=O)CC(C2)CC1C3.CC1OC(OC2C(OC3C(C)(C)C4CCC5(C)C6(C)CCC7(C(OC8OC(COC9OC(CO)C(O)C(O)C9O)C(O)C(O)C8O)=O)CCC(C)(C)CC7C6=CCC5C4(C)CC3)OCC(O)C2O)C(O)C(OC2OCC(O)C(O)C2O)C1O.C1C=C(C=O)C=C(/C=N/NC(NN2C(=O)C3=CC(S([O-])(=O)=O)=C(N)C4=C3C(=CC(S([O-])(=O)=O)=C4)C2=O)=O)C=1.C1C2C(N)=C(S([O-])(=O)=O)C=C3C(N(NC(NN)=O)C(=O)C(C=23)=CC=1S([O-])(=O)=O)=O.C[C@@H]1O[C@@H](O[C@H]2[C@H](OC3C=CC(C4OCC5C4COC5C4C=CC(O)=C(OC)C=4)=CC=3OC)O[C@H](CO)[C@@H](O)[C@@H]2O)[C@H](O)[C@H](O)[C@H]1O.C[C@@H]1O[C@@H](OC[C@H]2O[C@@H](OC3C(CC=C)=CC4OCOC=4C=3)[C@H](O)[C@@H](O)[C@@H]2O)[C@H](O)[C@H](O)[C@H]1O.CCC(C(NC=O)C(NC1C(=O)NC(CC2C=CC(OC)=CC=2)C(=O)NC(C(C)C)C(=O)N2C(CC(O)CN2)C(=O)NC(CC(C)C)C(=O)N(C)C(C(C)C)C(=O)OC1C)=O)C.C[C@@H](O)[C@H](NC(CNC(CNC(CNC([C@@H](NC([C@H]1N(C([C@@H](NC([C@H]2N(C([C@@H](N)C(C)C)=O)CCC2)=O)CC(C)C)=O)CCC1)=O)C)=O)=O)=O)=O)C(N[C@H](C(N[C@H](C(N[C@H](C(N[C@H](C(N[C@H](C(N[C@H](C(N1[C@H](C(N[C@H](C(NCC(N[C@H](C(N[C@H](C(N[C@H](C(N[C@H](C(N[C@H](C(NCC(N[C@H](C(N[C@H](C(N[C@H](C(O)=O)CCSC)=O)CC(C)C)=O)CC2NC=NC=2)=O)=O)C(C)C)=O)C)=O)CC2C3C(=CC=CC=3)NC=2)=O)CC2NC=NC=2)=O)CC(N)=O)=O)=O)CCCNC(N)=N)=O)CCC1)=O)CC1C=CC(O)=CC=1)=O)CCSC)=O)CCCCN)=O)[C@H](O)C)=O)CC(C)C)=O)C(C)C)=O.C[C@@H]1O[C@@H](O[C@@H]2[C@@H]3O[C@]3(CO)C3[C@H]2C=CO[C@H]3O[C@@H]2O[C@H](CO)[C@@H](O)[C@H](O)[C@H]2O)[C@H](OC(C)=O)[C@H](OC(C)=O)[C@H]1OC(/C=C/C1C=CC=CC=1)=O.CC(OC1C(OC(C)=O)[C@H](O[C@@H]2C(C)(C)C3[C@@]4([C@]5(C(C[C@@H]3O[C@@H]3OC(CO)[C@@H](O)C(O)C3O)[C@@]3(C)[C@@](C)(C(C6(C)O[C@H](C(O)(C)C)CC6)[C@H](O)C3)CC5)C4)CC2)OC[C@H]1O)=O.CC1OC(OCC2OC(OC3C(C)(C)C4CCC5(C)C6(C)CC(O)C7(C(OC8OC(COC9OCC(O)C(O)C9O)C(OC9OCC(O)C(OC%10OCC(O)C(O)C%10O)C9O)C(O)C8O)=O)CCC(C)(C)CC7C6=CCC5C4(C)CC3)C(O)C(O)C2O)C(OC2OCC(O)C(O)C2O)C(O)C1O.CC(O[C@@H]1[C@]23C(O)O[C@@]4(CCC5[C@@]6(C)CC[C@H](O[C@@H]7OC[C@H](O[C@@H]8O[C@H](CO)[C@@H](O)[C@H](O)[C@H]8O[C@@H]8OC[C@@H](O)[C@H](O)[C@H]8O)[C@H](O)[C@H]7O[C@@H]7O[C@H](CO)[C@@H](O)[C@H](O)[C@H]7O)C(C)(C)C6CC[C@@]5(C)[C@]4(C)C[C@H]2O)C3CC(C)(C)C1)=O.CC(N[C@H]1[C@H](O[C@@H]2C(C)(C)C3CC[C@@]4(C)[C@]5(C)CC(O)[C@@]6(C(OC7OCC(O)C(O)C7O)=O)CCC(C)(C)C[C@H]6C5=CCC4[C@@]3(C)CC2)O[C@H](COC2OCC(O[C@H]3OC[C@](O)(CO)[C@H]3O)C(OC3OCC(O)C(O)C3O)C2O)[C@@H](O)[C@@H]1O)=O.COC1C=C2C3C(C(=O)C4=C2C2=C(C5C=CC6C(C7C(C8C=6C=5C(=C(OC)C=8)C=12)=CC=CC=7)=O)C=C4)=CC=CC=3.BrB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DF1EDB-BBBE-15A2-A8AF-7A5BEC8A6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829" y="4795391"/>
          <a:ext cx="4760686" cy="174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221338" imgH="14340568" progId="ChemDraw.Document.6.0">
                  <p:embed/>
                </p:oleObj>
              </mc:Choice>
              <mc:Fallback>
                <p:oleObj name="CS ChemDraw Drawing" r:id="rId4" imgW="39221338" imgH="14340568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DF1EDB-BBBE-15A2-A8AF-7A5BEC8A6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829" y="4795391"/>
                        <a:ext cx="4760686" cy="174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E7229A-8808-F907-FDC7-94DC4E94E4B2}"/>
              </a:ext>
            </a:extLst>
          </p:cNvPr>
          <p:cNvSpPr txBox="1"/>
          <p:nvPr/>
        </p:nvSpPr>
        <p:spPr>
          <a:xfrm>
            <a:off x="1187865" y="497365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4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852972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FD2CF28-1C67-1C80-66C7-EA723940792B}"/>
              </a:ext>
            </a:extLst>
          </p:cNvPr>
          <p:cNvSpPr txBox="1"/>
          <p:nvPr/>
        </p:nvSpPr>
        <p:spPr>
          <a:xfrm>
            <a:off x="185057" y="15078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/C=C(/C(OCC1OC(OC2C(OC3OC(COC(/C(/C)=C/C)=O)C(O)C(O)C3OC3OC(COC(/C(/C)=C/C)=O)C(OC(/C(/C)=C/C)=O)C(OC(/C(/C)=C/C)=O)C3O)OC(COC(/C(/C)=C/C)=O)C(O)C2O)C(O)C(O)C1O)=O)\C.C/C=C(/C(OCC1OC(OC2OC(COC(/C(/C)=C/C)=O)C(OC3OC(CO)C(OC(/C(/C)=C/C)=O)C(OC(/C(/C)=C/C)=O)C3O)C(O)C2O)C(O)C(O)C1OC1OC(CO)C(OC(/C(/C)=C/C)=O)C(O)C1O)=O)\C.C/C=C(\C)/C(OC[C@@H]1[C@@H](O)[C@H](O)[C@@H](O)[C@H](O[C@@H]2[C@@H](O)[C@H](O)[C@@H](COC(/C(/C)=C/C)=O)O[C@@H]2O[C@@H]2[C@H](O[C@H]3[C@H](O)[C@@H](O)[C@H](O)[C@@H](COC(/C(/C)=C/C)=O)O3)[C@@H](O)[C@H](O)[C@@H](COC(/C(/C)=C/C)=O)O2)O1)=O.C/C=C(\C)/C(OC[C@@H]1[C@@H](O)[C@H](O)[C@@H](O)[C@@H](O[C@@H]2[C@H](O)[C@@H](O)[C@H](O)[C@@H](COC(/C(/C)=C/C)=O)O2)O1)=O.CC1OC(OC2C(O)C(OC3C(O)C(OC4C(O)C(OC[C@H]5O[C@@H](O[C@@H]6C(C)(C)C7CC[C@@]8(C)[C@]9(C)CC(O)[C@@]%10(C(OC%11OCC(O)C(O)C%11O)=O)CCC(C)(C)C[C@H]%10C9=CCC8[C@@]7(C)CC6)[C@H](NC(C)=O)[C@@H](O)[C@@H]5O)OC(C)C4O)OCC3O)OC(C)C2O)C(O)C(O)C1O.C[C@@]12C3CC=C4[C@@H]5CC(C)(C)CC[C@]5(C(O)=O)[C@H](O)C[C@@]4(C)[C@]3(C)CCC1[C@@](C=O)(C)[C@@H](O[C@@H]1O[C@H](C(O)=O)[C@@H](O)[C@H](O[C@@H]3OC[C@@H](O)[C@H](O)[C@H]3O)[C@H]1O[C@@H]1O[C@H](CO)[C@H](O)[C@H](O)[C@H]1O)CC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AA135C-541D-7E29-6025-E109BD092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636" y="1563234"/>
          <a:ext cx="3909745" cy="373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19391" imgH="13953581" progId="ChemDraw.Document.6.0">
                  <p:embed/>
                </p:oleObj>
              </mc:Choice>
              <mc:Fallback>
                <p:oleObj name="CS ChemDraw Drawing" r:id="rId2" imgW="14619391" imgH="1395358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AA135C-541D-7E29-6025-E109BD09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636" y="1563234"/>
                        <a:ext cx="3909745" cy="373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529CFF4-A82F-A2B0-EB41-AE3EECA08FF7}"/>
              </a:ext>
            </a:extLst>
          </p:cNvPr>
          <p:cNvSpPr txBox="1"/>
          <p:nvPr/>
        </p:nvSpPr>
        <p:spPr>
          <a:xfrm>
            <a:off x="6096000" y="160528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C1CC1N=C(N)N.C1CC1N=C(N)N.OS(=O)(=O)O </a:t>
            </a:r>
            <a:endParaRPr lang="ru-RU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A96191-D0B2-755E-EC88-B5112648E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2160214"/>
          <a:ext cx="4460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60376" imgH="906236" progId="ChemDraw.Document.6.0">
                  <p:embed/>
                </p:oleObj>
              </mc:Choice>
              <mc:Fallback>
                <p:oleObj name="CS ChemDraw Drawing" r:id="rId4" imgW="4460376" imgH="90623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A96191-D0B2-755E-EC88-B5112648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8763" y="2160214"/>
                        <a:ext cx="44608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38F216B-D6AC-058C-8EB5-27E71FB98583}"/>
              </a:ext>
            </a:extLst>
          </p:cNvPr>
          <p:cNvSpPr txBox="1"/>
          <p:nvPr/>
        </p:nvSpPr>
        <p:spPr>
          <a:xfrm>
            <a:off x="5540829" y="354913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C1C(C(C(C(O1)OC2CCC3([C@H]4CCC5(C(CCC5([C@@H]4CCC3(C2)O)O)C6=COC(=O)C=C6)C)C=O)O)O)OC7C(C(C(C(O7)CO)O)O)O</a:t>
            </a:r>
            <a:endParaRPr lang="ru-RU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1707EA-678F-7C7F-6D28-CD961AB49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5229" y="4315757"/>
          <a:ext cx="3304495" cy="19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81822" imgH="3425632" progId="ChemDraw.Document.6.0">
                  <p:embed/>
                </p:oleObj>
              </mc:Choice>
              <mc:Fallback>
                <p:oleObj name="CS ChemDraw Drawing" r:id="rId6" imgW="5781822" imgH="342563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1707EA-678F-7C7F-6D28-CD961AB49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229" y="4315757"/>
                        <a:ext cx="3304495" cy="195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103242-1045-7143-50F2-843C596E769D}"/>
              </a:ext>
            </a:extLst>
          </p:cNvPr>
          <p:cNvSpPr txBox="1"/>
          <p:nvPr/>
        </p:nvSpPr>
        <p:spPr>
          <a:xfrm>
            <a:off x="10571148" y="513602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5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38447558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8A14B4-4656-2C4E-2A2B-5101D1207B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9674CAA-AF1B-0A85-E9F6-93118FD91E12}"/>
              </a:ext>
            </a:extLst>
          </p:cNvPr>
          <p:cNvSpPr txBox="1"/>
          <p:nvPr/>
        </p:nvSpPr>
        <p:spPr>
          <a:xfrm>
            <a:off x="892628" y="144332"/>
            <a:ext cx="14804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743F66-05DD-5225-5F8D-5E02B0239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09625"/>
          <a:ext cx="1913609" cy="80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5221" imgH="2494291" progId="ChemDraw.Document.6.0">
                  <p:embed/>
                </p:oleObj>
              </mc:Choice>
              <mc:Fallback>
                <p:oleObj name="CS ChemDraw Drawing" r:id="rId2" imgW="5955221" imgH="249429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5743F66-05DD-5225-5F8D-5E02B0239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809625"/>
                        <a:ext cx="1913609" cy="80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1CC16D7-5CA5-5B2B-BF36-8E51F39573DB}"/>
              </a:ext>
            </a:extLst>
          </p:cNvPr>
          <p:cNvSpPr txBox="1"/>
          <p:nvPr/>
        </p:nvSpPr>
        <p:spPr>
          <a:xfrm>
            <a:off x="200247" y="1872343"/>
            <a:ext cx="18179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328BBD-AA2D-13EF-3417-9A1D2D3E9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80229"/>
          <a:ext cx="1817915" cy="135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31938" imgH="3387362" progId="ChemDraw.Document.6.0">
                  <p:embed/>
                </p:oleObj>
              </mc:Choice>
              <mc:Fallback>
                <p:oleObj name="CS ChemDraw Drawing" r:id="rId4" imgW="4531938" imgH="338736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328BBD-AA2D-13EF-3417-9A1D2D3E91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580229"/>
                        <a:ext cx="1817915" cy="135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88A2395-9690-5C86-E11E-358EA7FE611D}"/>
              </a:ext>
            </a:extLst>
          </p:cNvPr>
          <p:cNvSpPr txBox="1"/>
          <p:nvPr/>
        </p:nvSpPr>
        <p:spPr>
          <a:xfrm>
            <a:off x="87085" y="4062159"/>
            <a:ext cx="16110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CCN=C(N)N)C(=O)O)N)O.C[C@H]([C@@H](C(=O)N[C@@H](CCCN=C(N)N)C(=O)O)N)O.OS(=O)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F92340-FA13-44AF-7137-C8C25F9C4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38861"/>
          <a:ext cx="2063917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46023" imgH="2843315" progId="ChemDraw.Document.6.0">
                  <p:embed/>
                </p:oleObj>
              </mc:Choice>
              <mc:Fallback>
                <p:oleObj name="CS ChemDraw Drawing" r:id="rId6" imgW="5146023" imgH="284331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F92340-FA13-44AF-7137-C8C25F9C4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4738861"/>
                        <a:ext cx="2063917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93A0B54-7EAE-C349-5102-F4BB686A4E75}"/>
              </a:ext>
            </a:extLst>
          </p:cNvPr>
          <p:cNvSpPr txBox="1"/>
          <p:nvPr/>
        </p:nvSpPr>
        <p:spPr>
          <a:xfrm>
            <a:off x="2362200" y="0"/>
            <a:ext cx="1295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2F7999-5176-2FF7-1764-97C754AA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954107"/>
          <a:ext cx="1525410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531938" imgH="3387362" progId="ChemDraw.Document.6.0">
                  <p:embed/>
                </p:oleObj>
              </mc:Choice>
              <mc:Fallback>
                <p:oleObj name="CS ChemDraw Drawing" r:id="rId8" imgW="4531938" imgH="338736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2F7999-5176-2FF7-1764-97C754AA4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954107"/>
                        <a:ext cx="1525410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DA6E45E-9C29-5FC5-79A5-B4CA6D1A1207}"/>
              </a:ext>
            </a:extLst>
          </p:cNvPr>
          <p:cNvSpPr txBox="1"/>
          <p:nvPr/>
        </p:nvSpPr>
        <p:spPr>
          <a:xfrm>
            <a:off x="2362200" y="2226286"/>
            <a:ext cx="9960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C(=O)CN1C(=O)C2C(N=CN2CC(=O)NC3=CC=CC(=N3)C4=CC(=C(N=C4)C)C(F)(F)F)N(C1=O)C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640255-F876-CB53-F37D-A79F308CD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317" y="3049658"/>
          <a:ext cx="1899331" cy="114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388538" imgH="3244079" progId="ChemDraw.Document.6.0">
                  <p:embed/>
                </p:oleObj>
              </mc:Choice>
              <mc:Fallback>
                <p:oleObj name="CS ChemDraw Drawing" r:id="rId10" imgW="5388538" imgH="32440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1640255-F876-CB53-F37D-A79F308CD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6317" y="3049658"/>
                        <a:ext cx="1899331" cy="114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DB7CC2-A0E4-8C07-45E5-FECFB80BC511}"/>
              </a:ext>
            </a:extLst>
          </p:cNvPr>
          <p:cNvSpPr txBox="1"/>
          <p:nvPr/>
        </p:nvSpPr>
        <p:spPr>
          <a:xfrm>
            <a:off x="2362200" y="4354546"/>
            <a:ext cx="13136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N(CC1)C2=C(C=CC=N2)C3=NC=C4C(=N3)N(C(=O)N4)CC5=CC=C(C=C5)C6=NC(=CN6C)C(F)(F)F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7192BD4-7ACB-2164-2FCE-E700649CD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086625"/>
          <a:ext cx="1822450" cy="79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016661" imgH="2182007" progId="ChemDraw.Document.6.0">
                  <p:embed/>
                </p:oleObj>
              </mc:Choice>
              <mc:Fallback>
                <p:oleObj name="CS ChemDraw Drawing" r:id="rId12" imgW="5016661" imgH="2182007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7192BD4-7ACB-2164-2FCE-E700649CD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200" y="5086625"/>
                        <a:ext cx="1822450" cy="79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4172AE2-240B-571D-FF55-1952E007113E}"/>
              </a:ext>
            </a:extLst>
          </p:cNvPr>
          <p:cNvSpPr txBox="1"/>
          <p:nvPr/>
        </p:nvSpPr>
        <p:spPr>
          <a:xfrm>
            <a:off x="4386943" y="0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1C2=C(C=C(C=C2)C(F)(F)F)C3=NC=C4C(=N3)N(C(=O)N4)CC5=CC=C(C=C5)N6C=CC=N6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313D5B7-FCBF-1E00-D2D4-E42E07218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802" y="679693"/>
          <a:ext cx="1533020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981798" imgH="1900033" progId="ChemDraw.Document.6.0">
                  <p:embed/>
                </p:oleObj>
              </mc:Choice>
              <mc:Fallback>
                <p:oleObj name="CS ChemDraw Drawing" r:id="rId14" imgW="4981798" imgH="190003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313D5B7-FCBF-1E00-D2D4-E42E07218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3802" y="679693"/>
                        <a:ext cx="1533020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06BA534-BDAD-1E9A-548A-519DC9C938C9}"/>
              </a:ext>
            </a:extLst>
          </p:cNvPr>
          <p:cNvSpPr txBox="1"/>
          <p:nvPr/>
        </p:nvSpPr>
        <p:spPr>
          <a:xfrm>
            <a:off x="4386943" y="1434024"/>
            <a:ext cx="9252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N(CCC1C(=O)N2CC(C2)(F)F)C3=C(C=NC=C3)NC(=O)C4=C5N=CC(=CN5N=C4N)F</a:t>
            </a:r>
            <a:endParaRPr lang="ru-RU" sz="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9218752-F9A8-6194-2F3E-49E54842E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84" y="2232345"/>
          <a:ext cx="1899713" cy="94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757632" imgH="2361724" progId="ChemDraw.Document.6.0">
                  <p:embed/>
                </p:oleObj>
              </mc:Choice>
              <mc:Fallback>
                <p:oleObj name="CS ChemDraw Drawing" r:id="rId16" imgW="4757632" imgH="2361724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9218752-F9A8-6194-2F3E-49E54842E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3384" y="2232345"/>
                        <a:ext cx="1899713" cy="94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ADD787A-A2A3-E361-44F9-F203017F0E62}"/>
              </a:ext>
            </a:extLst>
          </p:cNvPr>
          <p:cNvSpPr txBox="1"/>
          <p:nvPr/>
        </p:nvSpPr>
        <p:spPr>
          <a:xfrm>
            <a:off x="4410201" y="3213013"/>
            <a:ext cx="8396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2(CCN(CC2)C3=C(C=NC=C3)NC(=O)C4=C5N=CC(=CN5N=C4N)F)CC1=O</a:t>
            </a:r>
            <a:endParaRPr lang="ru-RU" sz="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65E5810-42A2-A9CB-6A11-300179664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4268" y="3958366"/>
          <a:ext cx="1611086" cy="93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169236" imgH="2422956" progId="ChemDraw.Document.6.0">
                  <p:embed/>
                </p:oleObj>
              </mc:Choice>
              <mc:Fallback>
                <p:oleObj name="CS ChemDraw Drawing" r:id="rId18" imgW="4169236" imgH="2422956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65E5810-42A2-A9CB-6A11-300179664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4268" y="3958366"/>
                        <a:ext cx="1611086" cy="93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044994F-3A98-0FA8-10F9-841DB2DD370A}"/>
              </a:ext>
            </a:extLst>
          </p:cNvPr>
          <p:cNvSpPr txBox="1"/>
          <p:nvPr/>
        </p:nvSpPr>
        <p:spPr>
          <a:xfrm>
            <a:off x="4564011" y="5131588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2CCC1CN(C2)C(=O)C3CCN(CC3)C4=C(C=NC=C4NC(=O)C5=C6N=CC(=CN6N=C5N)F)F</a:t>
            </a:r>
            <a:endParaRPr lang="ru-RU" sz="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4DF68A5-DEDE-9826-5F0F-B8A0B3FCC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6759" y="5635458"/>
          <a:ext cx="1009384" cy="108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960943" imgH="3184684" progId="ChemDraw.Document.6.0">
                  <p:embed/>
                </p:oleObj>
              </mc:Choice>
              <mc:Fallback>
                <p:oleObj name="CS ChemDraw Drawing" r:id="rId20" imgW="2960943" imgH="3184684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4DF68A5-DEDE-9826-5F0F-B8A0B3FCC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6759" y="5635458"/>
                        <a:ext cx="1009384" cy="108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F83F78F-1F71-B405-D688-68DE30020998}"/>
              </a:ext>
            </a:extLst>
          </p:cNvPr>
          <p:cNvSpPr txBox="1"/>
          <p:nvPr/>
        </p:nvSpPr>
        <p:spPr>
          <a:xfrm>
            <a:off x="6446165" y="40059"/>
            <a:ext cx="9797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OC1=CC(=CC(=C1)C2=C(C=CC(=C2)C3=NN(C(=C3CC4=CC(=C(C=C4)[SH+](=O)N)F)CC5CC5)C6=NC(=CS6)C(=O)O)F)OC</a:t>
            </a:r>
            <a:endParaRPr lang="ru-RU" sz="8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0C9910B-AFB5-0063-4F63-2ED60164E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180" y="994166"/>
          <a:ext cx="889413" cy="62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4919105" imgH="3480435" progId="ChemDraw.Document.6.0">
                  <p:embed/>
                </p:oleObj>
              </mc:Choice>
              <mc:Fallback>
                <p:oleObj name="CS ChemDraw Drawing" r:id="rId22" imgW="4919105" imgH="3480435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0C9910B-AFB5-0063-4F63-2ED60164E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5180" y="994166"/>
                        <a:ext cx="889413" cy="62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7F0B096-2BF7-0762-17EC-E8B6B50EB2B3}"/>
              </a:ext>
            </a:extLst>
          </p:cNvPr>
          <p:cNvSpPr txBox="1"/>
          <p:nvPr/>
        </p:nvSpPr>
        <p:spPr>
          <a:xfrm>
            <a:off x="6448629" y="1810787"/>
            <a:ext cx="8396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]1(CCC1NC(=O)C2=C3N=C(C=C(N3N=C2)NC)NC4=CC=CN(C4=O)C5CC(C5)(F)F)OC</a:t>
            </a:r>
            <a:endParaRPr lang="ru-RU" sz="8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26767F-A58C-4FD3-BF15-AB2E2ADD4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464" y="2692075"/>
          <a:ext cx="1296870" cy="98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5156727" imgH="2668191" progId="ChemDraw.Document.6.0">
                  <p:embed/>
                </p:oleObj>
              </mc:Choice>
              <mc:Fallback>
                <p:oleObj name="CS ChemDraw Drawing" r:id="rId24" imgW="5156727" imgH="2668191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26767F-A58C-4FD3-BF15-AB2E2ADD4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02464" y="2692075"/>
                        <a:ext cx="1296870" cy="98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0ECB966-7894-D90A-0E82-3658085D327E}"/>
              </a:ext>
            </a:extLst>
          </p:cNvPr>
          <p:cNvSpPr txBox="1"/>
          <p:nvPr/>
        </p:nvSpPr>
        <p:spPr>
          <a:xfrm flipV="1">
            <a:off x="6386293" y="3595479"/>
            <a:ext cx="10994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(C)(C)C1=CC=C(S1)C#CC2=C(C=CC(=C2)C3=NN(C(=C3CC4=CC(=C(C=C4)[SH+](=O)N)F)CC5CC5)C6=NC(=CS6)C(=O)O)F</a:t>
            </a:r>
            <a:endParaRPr lang="ru-RU" sz="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8C0934E-EE5C-289F-AD42-8EF77C344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157" y="4435957"/>
          <a:ext cx="1099457" cy="174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3506525" imgH="5568451" progId="ChemDraw.Document.6.0">
                  <p:embed/>
                </p:oleObj>
              </mc:Choice>
              <mc:Fallback>
                <p:oleObj name="CS ChemDraw Drawing" r:id="rId26" imgW="3506525" imgH="5568451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8C0934E-EE5C-289F-AD42-8EF77C344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70157" y="4435957"/>
                        <a:ext cx="1099457" cy="174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FF823233-D963-CC12-A69E-9C269902EB03}"/>
              </a:ext>
            </a:extLst>
          </p:cNvPr>
          <p:cNvSpPr txBox="1"/>
          <p:nvPr/>
        </p:nvSpPr>
        <p:spPr>
          <a:xfrm>
            <a:off x="7741565" y="58187"/>
            <a:ext cx="8273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2CC3(CC1CC(C2)(C3)O)C(C[C@@H]4C5=C(C=CC=C5F)C6=CN=CN46)O</a:t>
            </a:r>
            <a:endParaRPr lang="ru-RU" sz="8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BECDBD8-E342-C603-57E1-544A9CCEB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4224" y="839774"/>
          <a:ext cx="827314" cy="9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2508331" imgH="2762488" progId="ChemDraw.Document.6.0">
                  <p:embed/>
                </p:oleObj>
              </mc:Choice>
              <mc:Fallback>
                <p:oleObj name="CS ChemDraw Drawing" r:id="rId28" imgW="2508331" imgH="2762488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BECDBD8-E342-C603-57E1-544A9CCEB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74224" y="839774"/>
                        <a:ext cx="827314" cy="9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C04B8A9-50EE-41C7-69E4-D7D6790EA04E}"/>
              </a:ext>
            </a:extLst>
          </p:cNvPr>
          <p:cNvSpPr txBox="1"/>
          <p:nvPr/>
        </p:nvSpPr>
        <p:spPr>
          <a:xfrm>
            <a:off x="7599334" y="1919714"/>
            <a:ext cx="12137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[C@]2([C@@H]([C@@H]([C@H]([C@H](O1)O2)NC(=O)C(F)(F)F)O)O)CO</a:t>
            </a:r>
            <a:endParaRPr lang="ru-RU" sz="8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E1D3F37-8C31-74E7-9A67-2C2218C9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8702" y="2517844"/>
          <a:ext cx="917414" cy="9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2271626" imgH="2298042" progId="ChemDraw.Document.6.0">
                  <p:embed/>
                </p:oleObj>
              </mc:Choice>
              <mc:Fallback>
                <p:oleObj name="CS ChemDraw Drawing" r:id="rId30" imgW="2271626" imgH="2298042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E1D3F37-8C31-74E7-9A67-2C2218C9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628702" y="2517844"/>
                        <a:ext cx="917414" cy="9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075128E-BDBF-970C-BD8D-09780A9AC5D3}"/>
              </a:ext>
            </a:extLst>
          </p:cNvPr>
          <p:cNvSpPr txBox="1"/>
          <p:nvPr/>
        </p:nvSpPr>
        <p:spPr>
          <a:xfrm>
            <a:off x="7741565" y="3546912"/>
            <a:ext cx="9174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[NH+]1CCN(CC1)C(=O)C2CCN(CC2)C3=C(C=NC=C3NC(=O)C4=C5N=CC(=CN5N=C4N)F)F</a:t>
            </a:r>
            <a:endParaRPr lang="ru-RU" sz="8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7FE0648-9797-E0DA-2506-7EF67DF8E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4255310"/>
          <a:ext cx="1142677" cy="54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4937454" imgH="2360193" progId="ChemDraw.Document.6.0">
                  <p:embed/>
                </p:oleObj>
              </mc:Choice>
              <mc:Fallback>
                <p:oleObj name="CS ChemDraw Drawing" r:id="rId32" imgW="4937454" imgH="2360193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7FE0648-9797-E0DA-2506-7EF67DF8E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74957" y="4255310"/>
                        <a:ext cx="1142677" cy="54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4F747A84-043B-4F50-79DC-85C0F41C1A83}"/>
              </a:ext>
            </a:extLst>
          </p:cNvPr>
          <p:cNvSpPr txBox="1"/>
          <p:nvPr/>
        </p:nvSpPr>
        <p:spPr>
          <a:xfrm>
            <a:off x="7694018" y="4885429"/>
            <a:ext cx="7511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1CC1(C2=CN(N=C2)C)NC(=O)C3=CC4=C(N3)C=CC(=C4F)Cl</a:t>
            </a:r>
            <a:endParaRPr lang="ru-RU" sz="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9F7761-2AC1-3269-DF3A-AA3CF46A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5716363"/>
          <a:ext cx="1269851" cy="80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3408663" imgH="2166699" progId="ChemDraw.Document.6.0">
                  <p:embed/>
                </p:oleObj>
              </mc:Choice>
              <mc:Fallback>
                <p:oleObj name="CS ChemDraw Drawing" r:id="rId34" imgW="3408663" imgH="2166699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9F7761-2AC1-3269-DF3A-AA3CF46A3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574957" y="5716363"/>
                        <a:ext cx="1269851" cy="80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DC75D006-1A69-1AEC-A229-97F82A9FBB81}"/>
              </a:ext>
            </a:extLst>
          </p:cNvPr>
          <p:cNvSpPr txBox="1"/>
          <p:nvPr/>
        </p:nvSpPr>
        <p:spPr>
          <a:xfrm>
            <a:off x="8796898" y="32533"/>
            <a:ext cx="9174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C(=CC(=C1)F)C2=CN=C3C=CC(=CC3=C2N4CC[C@@H]5[C@@H](C4)NCCO5)C6=NC=CC(=C6N)/C=N\OC</a:t>
            </a:r>
            <a:endParaRPr lang="ru-RU" sz="8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373F68C-1099-235F-34F0-936A9E33D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0667" y="1059679"/>
          <a:ext cx="930909" cy="120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734943" imgH="3529421" progId="ChemDraw.Document.6.0">
                  <p:embed/>
                </p:oleObj>
              </mc:Choice>
              <mc:Fallback>
                <p:oleObj name="CS ChemDraw Drawing" r:id="rId36" imgW="2734943" imgH="3529421" progId="ChemDraw.Document.6.0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373F68C-1099-235F-34F0-936A9E33D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60667" y="1059679"/>
                        <a:ext cx="930909" cy="120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08B726BD-ABD1-7942-361B-B90E84D26FE9}"/>
              </a:ext>
            </a:extLst>
          </p:cNvPr>
          <p:cNvSpPr txBox="1"/>
          <p:nvPr/>
        </p:nvSpPr>
        <p:spPr>
          <a:xfrm>
            <a:off x="8808614" y="2385635"/>
            <a:ext cx="9174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#CC1=CN=CC(=C1N)C2=CC3=C(C(=CN=C3C=C2)C4=CC(=CC(=C4)F)F)N5CC[C@@H]6[C@@H](C5)NCCO6</a:t>
            </a:r>
            <a:endParaRPr lang="ru-RU" sz="800" dirty="0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F3E788F-F058-9D1B-08A7-779349C28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9681" y="3259638"/>
          <a:ext cx="937740" cy="99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3681454" imgH="3907223" progId="ChemDraw.Document.6.0">
                  <p:embed/>
                </p:oleObj>
              </mc:Choice>
              <mc:Fallback>
                <p:oleObj name="CS ChemDraw Drawing" r:id="rId38" imgW="3681454" imgH="3907223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3E788F-F058-9D1B-08A7-779349C28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789681" y="3259638"/>
                        <a:ext cx="937740" cy="99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964BE3E8-007E-74D5-0F1D-A548EF280A1A}"/>
              </a:ext>
            </a:extLst>
          </p:cNvPr>
          <p:cNvSpPr txBox="1"/>
          <p:nvPr/>
        </p:nvSpPr>
        <p:spPr>
          <a:xfrm>
            <a:off x="8922738" y="4261807"/>
            <a:ext cx="91741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ONC(=O)NC1=C(C=CC=N1)C2=CC3=C(C(=CN=C3C=C2)C4=CC(=CC(=C4)F)F)N5CC[C@@H]6[C@@H](C5)NCCO6</a:t>
            </a:r>
            <a:endParaRPr lang="ru-RU" sz="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EF7CBD8-0098-4332-8F70-538AB6022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3198" y="5281091"/>
          <a:ext cx="751114" cy="98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695492" imgH="3529115" progId="ChemDraw.Document.6.0">
                  <p:embed/>
                </p:oleObj>
              </mc:Choice>
              <mc:Fallback>
                <p:oleObj name="CS ChemDraw Drawing" r:id="rId40" imgW="2695492" imgH="3529115" progId="ChemDraw.Document.6.0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EF7CBD8-0098-4332-8F70-538AB6022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63198" y="5281091"/>
                        <a:ext cx="751114" cy="98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672E52C-D378-390A-2C7B-DA26870D5CEB}"/>
              </a:ext>
            </a:extLst>
          </p:cNvPr>
          <p:cNvSpPr txBox="1"/>
          <p:nvPr/>
        </p:nvSpPr>
        <p:spPr>
          <a:xfrm>
            <a:off x="10114008" y="7686"/>
            <a:ext cx="14139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(C)S(=O)(=O)NC(=O)[C@H]1C[C@H](CN1C(=O)C(C2=CC=CC=C2)C3=CC=CC=C3)N(C)CCCC4=CC=C(C=C4)F</a:t>
            </a:r>
            <a:endParaRPr lang="ru-RU" sz="800" dirty="0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CE7F188-77C3-4651-D949-0C5123B88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9935" y="637271"/>
          <a:ext cx="1024002" cy="119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3873508" imgH="4507604" progId="ChemDraw.Document.6.0">
                  <p:embed/>
                </p:oleObj>
              </mc:Choice>
              <mc:Fallback>
                <p:oleObj name="CS ChemDraw Drawing" r:id="rId42" imgW="3873508" imgH="450760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CE7F188-77C3-4651-D949-0C5123B88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299935" y="637271"/>
                        <a:ext cx="1024002" cy="119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8BDBC8F7-3A79-3F5C-1190-0A42CC01717E}"/>
              </a:ext>
            </a:extLst>
          </p:cNvPr>
          <p:cNvSpPr txBox="1"/>
          <p:nvPr/>
        </p:nvSpPr>
        <p:spPr>
          <a:xfrm>
            <a:off x="10007552" y="1924500"/>
            <a:ext cx="165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(=CC(=C1)F)C2=C(C3=CC(=C(C=C3N=N2)Cl)C4CCCC5C4NC(=O)N5)N6CCC(CC6)N</a:t>
            </a:r>
            <a:endParaRPr lang="ru-RU" sz="800" dirty="0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3665D7C-72A6-E4FB-0653-D04A8B363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6492" y="2479856"/>
          <a:ext cx="1179912" cy="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3718152" imgH="2437958" progId="ChemDraw.Document.6.0">
                  <p:embed/>
                </p:oleObj>
              </mc:Choice>
              <mc:Fallback>
                <p:oleObj name="CS ChemDraw Drawing" r:id="rId44" imgW="3718152" imgH="2437958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3665D7C-72A6-E4FB-0653-D04A8B363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066492" y="2479856"/>
                        <a:ext cx="1179912" cy="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133E5244-63AE-89BB-02EB-AB854972BC94}"/>
              </a:ext>
            </a:extLst>
          </p:cNvPr>
          <p:cNvSpPr txBox="1"/>
          <p:nvPr/>
        </p:nvSpPr>
        <p:spPr>
          <a:xfrm flipV="1">
            <a:off x="10066492" y="3400554"/>
            <a:ext cx="1257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S(=O)(=O)C1=CC2=C(C(=C1)F)C(=NO2)N[C@@H]3CN4CCC3CC4</a:t>
            </a:r>
            <a:endParaRPr lang="ru-RU" sz="800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BB0ED3A-0FB5-A7D9-CA72-E4F6DD57B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0645" y="3868629"/>
          <a:ext cx="1142471" cy="8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2970118" imgH="2002291" progId="ChemDraw.Document.6.0">
                  <p:embed/>
                </p:oleObj>
              </mc:Choice>
              <mc:Fallback>
                <p:oleObj name="CS ChemDraw Drawing" r:id="rId46" imgW="2970118" imgH="2002291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BB0ED3A-0FB5-A7D9-CA72-E4F6DD57B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020645" y="3868629"/>
                        <a:ext cx="1142471" cy="810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DD76F889-C951-BFE9-B849-85C9A7920652}"/>
              </a:ext>
            </a:extLst>
          </p:cNvPr>
          <p:cNvSpPr txBox="1"/>
          <p:nvPr/>
        </p:nvSpPr>
        <p:spPr>
          <a:xfrm>
            <a:off x="10053650" y="4708488"/>
            <a:ext cx="12055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=CN(C1=O)CC2(C(=O)NC(=O)N2)C3=CC=CC=C3OC(F)(F)F</a:t>
            </a:r>
            <a:endParaRPr lang="ru-RU" sz="800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7A09EA47-4029-7380-3720-4BFF8CF3F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9238" y="5239372"/>
          <a:ext cx="1151952" cy="105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345023" imgH="2153228" progId="ChemDraw.Document.6.0">
                  <p:embed/>
                </p:oleObj>
              </mc:Choice>
              <mc:Fallback>
                <p:oleObj name="CS ChemDraw Drawing" r:id="rId48" imgW="2345023" imgH="2153228" progId="ChemDraw.Document.6.0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7A09EA47-4029-7380-3720-4BFF8CF3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119238" y="5239372"/>
                        <a:ext cx="1151952" cy="105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7B71B85-1535-1C34-B068-DFD2CDE3D913}"/>
              </a:ext>
            </a:extLst>
          </p:cNvPr>
          <p:cNvSpPr txBox="1"/>
          <p:nvPr/>
        </p:nvSpPr>
        <p:spPr>
          <a:xfrm>
            <a:off x="75365" y="84629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1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3893574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A827D6-3537-F7B5-C3B7-D06C6FA413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2552B2C-CBCF-AD02-777F-93D3A3F13FB9}"/>
              </a:ext>
            </a:extLst>
          </p:cNvPr>
          <p:cNvSpPr txBox="1"/>
          <p:nvPr/>
        </p:nvSpPr>
        <p:spPr>
          <a:xfrm>
            <a:off x="0" y="0"/>
            <a:ext cx="20138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=C6)F)C#N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C50635-ABD4-9E8B-5DC4-C1B135FE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757" y="571500"/>
          <a:ext cx="844489" cy="12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71956" imgH="4493827" progId="ChemDraw.Document.6.0">
                  <p:embed/>
                </p:oleObj>
              </mc:Choice>
              <mc:Fallback>
                <p:oleObj name="CS ChemDraw Drawing" r:id="rId2" imgW="3071956" imgH="449382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C50635-ABD4-9E8B-5DC4-C1B135FE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757" y="571500"/>
                        <a:ext cx="844489" cy="123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F79B273-A520-C3CD-BD7D-0C94271A14E9}"/>
              </a:ext>
            </a:extLst>
          </p:cNvPr>
          <p:cNvSpPr txBox="1"/>
          <p:nvPr/>
        </p:nvSpPr>
        <p:spPr>
          <a:xfrm>
            <a:off x="4475" y="1916864"/>
            <a:ext cx="11647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5CC5)S(=O)(=O)C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23C77A-6644-3CB0-CBDD-0383C12A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2508238"/>
          <a:ext cx="1004888" cy="75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87876" imgH="2767081" progId="ChemDraw.Document.6.0">
                  <p:embed/>
                </p:oleObj>
              </mc:Choice>
              <mc:Fallback>
                <p:oleObj name="CS ChemDraw Drawing" r:id="rId4" imgW="3687876" imgH="276708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23C77A-6644-3CB0-CBDD-0383C12AE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16" y="2508238"/>
                        <a:ext cx="1004888" cy="75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064E0D-6D7F-E3EC-37B4-2741E6FEE308}"/>
              </a:ext>
            </a:extLst>
          </p:cNvPr>
          <p:cNvSpPr txBox="1"/>
          <p:nvPr/>
        </p:nvSpPr>
        <p:spPr>
          <a:xfrm>
            <a:off x="0" y="3364940"/>
            <a:ext cx="19376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(=C6)F)F)F</a:t>
            </a:r>
            <a:endParaRPr lang="ru-RU" sz="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833074-5FC0-9A43-4B59-C1554327B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3826605"/>
          <a:ext cx="922904" cy="135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71956" imgH="4493827" progId="ChemDraw.Document.6.0">
                  <p:embed/>
                </p:oleObj>
              </mc:Choice>
              <mc:Fallback>
                <p:oleObj name="CS ChemDraw Drawing" r:id="rId6" imgW="3071956" imgH="449382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833074-5FC0-9A43-4B59-C1554327B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16" y="3826605"/>
                        <a:ext cx="922904" cy="135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61F775A-1209-2A2D-DB72-B0ABA2B28152}"/>
              </a:ext>
            </a:extLst>
          </p:cNvPr>
          <p:cNvSpPr txBox="1"/>
          <p:nvPr/>
        </p:nvSpPr>
        <p:spPr>
          <a:xfrm>
            <a:off x="21771" y="5176859"/>
            <a:ext cx="19158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l)S(=O)(=O)C</a:t>
            </a:r>
            <a:endParaRPr lang="ru-RU" sz="8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849291-EA60-3EEB-584A-78EDF8236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27" y="5578929"/>
          <a:ext cx="1311548" cy="98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687570" imgH="2765550" progId="ChemDraw.Document.6.0">
                  <p:embed/>
                </p:oleObj>
              </mc:Choice>
              <mc:Fallback>
                <p:oleObj name="CS ChemDraw Drawing" r:id="rId8" imgW="3687570" imgH="276555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849291-EA60-3EEB-584A-78EDF8236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27" y="5578929"/>
                        <a:ext cx="1311548" cy="98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C0DBDAD-F753-E502-FD69-CA0D544A19D9}"/>
              </a:ext>
            </a:extLst>
          </p:cNvPr>
          <p:cNvSpPr txBox="1"/>
          <p:nvPr/>
        </p:nvSpPr>
        <p:spPr>
          <a:xfrm>
            <a:off x="2013857" y="0"/>
            <a:ext cx="16872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1C(=O)C2C(CC(NC2N1)NC(=O)[C@@H]3C[C@@H]3F)NC4=C(C=C(C=C4)C5CC5)S(=O)(=O)C</a:t>
            </a:r>
            <a:endParaRPr lang="ru-RU" sz="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526AD2B-2B8E-7351-41CF-CBEBAA6E2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1665"/>
          <a:ext cx="1251857" cy="98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408969" imgH="2671252" progId="ChemDraw.Document.6.0">
                  <p:embed/>
                </p:oleObj>
              </mc:Choice>
              <mc:Fallback>
                <p:oleObj name="CS ChemDraw Drawing" r:id="rId10" imgW="3408969" imgH="267125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526AD2B-2B8E-7351-41CF-CBEBAA6E2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61665"/>
                        <a:ext cx="1251857" cy="98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6AE8D0-950A-4BD7-7656-8871A595CFBC}"/>
              </a:ext>
            </a:extLst>
          </p:cNvPr>
          <p:cNvSpPr txBox="1"/>
          <p:nvPr/>
        </p:nvSpPr>
        <p:spPr>
          <a:xfrm>
            <a:off x="2005353" y="1562921"/>
            <a:ext cx="12300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(C(NN1)NC(=O)[C@@H]2C[C@H](CN2C(=O)CN3C=C(C4=C3C=CC(=C4)C5=CN=NC=C5)C(=O)C)F)C6=CC=CC=C6</a:t>
            </a:r>
            <a:endParaRPr lang="ru-RU" sz="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477202-F37C-4059-2145-5A7031A0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857" y="2346863"/>
          <a:ext cx="1421619" cy="124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010821" imgH="3524522" progId="ChemDraw.Document.6.0">
                  <p:embed/>
                </p:oleObj>
              </mc:Choice>
              <mc:Fallback>
                <p:oleObj name="CS ChemDraw Drawing" r:id="rId12" imgW="4010821" imgH="352452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477202-F37C-4059-2145-5A7031A07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3857" y="2346863"/>
                        <a:ext cx="1421619" cy="124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53F735C-6AA4-5441-FDAC-772257DC30B4}"/>
              </a:ext>
            </a:extLst>
          </p:cNvPr>
          <p:cNvSpPr txBox="1"/>
          <p:nvPr/>
        </p:nvSpPr>
        <p:spPr>
          <a:xfrm>
            <a:off x="1926772" y="3650057"/>
            <a:ext cx="17743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2C(CNC1C3=CC(=CN=C3)O)NNC2C4=CC5=C(C=CN=C5N4)C6=CC=C(C=C6)F</a:t>
            </a:r>
            <a:endParaRPr lang="ru-RU" sz="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4C56EEA-C635-2034-4BED-8A749FFB3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6772" y="4166008"/>
          <a:ext cx="1857023" cy="9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777205" imgH="2436427" progId="ChemDraw.Document.6.0">
                  <p:embed/>
                </p:oleObj>
              </mc:Choice>
              <mc:Fallback>
                <p:oleObj name="CS ChemDraw Drawing" r:id="rId14" imgW="4777205" imgH="2436427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4C56EEA-C635-2034-4BED-8A749FFB3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6772" y="4166008"/>
                        <a:ext cx="1857023" cy="94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126E2AE-8082-2099-653B-5DF39E8FCB26}"/>
              </a:ext>
            </a:extLst>
          </p:cNvPr>
          <p:cNvSpPr txBox="1"/>
          <p:nvPr/>
        </p:nvSpPr>
        <p:spPr>
          <a:xfrm>
            <a:off x="2005354" y="5228366"/>
            <a:ext cx="16957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=CC=C(C=C1)C(=O)NC2=CN=CC(=C2)C3=CNC4=NN=C(C4=C3)C5=CC6=C(C=CN=C6N5)C7=CC(=CC=C7)F</a:t>
            </a:r>
            <a:endParaRPr lang="ru-RU" sz="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C0B56C-9AFD-34DB-34A4-B34F28A8A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657" y="5799150"/>
          <a:ext cx="1620091" cy="69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802923" imgH="2506538" progId="ChemDraw.Document.6.0">
                  <p:embed/>
                </p:oleObj>
              </mc:Choice>
              <mc:Fallback>
                <p:oleObj name="CS ChemDraw Drawing" r:id="rId16" imgW="5802923" imgH="2506538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C0B56C-9AFD-34DB-34A4-B34F28A8A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7657" y="5799150"/>
                        <a:ext cx="1620091" cy="69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F2801C52-A852-B194-8C77-086DFF900888}"/>
              </a:ext>
            </a:extLst>
          </p:cNvPr>
          <p:cNvSpPr txBox="1"/>
          <p:nvPr/>
        </p:nvSpPr>
        <p:spPr>
          <a:xfrm>
            <a:off x="4021238" y="0"/>
            <a:ext cx="152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N(CC1)C2=C3C(=NC=C2)N=C(N3)C4C5CC(CCC5NN4)C6=CN=CC(=C6)CN7CCC(C7)(F)F</a:t>
            </a:r>
            <a:endParaRPr lang="ru-RU" sz="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9B1F06-BDA2-E6BB-050B-0DEC87EAA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714" y="421028"/>
          <a:ext cx="1032227" cy="77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3902561" imgH="2921079" progId="ChemDraw.Document.6.0">
                  <p:embed/>
                </p:oleObj>
              </mc:Choice>
              <mc:Fallback>
                <p:oleObj name="CS ChemDraw Drawing" r:id="rId18" imgW="3902561" imgH="2921079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E9B1F06-BDA2-E6BB-050B-0DEC87EAA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7714" y="421028"/>
                        <a:ext cx="1032227" cy="77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967B870-3AFE-A945-9CD8-E63A9F2ACCED}"/>
              </a:ext>
            </a:extLst>
          </p:cNvPr>
          <p:cNvSpPr txBox="1"/>
          <p:nvPr/>
        </p:nvSpPr>
        <p:spPr>
          <a:xfrm>
            <a:off x="3960333" y="1332089"/>
            <a:ext cx="1421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N(C[C@]12CC[C@H](C1(C)C)C3=CC(=NN=C23)C4=C(C=CC=C4F)F)C(=O)CN5CCC(=O)NC5=O</a:t>
            </a:r>
            <a:endParaRPr lang="ru-RU" sz="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91026B-6924-593E-66DA-DF5B9BD58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333" y="1876012"/>
          <a:ext cx="922904" cy="126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024860" imgH="4143273" progId="ChemDraw.Document.6.0">
                  <p:embed/>
                </p:oleObj>
              </mc:Choice>
              <mc:Fallback>
                <p:oleObj name="CS ChemDraw Drawing" r:id="rId20" imgW="3024860" imgH="4143273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91026B-6924-593E-66DA-DF5B9BD58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60333" y="1876012"/>
                        <a:ext cx="922904" cy="1264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C5FC7F69-D35F-4A91-151C-A75F10D0F2B7}"/>
              </a:ext>
            </a:extLst>
          </p:cNvPr>
          <p:cNvSpPr txBox="1"/>
          <p:nvPr/>
        </p:nvSpPr>
        <p:spPr>
          <a:xfrm>
            <a:off x="3951123" y="3296114"/>
            <a:ext cx="13389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=CC(=N1)C2=CC(=C(C=C2C(F)(F)F)F)C(=O)NC3=CC(=NN3C4=CC=C(C=C4)F)CC5C=CC(=O)N=N5</a:t>
            </a:r>
            <a:endParaRPr lang="ru-RU" sz="8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20285C2-3EF5-915A-3D6F-09B43C64A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753" y="4001823"/>
          <a:ext cx="1319313" cy="144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3739560" imgH="4109901" progId="ChemDraw.Document.6.0">
                  <p:embed/>
                </p:oleObj>
              </mc:Choice>
              <mc:Fallback>
                <p:oleObj name="CS ChemDraw Drawing" r:id="rId22" imgW="3739560" imgH="4109901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20285C2-3EF5-915A-3D6F-09B43C64A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70753" y="4001823"/>
                        <a:ext cx="1319313" cy="144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9D77101-68FE-66CF-4500-E8673AAC5B16}"/>
              </a:ext>
            </a:extLst>
          </p:cNvPr>
          <p:cNvSpPr txBox="1"/>
          <p:nvPr/>
        </p:nvSpPr>
        <p:spPr>
          <a:xfrm flipV="1">
            <a:off x="3919599" y="5459198"/>
            <a:ext cx="14216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C(C1)NC2C(CC3C4C2OC5CC(CCC5N4C=C(C3=O)C(=O)O)N)F</a:t>
            </a:r>
            <a:endParaRPr lang="ru-RU" sz="8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36526DA-92F1-D3E7-9186-0A5F37375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6054" y="5982900"/>
          <a:ext cx="717183" cy="7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12012" imgH="3039870" progId="ChemDraw.Document.6.0">
                  <p:embed/>
                </p:oleObj>
              </mc:Choice>
              <mc:Fallback>
                <p:oleObj name="CS ChemDraw Drawing" r:id="rId24" imgW="2912012" imgH="3039870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36526DA-92F1-D3E7-9186-0A5F37375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66054" y="5982900"/>
                        <a:ext cx="717183" cy="7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E3D122E-44C6-5C1F-9453-B0150FC63099}"/>
              </a:ext>
            </a:extLst>
          </p:cNvPr>
          <p:cNvSpPr txBox="1"/>
          <p:nvPr/>
        </p:nvSpPr>
        <p:spPr>
          <a:xfrm>
            <a:off x="5534352" y="0"/>
            <a:ext cx="353785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фC=CN=1)=O.C[C@H](NC1C(F)=C(N2C(=O)OCC2)C=CN=1)C1C(=O)NC2C(CC(Cl)CC2)C1.C[C@H](NC1C=C(F)C=C(N2C(=O)OCC2)N=1)C1C(=O)NC2C(CC(Cl)CC2)C1.C[C@H](NC1C=C(N2C(=O)COC2)C=C(F)N=1)C1C(=O)NC2C(CC(Cl)CC2)C1.CC1N=C(NC(C2C(=O)NC3C(CC(Cl)C(F)C3)C2)C)C=CC=1C#N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606B38A-A50E-F059-326D-037E7882B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5494" y="976984"/>
          <a:ext cx="1832703" cy="29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8040298" imgH="12738735" progId="ChemDraw.Document.6.0">
                  <p:embed/>
                </p:oleObj>
              </mc:Choice>
              <mc:Fallback>
                <p:oleObj name="CS ChemDraw Drawing" r:id="rId26" imgW="8040298" imgH="12738735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606B38A-A50E-F059-326D-037E7882B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25494" y="976984"/>
                        <a:ext cx="1832703" cy="290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7AB4EC9B-29CF-B523-63B7-654254C0C316}"/>
              </a:ext>
            </a:extLst>
          </p:cNvPr>
          <p:cNvSpPr txBox="1"/>
          <p:nvPr/>
        </p:nvSpPr>
        <p:spPr>
          <a:xfrm>
            <a:off x="7946051" y="2133834"/>
            <a:ext cx="4049486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C=CN=1)=O.C[C@H](NC1C(F)=C(N2C(=O)OCC2)C=CN=1)C1C(=O)NC2C(CC(Cl)CC2)C1.C[C@H](NC1C=C(F)C=C(N2C(=O)OCC2)N=1)C1C(=O)NC2C(CC(Cl)CC2)C1.C[C@H](NC1C=C(N2C(=O)COC2)C=C(F)N=1)C1C(=O)NC2C(CC(Cl)CC2)C1.CC1N=C(NC(C2C(=O)NC3C(CC(Cl)C(F)C3)C2)C)C=CC=1C#N.CC(C1ON=C(C(NCC2C=CC(C3C4NC(NC4NCC3)=O)=CC=2C(F)(F)F)=O)N=1)(C)C.CC1C(CNC(C2ON=C(C(C)(C)C)N=2)=O)=CC(F)=C(C2C3NC(NC3NCC2)=O)C=1.CC1(C2N=C(C(NCC3C=CC(C4C5NC(NC5NCC4)=O)=CC=3C(F)(F)F)=O)ON=2)CC1.CC1(C)CC2N3C(=CC=2C1)C(=O)N(C1C=C(C2C4NC(NC4NCC2)=O)C=C(F)C=1)CC3.CC(OC1CN(C(NCC2C=CC(C3C4NC(NC4NCC3)=O)=CC=2C(F)(F)F)=O)C1)(C)C.C1C([N+]([O-])=O)CC2OC3C(N4CCNCC4)C(F)CC4C3N(C=C(C(O)=O)C4=O)C2C1.CC1NNC(NC2C=C(C)N=C(N3CCC(OC)(C(N[C@H](C4N=CC(N5N=CC(F)=C5)=NC=4)C)=O)CC3)N=2)C1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F6D277A-5D44-BDFB-A158-1001477EA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566" y="4001822"/>
          <a:ext cx="2292661" cy="239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5235005" imgH="15901069" progId="ChemDraw.Document.6.0">
                  <p:embed/>
                </p:oleObj>
              </mc:Choice>
              <mc:Fallback>
                <p:oleObj name="CS ChemDraw Drawing" r:id="rId28" imgW="15235005" imgH="1590106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F6D277A-5D44-BDFB-A158-1001477EA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72566" y="4001822"/>
                        <a:ext cx="2292661" cy="2392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2D7E003-ABE9-B1A4-907C-ADD233B30693}"/>
              </a:ext>
            </a:extLst>
          </p:cNvPr>
          <p:cNvSpPr txBox="1"/>
          <p:nvPr/>
        </p:nvSpPr>
        <p:spPr>
          <a:xfrm>
            <a:off x="10265227" y="658026"/>
            <a:ext cx="1459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2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74196803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CE20CA-B4EC-9F9A-4C8A-45C31BA301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90A5A85-7658-3A2B-DE49-5DD2AA4BBCF0}"/>
              </a:ext>
            </a:extLst>
          </p:cNvPr>
          <p:cNvSpPr txBox="1"/>
          <p:nvPr/>
        </p:nvSpPr>
        <p:spPr>
          <a:xfrm>
            <a:off x="381000" y="23619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H]1[C@H]([C@@H]([C@@H]([C@H](O1)O[C@H]2[C@@H](CO[C@H]([C@@H]2O)O[C@H]3[C@@H](O[C@H]([C@@H]([C@@H]3O)O)O[C@@H]4[C@H]([C@H](CO[C@H]4OC(=O)[C@@]56CC[C@@]7(C(=CCC8[C@]7(C[C@H](C9[C@@]8(C[C@H]([C@H]([C@@]9(C)CO)O[C@H]1[C@@H]([C@H]([C@@H]([C@H](O1)CO)O)O)O)O)C)O)C)[C@@H]5CC(CC6)(C)C)C)O)O)C)O[C@H]1[C@@H]([C@H]([C@@H](CO1)O)O)O)O)O)O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A22595-8989-6514-1DD5-B354D7B9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97860"/>
          <a:ext cx="2341551" cy="11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64196" imgH="4620271" progId="ChemDraw.Document.6.0">
                  <p:embed/>
                </p:oleObj>
              </mc:Choice>
              <mc:Fallback>
                <p:oleObj name="CS ChemDraw Drawing" r:id="rId2" imgW="9564196" imgH="46202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A22595-8989-6514-1DD5-B354D7B9A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697860"/>
                        <a:ext cx="2341551" cy="113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DDC89F8-C6AE-32F4-98B8-E1446F02B684}"/>
              </a:ext>
            </a:extLst>
          </p:cNvPr>
          <p:cNvSpPr txBox="1"/>
          <p:nvPr/>
        </p:nvSpPr>
        <p:spPr>
          <a:xfrm>
            <a:off x="250372" y="2075021"/>
            <a:ext cx="44958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CN2C[C@@]3(C[C@@H]([C@@H]2C1)C[C@@H]4[C@H]3NCCC4)C5CCCCN5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4CA925-498A-4EA0-4BC6-804857816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16187"/>
          <a:ext cx="1168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37378" imgH="1825330" progId="ChemDraw.Document.6.0">
                  <p:embed/>
                </p:oleObj>
              </mc:Choice>
              <mc:Fallback>
                <p:oleObj name="CS ChemDraw Drawing" r:id="rId4" imgW="2337378" imgH="182533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4CA925-498A-4EA0-4BC6-804857816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516187"/>
                        <a:ext cx="11684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198D786-71CA-44B7-5246-ECBD34C09057}"/>
              </a:ext>
            </a:extLst>
          </p:cNvPr>
          <p:cNvSpPr txBox="1"/>
          <p:nvPr/>
        </p:nvSpPr>
        <p:spPr>
          <a:xfrm>
            <a:off x="250372" y="3498349"/>
            <a:ext cx="3559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H](C)[C@@H](C(=O)NCC(=O)N[C@@H]([C@@H](C)CC)C(=O)N[C@@H](CC(C)C)C(=O)N[C@@H]([C@@H](C)O)C(=O)N[C@@H](C(C)C)C(=O)O)NC(=O)CNC(=O)[C@H](C)NC(=O)[C@H](C)N.CC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F75040-03D4-3257-C281-43B6394DC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72" y="3961663"/>
          <a:ext cx="3208475" cy="67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35772" imgH="2137614" progId="ChemDraw.Document.6.0">
                  <p:embed/>
                </p:oleObj>
              </mc:Choice>
              <mc:Fallback>
                <p:oleObj name="CS ChemDraw Drawing" r:id="rId6" imgW="10135772" imgH="213761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F75040-03D4-3257-C281-43B6394DC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372" y="3961663"/>
                        <a:ext cx="3208475" cy="67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C3FA821-75CA-DCEE-659B-D220CC753695}"/>
              </a:ext>
            </a:extLst>
          </p:cNvPr>
          <p:cNvSpPr txBox="1"/>
          <p:nvPr/>
        </p:nvSpPr>
        <p:spPr>
          <a:xfrm>
            <a:off x="250372" y="4636884"/>
            <a:ext cx="6096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CC1C2CCC[N-]C2.CN1CCCC1C2CCC[N-]C2.CN1CCCC1C2CCC[N-]C2.C(#N)S.[Ni+2]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9B7624-0C18-1D0A-332D-DA7EE192E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377" y="5042532"/>
          <a:ext cx="2938463" cy="72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877849" imgH="1450283" progId="ChemDraw.Document.6.0">
                  <p:embed/>
                </p:oleObj>
              </mc:Choice>
              <mc:Fallback>
                <p:oleObj name="CS ChemDraw Drawing" r:id="rId8" imgW="5877849" imgH="1450283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9B7624-0C18-1D0A-332D-DA7EE192E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377" y="5042532"/>
                        <a:ext cx="2938463" cy="72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4440517-336B-C4B5-AA75-7E7FD31F6EFA}"/>
              </a:ext>
            </a:extLst>
          </p:cNvPr>
          <p:cNvSpPr txBox="1"/>
          <p:nvPr/>
        </p:nvSpPr>
        <p:spPr>
          <a:xfrm>
            <a:off x="7467600" y="365649"/>
            <a:ext cx="3048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CC2(CCC3(C(=CCC4C3(CCC5C4(CCC(C5(C)C)OC6C(C(C(CO6)O)O)OC7C(C(C(C(O7)CO)O)O)O)C)C)C2C1(C)O)C)C(=O)OC8C(C(C(C(O8)CO)O)O)O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577BCA6-26EC-519F-9BDB-447CD734D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921" y="889609"/>
          <a:ext cx="2490760" cy="102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595607" imgH="2718401" progId="ChemDraw.Document.6.0">
                  <p:embed/>
                </p:oleObj>
              </mc:Choice>
              <mc:Fallback>
                <p:oleObj name="CS ChemDraw Drawing" r:id="rId10" imgW="6595607" imgH="2718401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577BCA6-26EC-519F-9BDB-447CD734D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921" y="889609"/>
                        <a:ext cx="2490760" cy="102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94B4B07-1230-4D45-13BD-BDC9C1FD2900}"/>
              </a:ext>
            </a:extLst>
          </p:cNvPr>
          <p:cNvSpPr txBox="1"/>
          <p:nvPr/>
        </p:nvSpPr>
        <p:spPr>
          <a:xfrm>
            <a:off x="6520543" y="2182743"/>
            <a:ext cx="23620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99AF9F4-84D9-4A8E-0D0B-80CA15027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0429" y="2689665"/>
          <a:ext cx="2732193" cy="11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955527" imgH="2494291" progId="ChemDraw.Document.6.0">
                  <p:embed/>
                </p:oleObj>
              </mc:Choice>
              <mc:Fallback>
                <p:oleObj name="CS ChemDraw Drawing" r:id="rId12" imgW="5955527" imgH="2494291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99AF9F4-84D9-4A8E-0D0B-80CA1502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0429" y="2689665"/>
                        <a:ext cx="2732193" cy="114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002BA71-432B-0E6D-0B2A-0E4FE2F21AA5}"/>
              </a:ext>
            </a:extLst>
          </p:cNvPr>
          <p:cNvSpPr txBox="1"/>
          <p:nvPr/>
        </p:nvSpPr>
        <p:spPr>
          <a:xfrm flipV="1">
            <a:off x="5738838" y="4105871"/>
            <a:ext cx="24907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8115358-740C-B2BF-8292-5085A50BF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38" y="4858721"/>
          <a:ext cx="1884363" cy="1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531938" imgH="3387668" progId="ChemDraw.Document.6.0">
                  <p:embed/>
                </p:oleObj>
              </mc:Choice>
              <mc:Fallback>
                <p:oleObj name="CS ChemDraw Drawing" r:id="rId14" imgW="4531938" imgH="3387668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8115358-740C-B2BF-8292-5085A50BF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8838" y="4858721"/>
                        <a:ext cx="1884363" cy="1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D1CFDD3-95F0-C603-50F2-A1269D0591E2}"/>
              </a:ext>
            </a:extLst>
          </p:cNvPr>
          <p:cNvSpPr txBox="1"/>
          <p:nvPr/>
        </p:nvSpPr>
        <p:spPr>
          <a:xfrm>
            <a:off x="10673697" y="1444239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3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6803818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071AC1F6-C947-DB00-6BB6-8250901180B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3681E5-4C77-2CF3-AABE-A04B8D86E985}"/>
              </a:ext>
            </a:extLst>
          </p:cNvPr>
          <p:cNvSpPr txBox="1"/>
          <p:nvPr/>
        </p:nvSpPr>
        <p:spPr>
          <a:xfrm>
            <a:off x="457200" y="1192296"/>
            <a:ext cx="61395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(C)C)C(=O)N[C@@H](CC(C)C)C(=O)N[C@@H]([C@@H](C)O)C(=O)N[C@@H](CCCCN)C(=O)N[C@@H](CCSC)C(=O)N[C@@H](CC1=CC=C(C=C1)O)C(=O)N2CCC[C@H]2C(=O)N[C@@H](CCCNC(=N)N)C(=O)NCC(=O)N[C@@H](CC(=O)N)C(=O)N[C@@H](CC3=CN=CN3)C(=O)N[C@@H](CC4=CNC5=CC=CC=C54)C(=O)N[C@@H](C)C(=O)N[C@@H](C(C)C)C(=O)NCC(=O)N[C@@H](CC6=CN=CN6)C(=O)N[C@@H](CC(C)C)C(=O)N[C@@H](CCSC)C(=O)O)NC(=O)CNC(=O)CNC(=O)CNC(=O)[C@H](C)NC(=O)[C@@H]7CCCN7C(=O)[C@H](CC(C)C)NC(=O)[C@@H]8CCCN8C(=O)[C@H](C(C)C)N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C578FA-BC28-4E6E-832D-6A054D85B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285" y="2082983"/>
          <a:ext cx="5087257" cy="160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559656" imgH="6784521" progId="ChemDraw.Document.6.0">
                  <p:embed/>
                </p:oleObj>
              </mc:Choice>
              <mc:Fallback>
                <p:oleObj name="CS ChemDraw Drawing" r:id="rId2" imgW="21559656" imgH="678452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C578FA-BC28-4E6E-832D-6A054D85B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285" y="2082983"/>
                        <a:ext cx="5087257" cy="160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FF9D996-7642-FE5F-0744-7B9D7D32FD89}"/>
              </a:ext>
            </a:extLst>
          </p:cNvPr>
          <p:cNvSpPr txBox="1"/>
          <p:nvPr/>
        </p:nvSpPr>
        <p:spPr>
          <a:xfrm>
            <a:off x="7387770" y="1192296"/>
            <a:ext cx="4648199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1C2CC3(CC(N)C(N)=O)CC(C2)CC1C3.CC1OC(OC2C(OC3C(C)(C)C4CCC5(C)C6(C)CCC7(C(OC8OC(COC9OC(CO)C(O)C(O)C9O)C(O)C(O)C8O)=O)CCC(C)(C)CC7C6=CCC5C4(C)CC3)OCC(O)C2O)C(O)C(OC2OCC(O)C(O)C2O)C1O.C1C=C(C=O)C=C(/C=N/NC(NN2C(=O)C3=CC(S([O-])(=O)=O)=C(N)C4=C3C(=CC(S([O-])(=O)=O)=C4)C2=O)=O)C=1.C1C2C(N)=C(S([O-])(=O)=O)C=C3C(N(NC(NN)=O)C(=O)C(C=23)=CC=1S([O-])(=O)=O)=O.C[C@@H]1O[C@@H](O[C@H]2[C@H](OC3C=CC(C4OCC5C4COC5C4C=CC(O)=C(OC)C=4)=CC=3OC)O[C@H](CO)[C@@H](O)[C@@H]2O)[C@H](O)[C@H](O)[C@H]1O.C[C@@H]1O[C@@H](OC[C@H]2O[C@@H](OC3C(CC=C)=CC4OCOC=4C=3)[C@H](O)[C@@H](O)[C@@H]2O)[C@H](O)[C@H](O)[C@H]1O.CCC(C(NC=O)C(NC1C(=O)NC(CC2C=CC(OC)=CC=2)C(=O)NC(C(C)C)C(=O)N2C(CC(O)CN2)C(=O)NC(CC(C)C)C(=O)N(C)C(C(C)C)C(=O)OC1C)=O)C.C[C@@H](O)[C@H](NC(CNC(CNC(CNC([C@@H](NC([C@H]1N(C([C@@H](NC([C@H]2N(C([C@@H](N)C(C)C)=O)CCC2)=O)CC(C)C)=O)CCC1)=O)C)=O)=O)=O)=O)C(N[C@H](C(N[C@H](C(N[C@H](C(N[C@H](C(N[C@H](C(N[C@H](C(N1[C@H](C(N[C@H](C(NCC(N[C@H](C(N[C@H](C(N[C@H](C(N[C@H](C(N[C@H](C(NCC(N[C@H](C(N[C@H](C(N[C@H](C(O)=O)CCSC)=O)CC(C)C)=O)CC2NC=NC=2)=O)=O)C(C)C)=O)C)=O)CC2C3C(=CC=CC=3)NC=2)=O)CC2NC=NC=2)=O)CC(N)=O)=O)=O)CCCNC(N)=N)=O)CCC1)=O)CC1C=CC(O)=CC=1)=O)CCSC)=O)CCCCN)=O)[C@H](O)C)=O)CC(C)C)=O)C(C)C)=O.C[C@@H]1O[C@@H](O[C@@H]2[C@@H]3O[C@]3(CO)C3[C@H]2C=CO[C@H]3O[C@@H]2O[C@H](CO)[C@@H](O)[C@H](O)[C@H]2O)[C@H](OC(C)=O)[C@H](OC(C)=O)[C@H]1OC(/C=C/C1C=CC=CC=1)=O.CC(OC1C(OC(C)=O)[C@H](O[C@@H]2C(C)(C)C3[C@@]4([C@]5(C(C[C@@H]3O[C@@H]3OC(CO)[C@@H](O)C(O)C3O)[C@@]3(C)[C@@](C)(C(C6(C)O[C@H](C(O)(C)C)CC6)[C@H](O)C3)CC5)C4)CC2)OC[C@H]1O)=O.CC1OC(OCC2OC(OC3C(C)(C)C4CCC5(C)C6(C)CC(O)C7(C(OC8OC(COC9OCC(O)C(O)C9O)C(OC9OCC(O)C(OC%10OCC(O)C(O)C%10O)C9O)C(O)C8O)=O)CCC(C)(C)CC7C6=CCC5C4(C)CC3)C(O)C(O)C2O)C(OC2OCC(O)C(O)C2O)C(O)C1O.CC(O[C@@H]1[C@]23C(O)O[C@@]4(CCC5[C@@]6(C)CC[C@H](O[C@@H]7OC[C@H](O[C@@H]8O[C@H](CO)[C@@H](O)[C@H](O)[C@H]8O[C@@H]8OC[C@@H](O)[C@H](O)[C@H]8O)[C@H](O)[C@H]7O[C@@H]7O[C@H](CO)[C@@H](O)[C@H](O)[C@H]7O)C(C)(C)C6CC[C@@]5(C)[C@]4(C)C[C@H]2O)C3CC(C)(C)C1)=O.CC(N[C@H]1[C@H](O[C@@H]2C(C)(C)C3CC[C@@]4(C)[C@]5(C)CC(O)[C@@]6(C(OC7OCC(O)C(O)C7O)=O)CCC(C)(C)C[C@H]6C5=CCC4[C@@]3(C)CC2)O[C@H](COC2OCC(O[C@H]3OC[C@](O)(CO)[C@H]3O)C(OC3OCC(O)C(O)C3O)C2O)[C@@H](O)[C@@H]1O)=O.COC1C=C2C3C(C(=O)C4=C2C2=C(C5C=CC6C(C7C(C8C=6C=5C(=C(OC)C=8)C=12)=CC=CC=7)=O)C=C4)=CC=CC=3.BrB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DF1EDB-BBBE-15A2-A8AF-7A5BEC8A6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829" y="4795391"/>
          <a:ext cx="4760686" cy="174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221338" imgH="14340568" progId="ChemDraw.Document.6.0">
                  <p:embed/>
                </p:oleObj>
              </mc:Choice>
              <mc:Fallback>
                <p:oleObj name="CS ChemDraw Drawing" r:id="rId4" imgW="39221338" imgH="14340568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DF1EDB-BBBE-15A2-A8AF-7A5BEC8A6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829" y="4795391"/>
                        <a:ext cx="4760686" cy="174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E7229A-8808-F907-FDC7-94DC4E94E4B2}"/>
              </a:ext>
            </a:extLst>
          </p:cNvPr>
          <p:cNvSpPr txBox="1"/>
          <p:nvPr/>
        </p:nvSpPr>
        <p:spPr>
          <a:xfrm>
            <a:off x="1187865" y="497365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4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36904149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FD2CF28-1C67-1C80-66C7-EA723940792B}"/>
              </a:ext>
            </a:extLst>
          </p:cNvPr>
          <p:cNvSpPr txBox="1"/>
          <p:nvPr/>
        </p:nvSpPr>
        <p:spPr>
          <a:xfrm>
            <a:off x="185057" y="15078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/C=C(/C(OCC1OC(OC2C(OC3OC(COC(/C(/C)=C/C)=O)C(O)C(O)C3OC3OC(COC(/C(/C)=C/C)=O)C(OC(/C(/C)=C/C)=O)C(OC(/C(/C)=C/C)=O)C3O)OC(COC(/C(/C)=C/C)=O)C(O)C2O)C(O)C(O)C1O)=O)\C.C/C=C(/C(OCC1OC(OC2OC(COC(/C(/C)=C/C)=O)C(OC3OC(CO)C(OC(/C(/C)=C/C)=O)C(OC(/C(/C)=C/C)=O)C3O)C(O)C2O)C(O)C(O)C1OC1OC(CO)C(OC(/C(/C)=C/C)=O)C(O)C1O)=O)\C.C/C=C(\C)/C(OC[C@@H]1[C@@H](O)[C@H](O)[C@@H](O)[C@H](O[C@@H]2[C@@H](O)[C@H](O)[C@@H](COC(/C(/C)=C/C)=O)O[C@@H]2O[C@@H]2[C@H](O[C@H]3[C@H](O)[C@@H](O)[C@H](O)[C@@H](COC(/C(/C)=C/C)=O)O3)[C@@H](O)[C@H](O)[C@@H](COC(/C(/C)=C/C)=O)O2)O1)=O.C/C=C(\C)/C(OC[C@@H]1[C@@H](O)[C@H](O)[C@@H](O)[C@@H](O[C@@H]2[C@H](O)[C@@H](O)[C@H](O)[C@@H](COC(/C(/C)=C/C)=O)O2)O1)=O.CC1OC(OC2C(O)C(OC3C(O)C(OC4C(O)C(OC[C@H]5O[C@@H](O[C@@H]6C(C)(C)C7CC[C@@]8(C)[C@]9(C)CC(O)[C@@]%10(C(OC%11OCC(O)C(O)C%11O)=O)CCC(C)(C)C[C@H]%10C9=CCC8[C@@]7(C)CC6)[C@H](NC(C)=O)[C@@H](O)[C@@H]5O)OC(C)C4O)OCC3O)OC(C)C2O)C(O)C(O)C1O.C[C@@]12C3CC=C4[C@@H]5CC(C)(C)CC[C@]5(C(O)=O)[C@H](O)C[C@@]4(C)[C@]3(C)CCC1[C@@](C=O)(C)[C@@H](O[C@@H]1O[C@H](C(O)=O)[C@@H](O)[C@H](O[C@@H]3OC[C@@H](O)[C@H](O)[C@H]3O)[C@H]1O[C@@H]1O[C@H](CO)[C@H](O)[C@H](O)[C@H]1O)CC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AA135C-541D-7E29-6025-E109BD092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636" y="1563234"/>
          <a:ext cx="3909745" cy="373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19391" imgH="13953581" progId="ChemDraw.Document.6.0">
                  <p:embed/>
                </p:oleObj>
              </mc:Choice>
              <mc:Fallback>
                <p:oleObj name="CS ChemDraw Drawing" r:id="rId2" imgW="14619391" imgH="1395358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AA135C-541D-7E29-6025-E109BD09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636" y="1563234"/>
                        <a:ext cx="3909745" cy="373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529CFF4-A82F-A2B0-EB41-AE3EECA08FF7}"/>
              </a:ext>
            </a:extLst>
          </p:cNvPr>
          <p:cNvSpPr txBox="1"/>
          <p:nvPr/>
        </p:nvSpPr>
        <p:spPr>
          <a:xfrm>
            <a:off x="6096000" y="160528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C1CC1N=C(N)N.C1CC1N=C(N)N.OS(=O)(=O)O </a:t>
            </a:r>
            <a:endParaRPr lang="ru-RU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A96191-D0B2-755E-EC88-B5112648E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2160214"/>
          <a:ext cx="4460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60376" imgH="906236" progId="ChemDraw.Document.6.0">
                  <p:embed/>
                </p:oleObj>
              </mc:Choice>
              <mc:Fallback>
                <p:oleObj name="CS ChemDraw Drawing" r:id="rId4" imgW="4460376" imgH="90623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A96191-D0B2-755E-EC88-B5112648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8763" y="2160214"/>
                        <a:ext cx="44608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38F216B-D6AC-058C-8EB5-27E71FB98583}"/>
              </a:ext>
            </a:extLst>
          </p:cNvPr>
          <p:cNvSpPr txBox="1"/>
          <p:nvPr/>
        </p:nvSpPr>
        <p:spPr>
          <a:xfrm>
            <a:off x="5540829" y="354913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C1C(C(C(C(O1)OC2CCC3([C@H]4CCC5(C(CCC5([C@@H]4CCC3(C2)O)O)C6=COC(=O)C=C6)C)C=O)O)O)OC7C(C(C(C(O7)CO)O)O)O</a:t>
            </a:r>
            <a:endParaRPr lang="ru-RU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1707EA-678F-7C7F-6D28-CD961AB49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5229" y="4315757"/>
          <a:ext cx="3304495" cy="19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81822" imgH="3425632" progId="ChemDraw.Document.6.0">
                  <p:embed/>
                </p:oleObj>
              </mc:Choice>
              <mc:Fallback>
                <p:oleObj name="CS ChemDraw Drawing" r:id="rId6" imgW="5781822" imgH="342563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1707EA-678F-7C7F-6D28-CD961AB49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229" y="4315757"/>
                        <a:ext cx="3304495" cy="195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103242-1045-7143-50F2-843C596E769D}"/>
              </a:ext>
            </a:extLst>
          </p:cNvPr>
          <p:cNvSpPr txBox="1"/>
          <p:nvPr/>
        </p:nvSpPr>
        <p:spPr>
          <a:xfrm>
            <a:off x="10571148" y="513602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5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40164247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8A14B4-4656-2C4E-2A2B-5101D1207B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9674CAA-AF1B-0A85-E9F6-93118FD91E12}"/>
              </a:ext>
            </a:extLst>
          </p:cNvPr>
          <p:cNvSpPr txBox="1"/>
          <p:nvPr/>
        </p:nvSpPr>
        <p:spPr>
          <a:xfrm>
            <a:off x="892628" y="144332"/>
            <a:ext cx="14804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743F66-05DD-5225-5F8D-5E02B0239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09625"/>
          <a:ext cx="1913609" cy="80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5221" imgH="2494291" progId="ChemDraw.Document.6.0">
                  <p:embed/>
                </p:oleObj>
              </mc:Choice>
              <mc:Fallback>
                <p:oleObj name="CS ChemDraw Drawing" r:id="rId2" imgW="5955221" imgH="249429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5743F66-05DD-5225-5F8D-5E02B0239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809625"/>
                        <a:ext cx="1913609" cy="80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1CC16D7-5CA5-5B2B-BF36-8E51F39573DB}"/>
              </a:ext>
            </a:extLst>
          </p:cNvPr>
          <p:cNvSpPr txBox="1"/>
          <p:nvPr/>
        </p:nvSpPr>
        <p:spPr>
          <a:xfrm>
            <a:off x="200247" y="1872343"/>
            <a:ext cx="18179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328BBD-AA2D-13EF-3417-9A1D2D3E9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80229"/>
          <a:ext cx="1817915" cy="135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31938" imgH="3387362" progId="ChemDraw.Document.6.0">
                  <p:embed/>
                </p:oleObj>
              </mc:Choice>
              <mc:Fallback>
                <p:oleObj name="CS ChemDraw Drawing" r:id="rId4" imgW="4531938" imgH="338736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328BBD-AA2D-13EF-3417-9A1D2D3E91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580229"/>
                        <a:ext cx="1817915" cy="135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88A2395-9690-5C86-E11E-358EA7FE611D}"/>
              </a:ext>
            </a:extLst>
          </p:cNvPr>
          <p:cNvSpPr txBox="1"/>
          <p:nvPr/>
        </p:nvSpPr>
        <p:spPr>
          <a:xfrm>
            <a:off x="87085" y="4062159"/>
            <a:ext cx="16110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CCN=C(N)N)C(=O)O)N)O.C[C@H]([C@@H](C(=O)N[C@@H](CCCN=C(N)N)C(=O)O)N)O.OS(=O)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F92340-FA13-44AF-7137-C8C25F9C4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38861"/>
          <a:ext cx="2063917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46023" imgH="2843315" progId="ChemDraw.Document.6.0">
                  <p:embed/>
                </p:oleObj>
              </mc:Choice>
              <mc:Fallback>
                <p:oleObj name="CS ChemDraw Drawing" r:id="rId6" imgW="5146023" imgH="284331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F92340-FA13-44AF-7137-C8C25F9C4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4738861"/>
                        <a:ext cx="2063917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93A0B54-7EAE-C349-5102-F4BB686A4E75}"/>
              </a:ext>
            </a:extLst>
          </p:cNvPr>
          <p:cNvSpPr txBox="1"/>
          <p:nvPr/>
        </p:nvSpPr>
        <p:spPr>
          <a:xfrm>
            <a:off x="2362200" y="0"/>
            <a:ext cx="1295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2F7999-5176-2FF7-1764-97C754AA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954107"/>
          <a:ext cx="1525410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531938" imgH="3387362" progId="ChemDraw.Document.6.0">
                  <p:embed/>
                </p:oleObj>
              </mc:Choice>
              <mc:Fallback>
                <p:oleObj name="CS ChemDraw Drawing" r:id="rId8" imgW="4531938" imgH="338736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2F7999-5176-2FF7-1764-97C754AA4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954107"/>
                        <a:ext cx="1525410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DA6E45E-9C29-5FC5-79A5-B4CA6D1A1207}"/>
              </a:ext>
            </a:extLst>
          </p:cNvPr>
          <p:cNvSpPr txBox="1"/>
          <p:nvPr/>
        </p:nvSpPr>
        <p:spPr>
          <a:xfrm>
            <a:off x="2362200" y="2226286"/>
            <a:ext cx="9960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C(=O)CN1C(=O)C2C(N=CN2CC(=O)NC3=CC=CC(=N3)C4=CC(=C(N=C4)C)C(F)(F)F)N(C1=O)C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640255-F876-CB53-F37D-A79F308CD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317" y="3049658"/>
          <a:ext cx="1899331" cy="114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388538" imgH="3244079" progId="ChemDraw.Document.6.0">
                  <p:embed/>
                </p:oleObj>
              </mc:Choice>
              <mc:Fallback>
                <p:oleObj name="CS ChemDraw Drawing" r:id="rId10" imgW="5388538" imgH="32440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1640255-F876-CB53-F37D-A79F308CD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6317" y="3049658"/>
                        <a:ext cx="1899331" cy="114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DB7CC2-A0E4-8C07-45E5-FECFB80BC511}"/>
              </a:ext>
            </a:extLst>
          </p:cNvPr>
          <p:cNvSpPr txBox="1"/>
          <p:nvPr/>
        </p:nvSpPr>
        <p:spPr>
          <a:xfrm>
            <a:off x="2362200" y="4354546"/>
            <a:ext cx="13136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N(CC1)C2=C(C=CC=N2)C3=NC=C4C(=N3)N(C(=O)N4)CC5=CC=C(C=C5)C6=NC(=CN6C)C(F)(F)F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7192BD4-7ACB-2164-2FCE-E700649CD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086625"/>
          <a:ext cx="1822450" cy="79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016661" imgH="2182007" progId="ChemDraw.Document.6.0">
                  <p:embed/>
                </p:oleObj>
              </mc:Choice>
              <mc:Fallback>
                <p:oleObj name="CS ChemDraw Drawing" r:id="rId12" imgW="5016661" imgH="2182007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7192BD4-7ACB-2164-2FCE-E700649CD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200" y="5086625"/>
                        <a:ext cx="1822450" cy="79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4172AE2-240B-571D-FF55-1952E007113E}"/>
              </a:ext>
            </a:extLst>
          </p:cNvPr>
          <p:cNvSpPr txBox="1"/>
          <p:nvPr/>
        </p:nvSpPr>
        <p:spPr>
          <a:xfrm>
            <a:off x="4386943" y="0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1C2=C(C=C(C=C2)C(F)(F)F)C3=NC=C4C(=N3)N(C(=O)N4)CC5=CC=C(C=C5)N6C=CC=N6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313D5B7-FCBF-1E00-D2D4-E42E07218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802" y="679693"/>
          <a:ext cx="1533020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981798" imgH="1900033" progId="ChemDraw.Document.6.0">
                  <p:embed/>
                </p:oleObj>
              </mc:Choice>
              <mc:Fallback>
                <p:oleObj name="CS ChemDraw Drawing" r:id="rId14" imgW="4981798" imgH="190003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313D5B7-FCBF-1E00-D2D4-E42E07218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3802" y="679693"/>
                        <a:ext cx="1533020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06BA534-BDAD-1E9A-548A-519DC9C938C9}"/>
              </a:ext>
            </a:extLst>
          </p:cNvPr>
          <p:cNvSpPr txBox="1"/>
          <p:nvPr/>
        </p:nvSpPr>
        <p:spPr>
          <a:xfrm>
            <a:off x="4386943" y="1434024"/>
            <a:ext cx="9252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N(CCC1C(=O)N2CC(C2)(F)F)C3=C(C=NC=C3)NC(=O)C4=C5N=CC(=CN5N=C4N)F</a:t>
            </a:r>
            <a:endParaRPr lang="ru-RU" sz="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9218752-F9A8-6194-2F3E-49E54842E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84" y="2232345"/>
          <a:ext cx="1899713" cy="94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757632" imgH="2361724" progId="ChemDraw.Document.6.0">
                  <p:embed/>
                </p:oleObj>
              </mc:Choice>
              <mc:Fallback>
                <p:oleObj name="CS ChemDraw Drawing" r:id="rId16" imgW="4757632" imgH="2361724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9218752-F9A8-6194-2F3E-49E54842E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3384" y="2232345"/>
                        <a:ext cx="1899713" cy="94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ADD787A-A2A3-E361-44F9-F203017F0E62}"/>
              </a:ext>
            </a:extLst>
          </p:cNvPr>
          <p:cNvSpPr txBox="1"/>
          <p:nvPr/>
        </p:nvSpPr>
        <p:spPr>
          <a:xfrm>
            <a:off x="4410201" y="3213013"/>
            <a:ext cx="8396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2(CCN(CC2)C3=C(C=NC=C3)NC(=O)C4=C5N=CC(=CN5N=C4N)F)CC1=O</a:t>
            </a:r>
            <a:endParaRPr lang="ru-RU" sz="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65E5810-42A2-A9CB-6A11-300179664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4268" y="3958366"/>
          <a:ext cx="1611086" cy="93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169236" imgH="2422956" progId="ChemDraw.Document.6.0">
                  <p:embed/>
                </p:oleObj>
              </mc:Choice>
              <mc:Fallback>
                <p:oleObj name="CS ChemDraw Drawing" r:id="rId18" imgW="4169236" imgH="2422956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65E5810-42A2-A9CB-6A11-300179664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4268" y="3958366"/>
                        <a:ext cx="1611086" cy="93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044994F-3A98-0FA8-10F9-841DB2DD370A}"/>
              </a:ext>
            </a:extLst>
          </p:cNvPr>
          <p:cNvSpPr txBox="1"/>
          <p:nvPr/>
        </p:nvSpPr>
        <p:spPr>
          <a:xfrm>
            <a:off x="4564011" y="5131588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2CCC1CN(C2)C(=O)C3CCN(CC3)C4=C(C=NC=C4NC(=O)C5=C6N=CC(=CN6N=C5N)F)F</a:t>
            </a:r>
            <a:endParaRPr lang="ru-RU" sz="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4DF68A5-DEDE-9826-5F0F-B8A0B3FCC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6759" y="5635458"/>
          <a:ext cx="1009384" cy="108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960943" imgH="3184684" progId="ChemDraw.Document.6.0">
                  <p:embed/>
                </p:oleObj>
              </mc:Choice>
              <mc:Fallback>
                <p:oleObj name="CS ChemDraw Drawing" r:id="rId20" imgW="2960943" imgH="3184684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4DF68A5-DEDE-9826-5F0F-B8A0B3FCC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6759" y="5635458"/>
                        <a:ext cx="1009384" cy="108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F83F78F-1F71-B405-D688-68DE30020998}"/>
              </a:ext>
            </a:extLst>
          </p:cNvPr>
          <p:cNvSpPr txBox="1"/>
          <p:nvPr/>
        </p:nvSpPr>
        <p:spPr>
          <a:xfrm>
            <a:off x="6446165" y="40059"/>
            <a:ext cx="9797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OC1=CC(=CC(=C1)C2=C(C=CC(=C2)C3=NN(C(=C3CC4=CC(=C(C=C4)[SH+](=O)N)F)CC5CC5)C6=NC(=CS6)C(=O)O)F)OC</a:t>
            </a:r>
            <a:endParaRPr lang="ru-RU" sz="8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0C9910B-AFB5-0063-4F63-2ED60164E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180" y="994166"/>
          <a:ext cx="889413" cy="62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4919105" imgH="3480435" progId="ChemDraw.Document.6.0">
                  <p:embed/>
                </p:oleObj>
              </mc:Choice>
              <mc:Fallback>
                <p:oleObj name="CS ChemDraw Drawing" r:id="rId22" imgW="4919105" imgH="3480435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0C9910B-AFB5-0063-4F63-2ED60164E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5180" y="994166"/>
                        <a:ext cx="889413" cy="62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7F0B096-2BF7-0762-17EC-E8B6B50EB2B3}"/>
              </a:ext>
            </a:extLst>
          </p:cNvPr>
          <p:cNvSpPr txBox="1"/>
          <p:nvPr/>
        </p:nvSpPr>
        <p:spPr>
          <a:xfrm>
            <a:off x="6448629" y="1810787"/>
            <a:ext cx="8396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]1(CCC1NC(=O)C2=C3N=C(C=C(N3N=C2)NC)NC4=CC=CN(C4=O)C5CC(C5)(F)F)OC</a:t>
            </a:r>
            <a:endParaRPr lang="ru-RU" sz="8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26767F-A58C-4FD3-BF15-AB2E2ADD4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464" y="2692075"/>
          <a:ext cx="1296870" cy="98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5156727" imgH="2668191" progId="ChemDraw.Document.6.0">
                  <p:embed/>
                </p:oleObj>
              </mc:Choice>
              <mc:Fallback>
                <p:oleObj name="CS ChemDraw Drawing" r:id="rId24" imgW="5156727" imgH="2668191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26767F-A58C-4FD3-BF15-AB2E2ADD4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02464" y="2692075"/>
                        <a:ext cx="1296870" cy="98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0ECB966-7894-D90A-0E82-3658085D327E}"/>
              </a:ext>
            </a:extLst>
          </p:cNvPr>
          <p:cNvSpPr txBox="1"/>
          <p:nvPr/>
        </p:nvSpPr>
        <p:spPr>
          <a:xfrm flipV="1">
            <a:off x="6386293" y="3595479"/>
            <a:ext cx="10994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(C)(C)C1=CC=C(S1)C#CC2=C(C=CC(=C2)C3=NN(C(=C3CC4=CC(=C(C=C4)[SH+](=O)N)F)CC5CC5)C6=NC(=CS6)C(=O)O)F</a:t>
            </a:r>
            <a:endParaRPr lang="ru-RU" sz="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8C0934E-EE5C-289F-AD42-8EF77C344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157" y="4435957"/>
          <a:ext cx="1099457" cy="174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3506525" imgH="5568451" progId="ChemDraw.Document.6.0">
                  <p:embed/>
                </p:oleObj>
              </mc:Choice>
              <mc:Fallback>
                <p:oleObj name="CS ChemDraw Drawing" r:id="rId26" imgW="3506525" imgH="5568451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8C0934E-EE5C-289F-AD42-8EF77C344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70157" y="4435957"/>
                        <a:ext cx="1099457" cy="174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FF823233-D963-CC12-A69E-9C269902EB03}"/>
              </a:ext>
            </a:extLst>
          </p:cNvPr>
          <p:cNvSpPr txBox="1"/>
          <p:nvPr/>
        </p:nvSpPr>
        <p:spPr>
          <a:xfrm>
            <a:off x="7741565" y="58187"/>
            <a:ext cx="8273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2CC3(CC1CC(C2)(C3)O)C(C[C@@H]4C5=C(C=CC=C5F)C6=CN=CN46)O</a:t>
            </a:r>
            <a:endParaRPr lang="ru-RU" sz="8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BECDBD8-E342-C603-57E1-544A9CCEB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4224" y="839774"/>
          <a:ext cx="827314" cy="9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2508331" imgH="2762488" progId="ChemDraw.Document.6.0">
                  <p:embed/>
                </p:oleObj>
              </mc:Choice>
              <mc:Fallback>
                <p:oleObj name="CS ChemDraw Drawing" r:id="rId28" imgW="2508331" imgH="2762488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BECDBD8-E342-C603-57E1-544A9CCEB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74224" y="839774"/>
                        <a:ext cx="827314" cy="9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C04B8A9-50EE-41C7-69E4-D7D6790EA04E}"/>
              </a:ext>
            </a:extLst>
          </p:cNvPr>
          <p:cNvSpPr txBox="1"/>
          <p:nvPr/>
        </p:nvSpPr>
        <p:spPr>
          <a:xfrm>
            <a:off x="7599334" y="1919714"/>
            <a:ext cx="12137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[C@]2([C@@H]([C@@H]([C@H]([C@H](O1)O2)NC(=O)C(F)(F)F)O)O)CO</a:t>
            </a:r>
            <a:endParaRPr lang="ru-RU" sz="8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E1D3F37-8C31-74E7-9A67-2C2218C9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8702" y="2517844"/>
          <a:ext cx="917414" cy="9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2271626" imgH="2298042" progId="ChemDraw.Document.6.0">
                  <p:embed/>
                </p:oleObj>
              </mc:Choice>
              <mc:Fallback>
                <p:oleObj name="CS ChemDraw Drawing" r:id="rId30" imgW="2271626" imgH="2298042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E1D3F37-8C31-74E7-9A67-2C2218C9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628702" y="2517844"/>
                        <a:ext cx="917414" cy="9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075128E-BDBF-970C-BD8D-09780A9AC5D3}"/>
              </a:ext>
            </a:extLst>
          </p:cNvPr>
          <p:cNvSpPr txBox="1"/>
          <p:nvPr/>
        </p:nvSpPr>
        <p:spPr>
          <a:xfrm>
            <a:off x="7741565" y="3546912"/>
            <a:ext cx="9174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[NH+]1CCN(CC1)C(=O)C2CCN(CC2)C3=C(C=NC=C3NC(=O)C4=C5N=CC(=CN5N=C4N)F)F</a:t>
            </a:r>
            <a:endParaRPr lang="ru-RU" sz="8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7FE0648-9797-E0DA-2506-7EF67DF8E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4255310"/>
          <a:ext cx="1142677" cy="54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4937454" imgH="2360193" progId="ChemDraw.Document.6.0">
                  <p:embed/>
                </p:oleObj>
              </mc:Choice>
              <mc:Fallback>
                <p:oleObj name="CS ChemDraw Drawing" r:id="rId32" imgW="4937454" imgH="2360193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7FE0648-9797-E0DA-2506-7EF67DF8E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74957" y="4255310"/>
                        <a:ext cx="1142677" cy="54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4F747A84-043B-4F50-79DC-85C0F41C1A83}"/>
              </a:ext>
            </a:extLst>
          </p:cNvPr>
          <p:cNvSpPr txBox="1"/>
          <p:nvPr/>
        </p:nvSpPr>
        <p:spPr>
          <a:xfrm>
            <a:off x="7694018" y="4885429"/>
            <a:ext cx="7511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1CC1(C2=CN(N=C2)C)NC(=O)C3=CC4=C(N3)C=CC(=C4F)Cl</a:t>
            </a:r>
            <a:endParaRPr lang="ru-RU" sz="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9F7761-2AC1-3269-DF3A-AA3CF46A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5716363"/>
          <a:ext cx="1269851" cy="80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3408663" imgH="2166699" progId="ChemDraw.Document.6.0">
                  <p:embed/>
                </p:oleObj>
              </mc:Choice>
              <mc:Fallback>
                <p:oleObj name="CS ChemDraw Drawing" r:id="rId34" imgW="3408663" imgH="2166699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9F7761-2AC1-3269-DF3A-AA3CF46A3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574957" y="5716363"/>
                        <a:ext cx="1269851" cy="80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DC75D006-1A69-1AEC-A229-97F82A9FBB81}"/>
              </a:ext>
            </a:extLst>
          </p:cNvPr>
          <p:cNvSpPr txBox="1"/>
          <p:nvPr/>
        </p:nvSpPr>
        <p:spPr>
          <a:xfrm>
            <a:off x="8796898" y="32533"/>
            <a:ext cx="9174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C(=CC(=C1)F)C2=CN=C3C=CC(=CC3=C2N4CC[C@@H]5[C@@H](C4)NCCO5)C6=NC=CC(=C6N)/C=N\OC</a:t>
            </a:r>
            <a:endParaRPr lang="ru-RU" sz="8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373F68C-1099-235F-34F0-936A9E33D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0667" y="1059679"/>
          <a:ext cx="930909" cy="120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734943" imgH="3529421" progId="ChemDraw.Document.6.0">
                  <p:embed/>
                </p:oleObj>
              </mc:Choice>
              <mc:Fallback>
                <p:oleObj name="CS ChemDraw Drawing" r:id="rId36" imgW="2734943" imgH="3529421" progId="ChemDraw.Document.6.0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373F68C-1099-235F-34F0-936A9E33D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60667" y="1059679"/>
                        <a:ext cx="930909" cy="120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08B726BD-ABD1-7942-361B-B90E84D26FE9}"/>
              </a:ext>
            </a:extLst>
          </p:cNvPr>
          <p:cNvSpPr txBox="1"/>
          <p:nvPr/>
        </p:nvSpPr>
        <p:spPr>
          <a:xfrm>
            <a:off x="8808614" y="2385635"/>
            <a:ext cx="9174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#CC1=CN=CC(=C1N)C2=CC3=C(C(=CN=C3C=C2)C4=CC(=CC(=C4)F)F)N5CC[C@@H]6[C@@H](C5)NCCO6</a:t>
            </a:r>
            <a:endParaRPr lang="ru-RU" sz="800" dirty="0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F3E788F-F058-9D1B-08A7-779349C28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9681" y="3259638"/>
          <a:ext cx="937740" cy="99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3681454" imgH="3907223" progId="ChemDraw.Document.6.0">
                  <p:embed/>
                </p:oleObj>
              </mc:Choice>
              <mc:Fallback>
                <p:oleObj name="CS ChemDraw Drawing" r:id="rId38" imgW="3681454" imgH="3907223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3E788F-F058-9D1B-08A7-779349C28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789681" y="3259638"/>
                        <a:ext cx="937740" cy="99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964BE3E8-007E-74D5-0F1D-A548EF280A1A}"/>
              </a:ext>
            </a:extLst>
          </p:cNvPr>
          <p:cNvSpPr txBox="1"/>
          <p:nvPr/>
        </p:nvSpPr>
        <p:spPr>
          <a:xfrm>
            <a:off x="8922738" y="4261807"/>
            <a:ext cx="91741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ONC(=O)NC1=C(C=CC=N1)C2=CC3=C(C(=CN=C3C=C2)C4=CC(=CC(=C4)F)F)N5CC[C@@H]6[C@@H](C5)NCCO6</a:t>
            </a:r>
            <a:endParaRPr lang="ru-RU" sz="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EF7CBD8-0098-4332-8F70-538AB6022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3198" y="5281091"/>
          <a:ext cx="751114" cy="98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695492" imgH="3529115" progId="ChemDraw.Document.6.0">
                  <p:embed/>
                </p:oleObj>
              </mc:Choice>
              <mc:Fallback>
                <p:oleObj name="CS ChemDraw Drawing" r:id="rId40" imgW="2695492" imgH="3529115" progId="ChemDraw.Document.6.0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EF7CBD8-0098-4332-8F70-538AB6022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63198" y="5281091"/>
                        <a:ext cx="751114" cy="98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672E52C-D378-390A-2C7B-DA26870D5CEB}"/>
              </a:ext>
            </a:extLst>
          </p:cNvPr>
          <p:cNvSpPr txBox="1"/>
          <p:nvPr/>
        </p:nvSpPr>
        <p:spPr>
          <a:xfrm>
            <a:off x="10114008" y="7686"/>
            <a:ext cx="14139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(C)S(=O)(=O)NC(=O)[C@H]1C[C@H](CN1C(=O)C(C2=CC=CC=C2)C3=CC=CC=C3)N(C)CCCC4=CC=C(C=C4)F</a:t>
            </a:r>
            <a:endParaRPr lang="ru-RU" sz="800" dirty="0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CE7F188-77C3-4651-D949-0C5123B88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9935" y="637271"/>
          <a:ext cx="1024002" cy="119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3873508" imgH="4507604" progId="ChemDraw.Document.6.0">
                  <p:embed/>
                </p:oleObj>
              </mc:Choice>
              <mc:Fallback>
                <p:oleObj name="CS ChemDraw Drawing" r:id="rId42" imgW="3873508" imgH="450760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CE7F188-77C3-4651-D949-0C5123B88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299935" y="637271"/>
                        <a:ext cx="1024002" cy="119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8BDBC8F7-3A79-3F5C-1190-0A42CC01717E}"/>
              </a:ext>
            </a:extLst>
          </p:cNvPr>
          <p:cNvSpPr txBox="1"/>
          <p:nvPr/>
        </p:nvSpPr>
        <p:spPr>
          <a:xfrm>
            <a:off x="10007552" y="1924500"/>
            <a:ext cx="165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(=CC(=C1)F)C2=C(C3=CC(=C(C=C3N=N2)Cl)C4CCCC5C4NC(=O)N5)N6CCC(CC6)N</a:t>
            </a:r>
            <a:endParaRPr lang="ru-RU" sz="800" dirty="0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3665D7C-72A6-E4FB-0653-D04A8B363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6492" y="2479856"/>
          <a:ext cx="1179912" cy="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3718152" imgH="2437958" progId="ChemDraw.Document.6.0">
                  <p:embed/>
                </p:oleObj>
              </mc:Choice>
              <mc:Fallback>
                <p:oleObj name="CS ChemDraw Drawing" r:id="rId44" imgW="3718152" imgH="2437958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3665D7C-72A6-E4FB-0653-D04A8B363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066492" y="2479856"/>
                        <a:ext cx="1179912" cy="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133E5244-63AE-89BB-02EB-AB854972BC94}"/>
              </a:ext>
            </a:extLst>
          </p:cNvPr>
          <p:cNvSpPr txBox="1"/>
          <p:nvPr/>
        </p:nvSpPr>
        <p:spPr>
          <a:xfrm flipV="1">
            <a:off x="10066492" y="3400554"/>
            <a:ext cx="1257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S(=O)(=O)C1=CC2=C(C(=C1)F)C(=NO2)N[C@@H]3CN4CCC3CC4</a:t>
            </a:r>
            <a:endParaRPr lang="ru-RU" sz="800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BB0ED3A-0FB5-A7D9-CA72-E4F6DD57B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0645" y="3868629"/>
          <a:ext cx="1142471" cy="8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2970118" imgH="2002291" progId="ChemDraw.Document.6.0">
                  <p:embed/>
                </p:oleObj>
              </mc:Choice>
              <mc:Fallback>
                <p:oleObj name="CS ChemDraw Drawing" r:id="rId46" imgW="2970118" imgH="2002291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BB0ED3A-0FB5-A7D9-CA72-E4F6DD57B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020645" y="3868629"/>
                        <a:ext cx="1142471" cy="810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DD76F889-C951-BFE9-B849-85C9A7920652}"/>
              </a:ext>
            </a:extLst>
          </p:cNvPr>
          <p:cNvSpPr txBox="1"/>
          <p:nvPr/>
        </p:nvSpPr>
        <p:spPr>
          <a:xfrm>
            <a:off x="10053650" y="4708488"/>
            <a:ext cx="12055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=CN(C1=O)CC2(C(=O)NC(=O)N2)C3=CC=CC=C3OC(F)(F)F</a:t>
            </a:r>
            <a:endParaRPr lang="ru-RU" sz="800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7A09EA47-4029-7380-3720-4BFF8CF3F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9238" y="5239372"/>
          <a:ext cx="1151952" cy="105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345023" imgH="2153228" progId="ChemDraw.Document.6.0">
                  <p:embed/>
                </p:oleObj>
              </mc:Choice>
              <mc:Fallback>
                <p:oleObj name="CS ChemDraw Drawing" r:id="rId48" imgW="2345023" imgH="2153228" progId="ChemDraw.Document.6.0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7A09EA47-4029-7380-3720-4BFF8CF3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119238" y="5239372"/>
                        <a:ext cx="1151952" cy="105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7B71B85-1535-1C34-B068-DFD2CDE3D913}"/>
              </a:ext>
            </a:extLst>
          </p:cNvPr>
          <p:cNvSpPr txBox="1"/>
          <p:nvPr/>
        </p:nvSpPr>
        <p:spPr>
          <a:xfrm>
            <a:off x="75365" y="84629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1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101824425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A827D6-3537-F7B5-C3B7-D06C6FA413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2552B2C-CBCF-AD02-777F-93D3A3F13FB9}"/>
              </a:ext>
            </a:extLst>
          </p:cNvPr>
          <p:cNvSpPr txBox="1"/>
          <p:nvPr/>
        </p:nvSpPr>
        <p:spPr>
          <a:xfrm>
            <a:off x="0" y="0"/>
            <a:ext cx="20138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=C6)F)C#N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C50635-ABD4-9E8B-5DC4-C1B135FE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757" y="571500"/>
          <a:ext cx="844489" cy="12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71956" imgH="4493827" progId="ChemDraw.Document.6.0">
                  <p:embed/>
                </p:oleObj>
              </mc:Choice>
              <mc:Fallback>
                <p:oleObj name="CS ChemDraw Drawing" r:id="rId2" imgW="3071956" imgH="449382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C50635-ABD4-9E8B-5DC4-C1B135FE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757" y="571500"/>
                        <a:ext cx="844489" cy="123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F79B273-A520-C3CD-BD7D-0C94271A14E9}"/>
              </a:ext>
            </a:extLst>
          </p:cNvPr>
          <p:cNvSpPr txBox="1"/>
          <p:nvPr/>
        </p:nvSpPr>
        <p:spPr>
          <a:xfrm>
            <a:off x="4475" y="1916864"/>
            <a:ext cx="11647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5CC5)S(=O)(=O)C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23C77A-6644-3CB0-CBDD-0383C12A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2508238"/>
          <a:ext cx="1004888" cy="75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87876" imgH="2767081" progId="ChemDraw.Document.6.0">
                  <p:embed/>
                </p:oleObj>
              </mc:Choice>
              <mc:Fallback>
                <p:oleObj name="CS ChemDraw Drawing" r:id="rId4" imgW="3687876" imgH="276708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23C77A-6644-3CB0-CBDD-0383C12AE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16" y="2508238"/>
                        <a:ext cx="1004888" cy="75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064E0D-6D7F-E3EC-37B4-2741E6FEE308}"/>
              </a:ext>
            </a:extLst>
          </p:cNvPr>
          <p:cNvSpPr txBox="1"/>
          <p:nvPr/>
        </p:nvSpPr>
        <p:spPr>
          <a:xfrm>
            <a:off x="0" y="3364940"/>
            <a:ext cx="19376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(=C6)F)F)F</a:t>
            </a:r>
            <a:endParaRPr lang="ru-RU" sz="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833074-5FC0-9A43-4B59-C1554327B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3826605"/>
          <a:ext cx="922904" cy="135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71956" imgH="4493827" progId="ChemDraw.Document.6.0">
                  <p:embed/>
                </p:oleObj>
              </mc:Choice>
              <mc:Fallback>
                <p:oleObj name="CS ChemDraw Drawing" r:id="rId6" imgW="3071956" imgH="449382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833074-5FC0-9A43-4B59-C1554327B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16" y="3826605"/>
                        <a:ext cx="922904" cy="135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61F775A-1209-2A2D-DB72-B0ABA2B28152}"/>
              </a:ext>
            </a:extLst>
          </p:cNvPr>
          <p:cNvSpPr txBox="1"/>
          <p:nvPr/>
        </p:nvSpPr>
        <p:spPr>
          <a:xfrm>
            <a:off x="21771" y="5176859"/>
            <a:ext cx="19158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l)S(=O)(=O)C</a:t>
            </a:r>
            <a:endParaRPr lang="ru-RU" sz="8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849291-EA60-3EEB-584A-78EDF8236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27" y="5578929"/>
          <a:ext cx="1311548" cy="98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687570" imgH="2765550" progId="ChemDraw.Document.6.0">
                  <p:embed/>
                </p:oleObj>
              </mc:Choice>
              <mc:Fallback>
                <p:oleObj name="CS ChemDraw Drawing" r:id="rId8" imgW="3687570" imgH="276555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849291-EA60-3EEB-584A-78EDF8236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27" y="5578929"/>
                        <a:ext cx="1311548" cy="98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C0DBDAD-F753-E502-FD69-CA0D544A19D9}"/>
              </a:ext>
            </a:extLst>
          </p:cNvPr>
          <p:cNvSpPr txBox="1"/>
          <p:nvPr/>
        </p:nvSpPr>
        <p:spPr>
          <a:xfrm>
            <a:off x="2013857" y="0"/>
            <a:ext cx="16872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1C(=O)C2C(CC(NC2N1)NC(=O)[C@@H]3C[C@@H]3F)NC4=C(C=C(C=C4)C5CC5)S(=O)(=O)C</a:t>
            </a:r>
            <a:endParaRPr lang="ru-RU" sz="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526AD2B-2B8E-7351-41CF-CBEBAA6E2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1665"/>
          <a:ext cx="1251857" cy="98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408969" imgH="2671252" progId="ChemDraw.Document.6.0">
                  <p:embed/>
                </p:oleObj>
              </mc:Choice>
              <mc:Fallback>
                <p:oleObj name="CS ChemDraw Drawing" r:id="rId10" imgW="3408969" imgH="267125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526AD2B-2B8E-7351-41CF-CBEBAA6E2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61665"/>
                        <a:ext cx="1251857" cy="98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6AE8D0-950A-4BD7-7656-8871A595CFBC}"/>
              </a:ext>
            </a:extLst>
          </p:cNvPr>
          <p:cNvSpPr txBox="1"/>
          <p:nvPr/>
        </p:nvSpPr>
        <p:spPr>
          <a:xfrm>
            <a:off x="2005353" y="1562921"/>
            <a:ext cx="12300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(C(NN1)NC(=O)[C@@H]2C[C@H](CN2C(=O)CN3C=C(C4=C3C=CC(=C4)C5=CN=NC=C5)C(=O)C)F)C6=CC=CC=C6</a:t>
            </a:r>
            <a:endParaRPr lang="ru-RU" sz="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477202-F37C-4059-2145-5A7031A0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857" y="2346863"/>
          <a:ext cx="1421619" cy="124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010821" imgH="3524522" progId="ChemDraw.Document.6.0">
                  <p:embed/>
                </p:oleObj>
              </mc:Choice>
              <mc:Fallback>
                <p:oleObj name="CS ChemDraw Drawing" r:id="rId12" imgW="4010821" imgH="352452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477202-F37C-4059-2145-5A7031A07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3857" y="2346863"/>
                        <a:ext cx="1421619" cy="124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53F735C-6AA4-5441-FDAC-772257DC30B4}"/>
              </a:ext>
            </a:extLst>
          </p:cNvPr>
          <p:cNvSpPr txBox="1"/>
          <p:nvPr/>
        </p:nvSpPr>
        <p:spPr>
          <a:xfrm>
            <a:off x="1926772" y="3650057"/>
            <a:ext cx="17743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2C(CNC1C3=CC(=CN=C3)O)NNC2C4=CC5=C(C=CN=C5N4)C6=CC=C(C=C6)F</a:t>
            </a:r>
            <a:endParaRPr lang="ru-RU" sz="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4C56EEA-C635-2034-4BED-8A749FFB3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6772" y="4166008"/>
          <a:ext cx="1857023" cy="9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777205" imgH="2436427" progId="ChemDraw.Document.6.0">
                  <p:embed/>
                </p:oleObj>
              </mc:Choice>
              <mc:Fallback>
                <p:oleObj name="CS ChemDraw Drawing" r:id="rId14" imgW="4777205" imgH="2436427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4C56EEA-C635-2034-4BED-8A749FFB3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6772" y="4166008"/>
                        <a:ext cx="1857023" cy="94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126E2AE-8082-2099-653B-5DF39E8FCB26}"/>
              </a:ext>
            </a:extLst>
          </p:cNvPr>
          <p:cNvSpPr txBox="1"/>
          <p:nvPr/>
        </p:nvSpPr>
        <p:spPr>
          <a:xfrm>
            <a:off x="2005354" y="5228366"/>
            <a:ext cx="16957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=CC=C(C=C1)C(=O)NC2=CN=CC(=C2)C3=CNC4=NN=C(C4=C3)C5=CC6=C(C=CN=C6N5)C7=CC(=CC=C7)F</a:t>
            </a:r>
            <a:endParaRPr lang="ru-RU" sz="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C0B56C-9AFD-34DB-34A4-B34F28A8A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657" y="5799150"/>
          <a:ext cx="1620091" cy="69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802923" imgH="2506538" progId="ChemDraw.Document.6.0">
                  <p:embed/>
                </p:oleObj>
              </mc:Choice>
              <mc:Fallback>
                <p:oleObj name="CS ChemDraw Drawing" r:id="rId16" imgW="5802923" imgH="2506538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C0B56C-9AFD-34DB-34A4-B34F28A8A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7657" y="5799150"/>
                        <a:ext cx="1620091" cy="69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F2801C52-A852-B194-8C77-086DFF900888}"/>
              </a:ext>
            </a:extLst>
          </p:cNvPr>
          <p:cNvSpPr txBox="1"/>
          <p:nvPr/>
        </p:nvSpPr>
        <p:spPr>
          <a:xfrm>
            <a:off x="4021238" y="0"/>
            <a:ext cx="152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N(CC1)C2=C3C(=NC=C2)N=C(N3)C4C5CC(CCC5NN4)C6=CN=CC(=C6)CN7CCC(C7)(F)F</a:t>
            </a:r>
            <a:endParaRPr lang="ru-RU" sz="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9B1F06-BDA2-E6BB-050B-0DEC87EAA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714" y="421028"/>
          <a:ext cx="1032227" cy="77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3902561" imgH="2921079" progId="ChemDraw.Document.6.0">
                  <p:embed/>
                </p:oleObj>
              </mc:Choice>
              <mc:Fallback>
                <p:oleObj name="CS ChemDraw Drawing" r:id="rId18" imgW="3902561" imgH="2921079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E9B1F06-BDA2-E6BB-050B-0DEC87EAA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7714" y="421028"/>
                        <a:ext cx="1032227" cy="77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967B870-3AFE-A945-9CD8-E63A9F2ACCED}"/>
              </a:ext>
            </a:extLst>
          </p:cNvPr>
          <p:cNvSpPr txBox="1"/>
          <p:nvPr/>
        </p:nvSpPr>
        <p:spPr>
          <a:xfrm>
            <a:off x="3960333" y="1332089"/>
            <a:ext cx="1421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N(C[C@]12CC[C@H](C1(C)C)C3=CC(=NN=C23)C4=C(C=CC=C4F)F)C(=O)CN5CCC(=O)NC5=O</a:t>
            </a:r>
            <a:endParaRPr lang="ru-RU" sz="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91026B-6924-593E-66DA-DF5B9BD58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333" y="1876012"/>
          <a:ext cx="922904" cy="126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024860" imgH="4143273" progId="ChemDraw.Document.6.0">
                  <p:embed/>
                </p:oleObj>
              </mc:Choice>
              <mc:Fallback>
                <p:oleObj name="CS ChemDraw Drawing" r:id="rId20" imgW="3024860" imgH="4143273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91026B-6924-593E-66DA-DF5B9BD58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60333" y="1876012"/>
                        <a:ext cx="922904" cy="1264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C5FC7F69-D35F-4A91-151C-A75F10D0F2B7}"/>
              </a:ext>
            </a:extLst>
          </p:cNvPr>
          <p:cNvSpPr txBox="1"/>
          <p:nvPr/>
        </p:nvSpPr>
        <p:spPr>
          <a:xfrm>
            <a:off x="3951123" y="3296114"/>
            <a:ext cx="13389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=CC(=N1)C2=CC(=C(C=C2C(F)(F)F)F)C(=O)NC3=CC(=NN3C4=CC=C(C=C4)F)CC5C=CC(=O)N=N5</a:t>
            </a:r>
            <a:endParaRPr lang="ru-RU" sz="8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20285C2-3EF5-915A-3D6F-09B43C64A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753" y="4001823"/>
          <a:ext cx="1319313" cy="144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3739560" imgH="4109901" progId="ChemDraw.Document.6.0">
                  <p:embed/>
                </p:oleObj>
              </mc:Choice>
              <mc:Fallback>
                <p:oleObj name="CS ChemDraw Drawing" r:id="rId22" imgW="3739560" imgH="4109901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20285C2-3EF5-915A-3D6F-09B43C64A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70753" y="4001823"/>
                        <a:ext cx="1319313" cy="144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9D77101-68FE-66CF-4500-E8673AAC5B16}"/>
              </a:ext>
            </a:extLst>
          </p:cNvPr>
          <p:cNvSpPr txBox="1"/>
          <p:nvPr/>
        </p:nvSpPr>
        <p:spPr>
          <a:xfrm flipV="1">
            <a:off x="3919599" y="5459198"/>
            <a:ext cx="14216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C(C1)NC2C(CC3C4C2OC5CC(CCC5N4C=C(C3=O)C(=O)O)N)F</a:t>
            </a:r>
            <a:endParaRPr lang="ru-RU" sz="8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36526DA-92F1-D3E7-9186-0A5F37375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6054" y="5982900"/>
          <a:ext cx="717183" cy="7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12012" imgH="3039870" progId="ChemDraw.Document.6.0">
                  <p:embed/>
                </p:oleObj>
              </mc:Choice>
              <mc:Fallback>
                <p:oleObj name="CS ChemDraw Drawing" r:id="rId24" imgW="2912012" imgH="3039870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36526DA-92F1-D3E7-9186-0A5F37375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66054" y="5982900"/>
                        <a:ext cx="717183" cy="7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E3D122E-44C6-5C1F-9453-B0150FC63099}"/>
              </a:ext>
            </a:extLst>
          </p:cNvPr>
          <p:cNvSpPr txBox="1"/>
          <p:nvPr/>
        </p:nvSpPr>
        <p:spPr>
          <a:xfrm>
            <a:off x="5534352" y="0"/>
            <a:ext cx="353785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фC=CN=1)=O.C[C@H](NC1C(F)=C(N2C(=O)OCC2)C=CN=1)C1C(=O)NC2C(CC(Cl)CC2)C1.C[C@H](NC1C=C(F)C=C(N2C(=O)OCC2)N=1)C1C(=O)NC2C(CC(Cl)CC2)C1.C[C@H](NC1C=C(N2C(=O)COC2)C=C(F)N=1)C1C(=O)NC2C(CC(Cl)CC2)C1.CC1N=C(NC(C2C(=O)NC3C(CC(Cl)C(F)C3)C2)C)C=CC=1C#N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606B38A-A50E-F059-326D-037E7882B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5494" y="976984"/>
          <a:ext cx="1832703" cy="29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8040298" imgH="12738735" progId="ChemDraw.Document.6.0">
                  <p:embed/>
                </p:oleObj>
              </mc:Choice>
              <mc:Fallback>
                <p:oleObj name="CS ChemDraw Drawing" r:id="rId26" imgW="8040298" imgH="12738735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606B38A-A50E-F059-326D-037E7882B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25494" y="976984"/>
                        <a:ext cx="1832703" cy="290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7AB4EC9B-29CF-B523-63B7-654254C0C316}"/>
              </a:ext>
            </a:extLst>
          </p:cNvPr>
          <p:cNvSpPr txBox="1"/>
          <p:nvPr/>
        </p:nvSpPr>
        <p:spPr>
          <a:xfrm>
            <a:off x="7946051" y="2133834"/>
            <a:ext cx="4049486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C=CN=1)=O.C[C@H](NC1C(F)=C(N2C(=O)OCC2)C=CN=1)C1C(=O)NC2C(CC(Cl)CC2)C1.C[C@H](NC1C=C(F)C=C(N2C(=O)OCC2)N=1)C1C(=O)NC2C(CC(Cl)CC2)C1.C[C@H](NC1C=C(N2C(=O)COC2)C=C(F)N=1)C1C(=O)NC2C(CC(Cl)CC2)C1.CC1N=C(NC(C2C(=O)NC3C(CC(Cl)C(F)C3)C2)C)C=CC=1C#N.CC(C1ON=C(C(NCC2C=CC(C3C4NC(NC4NCC3)=O)=CC=2C(F)(F)F)=O)N=1)(C)C.CC1C(CNC(C2ON=C(C(C)(C)C)N=2)=O)=CC(F)=C(C2C3NC(NC3NCC2)=O)C=1.CC1(C2N=C(C(NCC3C=CC(C4C5NC(NC5NCC4)=O)=CC=3C(F)(F)F)=O)ON=2)CC1.CC1(C)CC2N3C(=CC=2C1)C(=O)N(C1C=C(C2C4NC(NC4NCC2)=O)C=C(F)C=1)CC3.CC(OC1CN(C(NCC2C=CC(C3C4NC(NC4NCC3)=O)=CC=2C(F)(F)F)=O)C1)(C)C.C1C([N+]([O-])=O)CC2OC3C(N4CCNCC4)C(F)CC4C3N(C=C(C(O)=O)C4=O)C2C1.CC1NNC(NC2C=C(C)N=C(N3CCC(OC)(C(N[C@H](C4N=CC(N5N=CC(F)=C5)=NC=4)C)=O)CC3)N=2)C1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F6D277A-5D44-BDFB-A158-1001477EA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566" y="4001822"/>
          <a:ext cx="2292661" cy="239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5235005" imgH="15901069" progId="ChemDraw.Document.6.0">
                  <p:embed/>
                </p:oleObj>
              </mc:Choice>
              <mc:Fallback>
                <p:oleObj name="CS ChemDraw Drawing" r:id="rId28" imgW="15235005" imgH="1590106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F6D277A-5D44-BDFB-A158-1001477EA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72566" y="4001822"/>
                        <a:ext cx="2292661" cy="2392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2D7E003-ABE9-B1A4-907C-ADD233B30693}"/>
              </a:ext>
            </a:extLst>
          </p:cNvPr>
          <p:cNvSpPr txBox="1"/>
          <p:nvPr/>
        </p:nvSpPr>
        <p:spPr>
          <a:xfrm>
            <a:off x="10265227" y="658026"/>
            <a:ext cx="1459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2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301094667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CE20CA-B4EC-9F9A-4C8A-45C31BA301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90A5A85-7658-3A2B-DE49-5DD2AA4BBCF0}"/>
              </a:ext>
            </a:extLst>
          </p:cNvPr>
          <p:cNvSpPr txBox="1"/>
          <p:nvPr/>
        </p:nvSpPr>
        <p:spPr>
          <a:xfrm>
            <a:off x="381000" y="23619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H]1[C@H]([C@@H]([C@@H]([C@H](O1)O[C@H]2[C@@H](CO[C@H]([C@@H]2O)O[C@H]3[C@@H](O[C@H]([C@@H]([C@@H]3O)O)O[C@@H]4[C@H]([C@H](CO[C@H]4OC(=O)[C@@]56CC[C@@]7(C(=CCC8[C@]7(C[C@H](C9[C@@]8(C[C@H]([C@H]([C@@]9(C)CO)O[C@H]1[C@@H]([C@H]([C@@H]([C@H](O1)CO)O)O)O)O)C)O)C)[C@@H]5CC(CC6)(C)C)C)O)O)C)O[C@H]1[C@@H]([C@H]([C@@H](CO1)O)O)O)O)O)O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A22595-8989-6514-1DD5-B354D7B9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97860"/>
          <a:ext cx="2341551" cy="11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64196" imgH="4620271" progId="ChemDraw.Document.6.0">
                  <p:embed/>
                </p:oleObj>
              </mc:Choice>
              <mc:Fallback>
                <p:oleObj name="CS ChemDraw Drawing" r:id="rId2" imgW="9564196" imgH="46202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A22595-8989-6514-1DD5-B354D7B9A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697860"/>
                        <a:ext cx="2341551" cy="113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DDC89F8-C6AE-32F4-98B8-E1446F02B684}"/>
              </a:ext>
            </a:extLst>
          </p:cNvPr>
          <p:cNvSpPr txBox="1"/>
          <p:nvPr/>
        </p:nvSpPr>
        <p:spPr>
          <a:xfrm>
            <a:off x="250372" y="2075021"/>
            <a:ext cx="44958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CN2C[C@@]3(C[C@@H]([C@@H]2C1)C[C@@H]4[C@H]3NCCC4)C5CCCCN5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4CA925-498A-4EA0-4BC6-804857816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16187"/>
          <a:ext cx="1168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37378" imgH="1825330" progId="ChemDraw.Document.6.0">
                  <p:embed/>
                </p:oleObj>
              </mc:Choice>
              <mc:Fallback>
                <p:oleObj name="CS ChemDraw Drawing" r:id="rId4" imgW="2337378" imgH="182533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4CA925-498A-4EA0-4BC6-804857816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516187"/>
                        <a:ext cx="11684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198D786-71CA-44B7-5246-ECBD34C09057}"/>
              </a:ext>
            </a:extLst>
          </p:cNvPr>
          <p:cNvSpPr txBox="1"/>
          <p:nvPr/>
        </p:nvSpPr>
        <p:spPr>
          <a:xfrm>
            <a:off x="250372" y="3498349"/>
            <a:ext cx="3559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H](C)[C@@H](C(=O)NCC(=O)N[C@@H]([C@@H](C)CC)C(=O)N[C@@H](CC(C)C)C(=O)N[C@@H]([C@@H](C)O)C(=O)N[C@@H](C(C)C)C(=O)O)NC(=O)CNC(=O)[C@H](C)NC(=O)[C@H](C)N.CC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F75040-03D4-3257-C281-43B6394DC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72" y="3961663"/>
          <a:ext cx="3208475" cy="67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35772" imgH="2137614" progId="ChemDraw.Document.6.0">
                  <p:embed/>
                </p:oleObj>
              </mc:Choice>
              <mc:Fallback>
                <p:oleObj name="CS ChemDraw Drawing" r:id="rId6" imgW="10135772" imgH="213761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F75040-03D4-3257-C281-43B6394DC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372" y="3961663"/>
                        <a:ext cx="3208475" cy="67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C3FA821-75CA-DCEE-659B-D220CC753695}"/>
              </a:ext>
            </a:extLst>
          </p:cNvPr>
          <p:cNvSpPr txBox="1"/>
          <p:nvPr/>
        </p:nvSpPr>
        <p:spPr>
          <a:xfrm>
            <a:off x="250372" y="4636884"/>
            <a:ext cx="6096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CC1C2CCC[N-]C2.CN1CCCC1C2CCC[N-]C2.CN1CCCC1C2CCC[N-]C2.C(#N)S.[Ni+2]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9B7624-0C18-1D0A-332D-DA7EE192E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377" y="5042532"/>
          <a:ext cx="2938463" cy="72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877849" imgH="1450283" progId="ChemDraw.Document.6.0">
                  <p:embed/>
                </p:oleObj>
              </mc:Choice>
              <mc:Fallback>
                <p:oleObj name="CS ChemDraw Drawing" r:id="rId8" imgW="5877849" imgH="1450283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9B7624-0C18-1D0A-332D-DA7EE192E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377" y="5042532"/>
                        <a:ext cx="2938463" cy="72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4440517-336B-C4B5-AA75-7E7FD31F6EFA}"/>
              </a:ext>
            </a:extLst>
          </p:cNvPr>
          <p:cNvSpPr txBox="1"/>
          <p:nvPr/>
        </p:nvSpPr>
        <p:spPr>
          <a:xfrm>
            <a:off x="7467600" y="365649"/>
            <a:ext cx="3048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CC2(CCC3(C(=CCC4C3(CCC5C4(CCC(C5(C)C)OC6C(C(C(CO6)O)O)OC7C(C(C(C(O7)CO)O)O)O)C)C)C2C1(C)O)C)C(=O)OC8C(C(C(C(O8)CO)O)O)O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577BCA6-26EC-519F-9BDB-447CD734D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921" y="889609"/>
          <a:ext cx="2490760" cy="102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595607" imgH="2718401" progId="ChemDraw.Document.6.0">
                  <p:embed/>
                </p:oleObj>
              </mc:Choice>
              <mc:Fallback>
                <p:oleObj name="CS ChemDraw Drawing" r:id="rId10" imgW="6595607" imgH="2718401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577BCA6-26EC-519F-9BDB-447CD734D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921" y="889609"/>
                        <a:ext cx="2490760" cy="102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94B4B07-1230-4D45-13BD-BDC9C1FD2900}"/>
              </a:ext>
            </a:extLst>
          </p:cNvPr>
          <p:cNvSpPr txBox="1"/>
          <p:nvPr/>
        </p:nvSpPr>
        <p:spPr>
          <a:xfrm>
            <a:off x="6520543" y="2182743"/>
            <a:ext cx="23620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99AF9F4-84D9-4A8E-0D0B-80CA15027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0429" y="2689665"/>
          <a:ext cx="2732193" cy="11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955527" imgH="2494291" progId="ChemDraw.Document.6.0">
                  <p:embed/>
                </p:oleObj>
              </mc:Choice>
              <mc:Fallback>
                <p:oleObj name="CS ChemDraw Drawing" r:id="rId12" imgW="5955527" imgH="2494291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99AF9F4-84D9-4A8E-0D0B-80CA1502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0429" y="2689665"/>
                        <a:ext cx="2732193" cy="114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002BA71-432B-0E6D-0B2A-0E4FE2F21AA5}"/>
              </a:ext>
            </a:extLst>
          </p:cNvPr>
          <p:cNvSpPr txBox="1"/>
          <p:nvPr/>
        </p:nvSpPr>
        <p:spPr>
          <a:xfrm flipV="1">
            <a:off x="5738838" y="4105871"/>
            <a:ext cx="24907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8115358-740C-B2BF-8292-5085A50BF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38" y="4858721"/>
          <a:ext cx="1884363" cy="1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531938" imgH="3387668" progId="ChemDraw.Document.6.0">
                  <p:embed/>
                </p:oleObj>
              </mc:Choice>
              <mc:Fallback>
                <p:oleObj name="CS ChemDraw Drawing" r:id="rId14" imgW="4531938" imgH="3387668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8115358-740C-B2BF-8292-5085A50BF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8838" y="4858721"/>
                        <a:ext cx="1884363" cy="1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D1CFDD3-95F0-C603-50F2-A1269D0591E2}"/>
              </a:ext>
            </a:extLst>
          </p:cNvPr>
          <p:cNvSpPr txBox="1"/>
          <p:nvPr/>
        </p:nvSpPr>
        <p:spPr>
          <a:xfrm>
            <a:off x="10673697" y="1444239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3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6166691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CE20CA-B4EC-9F9A-4C8A-45C31BA301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90A5A85-7658-3A2B-DE49-5DD2AA4BBCF0}"/>
              </a:ext>
            </a:extLst>
          </p:cNvPr>
          <p:cNvSpPr txBox="1"/>
          <p:nvPr/>
        </p:nvSpPr>
        <p:spPr>
          <a:xfrm>
            <a:off x="381000" y="23619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H]1[C@H]([C@@H]([C@@H]([C@H](O1)O[C@H]2[C@@H](CO[C@H]([C@@H]2O)O[C@H]3[C@@H](O[C@H]([C@@H]([C@@H]3O)O)O[C@@H]4[C@H]([C@H](CO[C@H]4OC(=O)[C@@]56CC[C@@]7(C(=CCC8[C@]7(C[C@H](C9[C@@]8(C[C@H]([C@H]([C@@]9(C)CO)O[C@H]1[C@@H]([C@H]([C@@H]([C@H](O1)CO)O)O)O)O)C)O)C)[C@@H]5CC(CC6)(C)C)C)O)O)C)O[C@H]1[C@@H]([C@H]([C@@H](CO1)O)O)O)O)O)O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A22595-8989-6514-1DD5-B354D7B9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97860"/>
          <a:ext cx="2341551" cy="11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64196" imgH="4620271" progId="ChemDraw.Document.6.0">
                  <p:embed/>
                </p:oleObj>
              </mc:Choice>
              <mc:Fallback>
                <p:oleObj name="CS ChemDraw Drawing" r:id="rId2" imgW="9564196" imgH="46202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A22595-8989-6514-1DD5-B354D7B9A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697860"/>
                        <a:ext cx="2341551" cy="113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DDC89F8-C6AE-32F4-98B8-E1446F02B684}"/>
              </a:ext>
            </a:extLst>
          </p:cNvPr>
          <p:cNvSpPr txBox="1"/>
          <p:nvPr/>
        </p:nvSpPr>
        <p:spPr>
          <a:xfrm>
            <a:off x="250372" y="2075021"/>
            <a:ext cx="44958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CN2C[C@@]3(C[C@@H]([C@@H]2C1)C[C@@H]4[C@H]3NCCC4)C5CCCCN5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4CA925-498A-4EA0-4BC6-804857816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16187"/>
          <a:ext cx="1168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37378" imgH="1825330" progId="ChemDraw.Document.6.0">
                  <p:embed/>
                </p:oleObj>
              </mc:Choice>
              <mc:Fallback>
                <p:oleObj name="CS ChemDraw Drawing" r:id="rId4" imgW="2337378" imgH="182533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4CA925-498A-4EA0-4BC6-804857816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516187"/>
                        <a:ext cx="11684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198D786-71CA-44B7-5246-ECBD34C09057}"/>
              </a:ext>
            </a:extLst>
          </p:cNvPr>
          <p:cNvSpPr txBox="1"/>
          <p:nvPr/>
        </p:nvSpPr>
        <p:spPr>
          <a:xfrm>
            <a:off x="250372" y="3498349"/>
            <a:ext cx="3559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H](C)[C@@H](C(=O)NCC(=O)N[C@@H]([C@@H](C)CC)C(=O)N[C@@H](CC(C)C)C(=O)N[C@@H]([C@@H](C)O)C(=O)N[C@@H](C(C)C)C(=O)O)NC(=O)CNC(=O)[C@H](C)NC(=O)[C@H](C)N.CC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F75040-03D4-3257-C281-43B6394DC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72" y="3961663"/>
          <a:ext cx="3208475" cy="67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35772" imgH="2137614" progId="ChemDraw.Document.6.0">
                  <p:embed/>
                </p:oleObj>
              </mc:Choice>
              <mc:Fallback>
                <p:oleObj name="CS ChemDraw Drawing" r:id="rId6" imgW="10135772" imgH="213761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F75040-03D4-3257-C281-43B6394DC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372" y="3961663"/>
                        <a:ext cx="3208475" cy="67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C3FA821-75CA-DCEE-659B-D220CC753695}"/>
              </a:ext>
            </a:extLst>
          </p:cNvPr>
          <p:cNvSpPr txBox="1"/>
          <p:nvPr/>
        </p:nvSpPr>
        <p:spPr>
          <a:xfrm>
            <a:off x="250372" y="4636884"/>
            <a:ext cx="6096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CC1C2CCC[N-]C2.CN1CCCC1C2CCC[N-]C2.CN1CCCC1C2CCC[N-]C2.C(#N)S.[Ni+2]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9B7624-0C18-1D0A-332D-DA7EE192E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377" y="5042532"/>
          <a:ext cx="2938463" cy="72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877849" imgH="1450283" progId="ChemDraw.Document.6.0">
                  <p:embed/>
                </p:oleObj>
              </mc:Choice>
              <mc:Fallback>
                <p:oleObj name="CS ChemDraw Drawing" r:id="rId8" imgW="5877849" imgH="1450283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9B7624-0C18-1D0A-332D-DA7EE192E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377" y="5042532"/>
                        <a:ext cx="2938463" cy="72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4440517-336B-C4B5-AA75-7E7FD31F6EFA}"/>
              </a:ext>
            </a:extLst>
          </p:cNvPr>
          <p:cNvSpPr txBox="1"/>
          <p:nvPr/>
        </p:nvSpPr>
        <p:spPr>
          <a:xfrm>
            <a:off x="7467600" y="365649"/>
            <a:ext cx="3048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CC2(CCC3(C(=CCC4C3(CCC5C4(CCC(C5(C)C)OC6C(C(C(CO6)O)O)OC7C(C(C(C(O7)CO)O)O)O)C)C)C2C1(C)O)C)C(=O)OC8C(C(C(C(O8)CO)O)O)O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577BCA6-26EC-519F-9BDB-447CD734D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921" y="889609"/>
          <a:ext cx="2490760" cy="102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595607" imgH="2718401" progId="ChemDraw.Document.6.0">
                  <p:embed/>
                </p:oleObj>
              </mc:Choice>
              <mc:Fallback>
                <p:oleObj name="CS ChemDraw Drawing" r:id="rId10" imgW="6595607" imgH="2718401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577BCA6-26EC-519F-9BDB-447CD734D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921" y="889609"/>
                        <a:ext cx="2490760" cy="102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94B4B07-1230-4D45-13BD-BDC9C1FD2900}"/>
              </a:ext>
            </a:extLst>
          </p:cNvPr>
          <p:cNvSpPr txBox="1"/>
          <p:nvPr/>
        </p:nvSpPr>
        <p:spPr>
          <a:xfrm>
            <a:off x="6520543" y="2182743"/>
            <a:ext cx="23620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99AF9F4-84D9-4A8E-0D0B-80CA15027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0429" y="2689665"/>
          <a:ext cx="2732193" cy="11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955527" imgH="2494291" progId="ChemDraw.Document.6.0">
                  <p:embed/>
                </p:oleObj>
              </mc:Choice>
              <mc:Fallback>
                <p:oleObj name="CS ChemDraw Drawing" r:id="rId12" imgW="5955527" imgH="2494291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99AF9F4-84D9-4A8E-0D0B-80CA1502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0429" y="2689665"/>
                        <a:ext cx="2732193" cy="114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002BA71-432B-0E6D-0B2A-0E4FE2F21AA5}"/>
              </a:ext>
            </a:extLst>
          </p:cNvPr>
          <p:cNvSpPr txBox="1"/>
          <p:nvPr/>
        </p:nvSpPr>
        <p:spPr>
          <a:xfrm flipV="1">
            <a:off x="5738838" y="4105871"/>
            <a:ext cx="24907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8115358-740C-B2BF-8292-5085A50BF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38" y="4858721"/>
          <a:ext cx="1884363" cy="1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531938" imgH="3387668" progId="ChemDraw.Document.6.0">
                  <p:embed/>
                </p:oleObj>
              </mc:Choice>
              <mc:Fallback>
                <p:oleObj name="CS ChemDraw Drawing" r:id="rId14" imgW="4531938" imgH="3387668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8115358-740C-B2BF-8292-5085A50BF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8838" y="4858721"/>
                        <a:ext cx="1884363" cy="1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D1CFDD3-95F0-C603-50F2-A1269D0591E2}"/>
              </a:ext>
            </a:extLst>
          </p:cNvPr>
          <p:cNvSpPr txBox="1"/>
          <p:nvPr/>
        </p:nvSpPr>
        <p:spPr>
          <a:xfrm>
            <a:off x="10673697" y="1444239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3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40240779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071AC1F6-C947-DB00-6BB6-8250901180B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3681E5-4C77-2CF3-AABE-A04B8D86E985}"/>
              </a:ext>
            </a:extLst>
          </p:cNvPr>
          <p:cNvSpPr txBox="1"/>
          <p:nvPr/>
        </p:nvSpPr>
        <p:spPr>
          <a:xfrm>
            <a:off x="457200" y="1192296"/>
            <a:ext cx="61395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(C)C)C(=O)N[C@@H](CC(C)C)C(=O)N[C@@H]([C@@H](C)O)C(=O)N[C@@H](CCCCN)C(=O)N[C@@H](CCSC)C(=O)N[C@@H](CC1=CC=C(C=C1)O)C(=O)N2CCC[C@H]2C(=O)N[C@@H](CCCNC(=N)N)C(=O)NCC(=O)N[C@@H](CC(=O)N)C(=O)N[C@@H](CC3=CN=CN3)C(=O)N[C@@H](CC4=CNC5=CC=CC=C54)C(=O)N[C@@H](C)C(=O)N[C@@H](C(C)C)C(=O)NCC(=O)N[C@@H](CC6=CN=CN6)C(=O)N[C@@H](CC(C)C)C(=O)N[C@@H](CCSC)C(=O)O)NC(=O)CNC(=O)CNC(=O)CNC(=O)[C@H](C)NC(=O)[C@@H]7CCCN7C(=O)[C@H](CC(C)C)NC(=O)[C@@H]8CCCN8C(=O)[C@H](C(C)C)N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C578FA-BC28-4E6E-832D-6A054D85B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285" y="2082983"/>
          <a:ext cx="5087257" cy="160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559656" imgH="6784521" progId="ChemDraw.Document.6.0">
                  <p:embed/>
                </p:oleObj>
              </mc:Choice>
              <mc:Fallback>
                <p:oleObj name="CS ChemDraw Drawing" r:id="rId2" imgW="21559656" imgH="678452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C578FA-BC28-4E6E-832D-6A054D85B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285" y="2082983"/>
                        <a:ext cx="5087257" cy="160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FF9D996-7642-FE5F-0744-7B9D7D32FD89}"/>
              </a:ext>
            </a:extLst>
          </p:cNvPr>
          <p:cNvSpPr txBox="1"/>
          <p:nvPr/>
        </p:nvSpPr>
        <p:spPr>
          <a:xfrm>
            <a:off x="7387770" y="1192296"/>
            <a:ext cx="4648199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1C2CC3(CC(N)C(N)=O)CC(C2)CC1C3.CC1OC(OC2C(OC3C(C)(C)C4CCC5(C)C6(C)CCC7(C(OC8OC(COC9OC(CO)C(O)C(O)C9O)C(O)C(O)C8O)=O)CCC(C)(C)CC7C6=CCC5C4(C)CC3)OCC(O)C2O)C(O)C(OC2OCC(O)C(O)C2O)C1O.C1C=C(C=O)C=C(/C=N/NC(NN2C(=O)C3=CC(S([O-])(=O)=O)=C(N)C4=C3C(=CC(S([O-])(=O)=O)=C4)C2=O)=O)C=1.C1C2C(N)=C(S([O-])(=O)=O)C=C3C(N(NC(NN)=O)C(=O)C(C=23)=CC=1S([O-])(=O)=O)=O.C[C@@H]1O[C@@H](O[C@H]2[C@H](OC3C=CC(C4OCC5C4COC5C4C=CC(O)=C(OC)C=4)=CC=3OC)O[C@H](CO)[C@@H](O)[C@@H]2O)[C@H](O)[C@H](O)[C@H]1O.C[C@@H]1O[C@@H](OC[C@H]2O[C@@H](OC3C(CC=C)=CC4OCOC=4C=3)[C@H](O)[C@@H](O)[C@@H]2O)[C@H](O)[C@H](O)[C@H]1O.CCC(C(NC=O)C(NC1C(=O)NC(CC2C=CC(OC)=CC=2)C(=O)NC(C(C)C)C(=O)N2C(CC(O)CN2)C(=O)NC(CC(C)C)C(=O)N(C)C(C(C)C)C(=O)OC1C)=O)C.C[C@@H](O)[C@H](NC(CNC(CNC(CNC([C@@H](NC([C@H]1N(C([C@@H](NC([C@H]2N(C([C@@H](N)C(C)C)=O)CCC2)=O)CC(C)C)=O)CCC1)=O)C)=O)=O)=O)=O)C(N[C@H](C(N[C@H](C(N[C@H](C(N[C@H](C(N[C@H](C(N[C@H](C(N1[C@H](C(N[C@H](C(NCC(N[C@H](C(N[C@H](C(N[C@H](C(N[C@H](C(N[C@H](C(NCC(N[C@H](C(N[C@H](C(N[C@H](C(O)=O)CCSC)=O)CC(C)C)=O)CC2NC=NC=2)=O)=O)C(C)C)=O)C)=O)CC2C3C(=CC=CC=3)NC=2)=O)CC2NC=NC=2)=O)CC(N)=O)=O)=O)CCCNC(N)=N)=O)CCC1)=O)CC1C=CC(O)=CC=1)=O)CCSC)=O)CCCCN)=O)[C@H](O)C)=O)CC(C)C)=O)C(C)C)=O.C[C@@H]1O[C@@H](O[C@@H]2[C@@H]3O[C@]3(CO)C3[C@H]2C=CO[C@H]3O[C@@H]2O[C@H](CO)[C@@H](O)[C@H](O)[C@H]2O)[C@H](OC(C)=O)[C@H](OC(C)=O)[C@H]1OC(/C=C/C1C=CC=CC=1)=O.CC(OC1C(OC(C)=O)[C@H](O[C@@H]2C(C)(C)C3[C@@]4([C@]5(C(C[C@@H]3O[C@@H]3OC(CO)[C@@H](O)C(O)C3O)[C@@]3(C)[C@@](C)(C(C6(C)O[C@H](C(O)(C)C)CC6)[C@H](O)C3)CC5)C4)CC2)OC[C@H]1O)=O.CC1OC(OCC2OC(OC3C(C)(C)C4CCC5(C)C6(C)CC(O)C7(C(OC8OC(COC9OCC(O)C(O)C9O)C(OC9OCC(O)C(OC%10OCC(O)C(O)C%10O)C9O)C(O)C8O)=O)CCC(C)(C)CC7C6=CCC5C4(C)CC3)C(O)C(O)C2O)C(OC2OCC(O)C(O)C2O)C(O)C1O.CC(O[C@@H]1[C@]23C(O)O[C@@]4(CCC5[C@@]6(C)CC[C@H](O[C@@H]7OC[C@H](O[C@@H]8O[C@H](CO)[C@@H](O)[C@H](O)[C@H]8O[C@@H]8OC[C@@H](O)[C@H](O)[C@H]8O)[C@H](O)[C@H]7O[C@@H]7O[C@H](CO)[C@@H](O)[C@H](O)[C@H]7O)C(C)(C)C6CC[C@@]5(C)[C@]4(C)C[C@H]2O)C3CC(C)(C)C1)=O.CC(N[C@H]1[C@H](O[C@@H]2C(C)(C)C3CC[C@@]4(C)[C@]5(C)CC(O)[C@@]6(C(OC7OCC(O)C(O)C7O)=O)CCC(C)(C)C[C@H]6C5=CCC4[C@@]3(C)CC2)O[C@H](COC2OCC(O[C@H]3OC[C@](O)(CO)[C@H]3O)C(OC3OCC(O)C(O)C3O)C2O)[C@@H](O)[C@@H]1O)=O.COC1C=C2C3C(C(=O)C4=C2C2=C(C5C=CC6C(C7C(C8C=6C=5C(=C(OC)C=8)C=12)=CC=CC=7)=O)C=C4)=CC=CC=3.BrB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DF1EDB-BBBE-15A2-A8AF-7A5BEC8A6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829" y="4795391"/>
          <a:ext cx="4760686" cy="174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221338" imgH="14340568" progId="ChemDraw.Document.6.0">
                  <p:embed/>
                </p:oleObj>
              </mc:Choice>
              <mc:Fallback>
                <p:oleObj name="CS ChemDraw Drawing" r:id="rId4" imgW="39221338" imgH="14340568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DF1EDB-BBBE-15A2-A8AF-7A5BEC8A6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829" y="4795391"/>
                        <a:ext cx="4760686" cy="174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E7229A-8808-F907-FDC7-94DC4E94E4B2}"/>
              </a:ext>
            </a:extLst>
          </p:cNvPr>
          <p:cNvSpPr txBox="1"/>
          <p:nvPr/>
        </p:nvSpPr>
        <p:spPr>
          <a:xfrm>
            <a:off x="1187865" y="497365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4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418323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FD2CF28-1C67-1C80-66C7-EA723940792B}"/>
              </a:ext>
            </a:extLst>
          </p:cNvPr>
          <p:cNvSpPr txBox="1"/>
          <p:nvPr/>
        </p:nvSpPr>
        <p:spPr>
          <a:xfrm>
            <a:off x="185057" y="15078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/C=C(/C(OCC1OC(OC2C(OC3OC(COC(/C(/C)=C/C)=O)C(O)C(O)C3OC3OC(COC(/C(/C)=C/C)=O)C(OC(/C(/C)=C/C)=O)C(OC(/C(/C)=C/C)=O)C3O)OC(COC(/C(/C)=C/C)=O)C(O)C2O)C(O)C(O)C1O)=O)\C.C/C=C(/C(OCC1OC(OC2OC(COC(/C(/C)=C/C)=O)C(OC3OC(CO)C(OC(/C(/C)=C/C)=O)C(OC(/C(/C)=C/C)=O)C3O)C(O)C2O)C(O)C(O)C1OC1OC(CO)C(OC(/C(/C)=C/C)=O)C(O)C1O)=O)\C.C/C=C(\C)/C(OC[C@@H]1[C@@H](O)[C@H](O)[C@@H](O)[C@H](O[C@@H]2[C@@H](O)[C@H](O)[C@@H](COC(/C(/C)=C/C)=O)O[C@@H]2O[C@@H]2[C@H](O[C@H]3[C@H](O)[C@@H](O)[C@H](O)[C@@H](COC(/C(/C)=C/C)=O)O3)[C@@H](O)[C@H](O)[C@@H](COC(/C(/C)=C/C)=O)O2)O1)=O.C/C=C(\C)/C(OC[C@@H]1[C@@H](O)[C@H](O)[C@@H](O)[C@@H](O[C@@H]2[C@H](O)[C@@H](O)[C@H](O)[C@@H](COC(/C(/C)=C/C)=O)O2)O1)=O.CC1OC(OC2C(O)C(OC3C(O)C(OC4C(O)C(OC[C@H]5O[C@@H](O[C@@H]6C(C)(C)C7CC[C@@]8(C)[C@]9(C)CC(O)[C@@]%10(C(OC%11OCC(O)C(O)C%11O)=O)CCC(C)(C)C[C@H]%10C9=CCC8[C@@]7(C)CC6)[C@H](NC(C)=O)[C@@H](O)[C@@H]5O)OC(C)C4O)OCC3O)OC(C)C2O)C(O)C(O)C1O.C[C@@]12C3CC=C4[C@@H]5CC(C)(C)CC[C@]5(C(O)=O)[C@H](O)C[C@@]4(C)[C@]3(C)CCC1[C@@](C=O)(C)[C@@H](O[C@@H]1O[C@H](C(O)=O)[C@@H](O)[C@H](O[C@@H]3OC[C@@H](O)[C@H](O)[C@H]3O)[C@H]1O[C@@H]1O[C@H](CO)[C@H](O)[C@H](O)[C@H]1O)CC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AA135C-541D-7E29-6025-E109BD092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636" y="1563234"/>
          <a:ext cx="3909745" cy="373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19391" imgH="13953581" progId="ChemDraw.Document.6.0">
                  <p:embed/>
                </p:oleObj>
              </mc:Choice>
              <mc:Fallback>
                <p:oleObj name="CS ChemDraw Drawing" r:id="rId2" imgW="14619391" imgH="1395358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AA135C-541D-7E29-6025-E109BD09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636" y="1563234"/>
                        <a:ext cx="3909745" cy="373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529CFF4-A82F-A2B0-EB41-AE3EECA08FF7}"/>
              </a:ext>
            </a:extLst>
          </p:cNvPr>
          <p:cNvSpPr txBox="1"/>
          <p:nvPr/>
        </p:nvSpPr>
        <p:spPr>
          <a:xfrm>
            <a:off x="6096000" y="160528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C1CC1N=C(N)N.C1CC1N=C(N)N.OS(=O)(=O)O </a:t>
            </a:r>
            <a:endParaRPr lang="ru-RU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A96191-D0B2-755E-EC88-B5112648E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2160214"/>
          <a:ext cx="4460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60376" imgH="906236" progId="ChemDraw.Document.6.0">
                  <p:embed/>
                </p:oleObj>
              </mc:Choice>
              <mc:Fallback>
                <p:oleObj name="CS ChemDraw Drawing" r:id="rId4" imgW="4460376" imgH="90623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A96191-D0B2-755E-EC88-B5112648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8763" y="2160214"/>
                        <a:ext cx="44608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38F216B-D6AC-058C-8EB5-27E71FB98583}"/>
              </a:ext>
            </a:extLst>
          </p:cNvPr>
          <p:cNvSpPr txBox="1"/>
          <p:nvPr/>
        </p:nvSpPr>
        <p:spPr>
          <a:xfrm>
            <a:off x="5540829" y="354913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C1C(C(C(C(O1)OC2CCC3([C@H]4CCC5(C(CCC5([C@@H]4CCC3(C2)O)O)C6=COC(=O)C=C6)C)C=O)O)O)OC7C(C(C(C(O7)CO)O)O)O</a:t>
            </a:r>
            <a:endParaRPr lang="ru-RU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1707EA-678F-7C7F-6D28-CD961AB49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5229" y="4315757"/>
          <a:ext cx="3304495" cy="19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81822" imgH="3425632" progId="ChemDraw.Document.6.0">
                  <p:embed/>
                </p:oleObj>
              </mc:Choice>
              <mc:Fallback>
                <p:oleObj name="CS ChemDraw Drawing" r:id="rId6" imgW="5781822" imgH="342563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1707EA-678F-7C7F-6D28-CD961AB49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229" y="4315757"/>
                        <a:ext cx="3304495" cy="195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103242-1045-7143-50F2-843C596E769D}"/>
              </a:ext>
            </a:extLst>
          </p:cNvPr>
          <p:cNvSpPr txBox="1"/>
          <p:nvPr/>
        </p:nvSpPr>
        <p:spPr>
          <a:xfrm>
            <a:off x="10571148" y="513602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5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39138979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8A14B4-4656-2C4E-2A2B-5101D1207B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9674CAA-AF1B-0A85-E9F6-93118FD91E12}"/>
              </a:ext>
            </a:extLst>
          </p:cNvPr>
          <p:cNvSpPr txBox="1"/>
          <p:nvPr/>
        </p:nvSpPr>
        <p:spPr>
          <a:xfrm>
            <a:off x="892628" y="144332"/>
            <a:ext cx="14804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743F66-05DD-5225-5F8D-5E02B0239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09625"/>
          <a:ext cx="1913609" cy="80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5221" imgH="2494291" progId="ChemDraw.Document.6.0">
                  <p:embed/>
                </p:oleObj>
              </mc:Choice>
              <mc:Fallback>
                <p:oleObj name="CS ChemDraw Drawing" r:id="rId2" imgW="5955221" imgH="249429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5743F66-05DD-5225-5F8D-5E02B0239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809625"/>
                        <a:ext cx="1913609" cy="80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1CC16D7-5CA5-5B2B-BF36-8E51F39573DB}"/>
              </a:ext>
            </a:extLst>
          </p:cNvPr>
          <p:cNvSpPr txBox="1"/>
          <p:nvPr/>
        </p:nvSpPr>
        <p:spPr>
          <a:xfrm>
            <a:off x="200247" y="1872343"/>
            <a:ext cx="18179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328BBD-AA2D-13EF-3417-9A1D2D3E9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80229"/>
          <a:ext cx="1817915" cy="135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31938" imgH="3387362" progId="ChemDraw.Document.6.0">
                  <p:embed/>
                </p:oleObj>
              </mc:Choice>
              <mc:Fallback>
                <p:oleObj name="CS ChemDraw Drawing" r:id="rId4" imgW="4531938" imgH="338736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328BBD-AA2D-13EF-3417-9A1D2D3E91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580229"/>
                        <a:ext cx="1817915" cy="135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88A2395-9690-5C86-E11E-358EA7FE611D}"/>
              </a:ext>
            </a:extLst>
          </p:cNvPr>
          <p:cNvSpPr txBox="1"/>
          <p:nvPr/>
        </p:nvSpPr>
        <p:spPr>
          <a:xfrm>
            <a:off x="87085" y="4062159"/>
            <a:ext cx="16110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CCN=C(N)N)C(=O)O)N)O.C[C@H]([C@@H](C(=O)N[C@@H](CCCN=C(N)N)C(=O)O)N)O.OS(=O)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F92340-FA13-44AF-7137-C8C25F9C4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38861"/>
          <a:ext cx="2063917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46023" imgH="2843315" progId="ChemDraw.Document.6.0">
                  <p:embed/>
                </p:oleObj>
              </mc:Choice>
              <mc:Fallback>
                <p:oleObj name="CS ChemDraw Drawing" r:id="rId6" imgW="5146023" imgH="284331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F92340-FA13-44AF-7137-C8C25F9C4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4738861"/>
                        <a:ext cx="2063917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93A0B54-7EAE-C349-5102-F4BB686A4E75}"/>
              </a:ext>
            </a:extLst>
          </p:cNvPr>
          <p:cNvSpPr txBox="1"/>
          <p:nvPr/>
        </p:nvSpPr>
        <p:spPr>
          <a:xfrm>
            <a:off x="2362200" y="0"/>
            <a:ext cx="1295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2F7999-5176-2FF7-1764-97C754AA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954107"/>
          <a:ext cx="1525410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531938" imgH="3387362" progId="ChemDraw.Document.6.0">
                  <p:embed/>
                </p:oleObj>
              </mc:Choice>
              <mc:Fallback>
                <p:oleObj name="CS ChemDraw Drawing" r:id="rId8" imgW="4531938" imgH="338736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2F7999-5176-2FF7-1764-97C754AA4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954107"/>
                        <a:ext cx="1525410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DA6E45E-9C29-5FC5-79A5-B4CA6D1A1207}"/>
              </a:ext>
            </a:extLst>
          </p:cNvPr>
          <p:cNvSpPr txBox="1"/>
          <p:nvPr/>
        </p:nvSpPr>
        <p:spPr>
          <a:xfrm>
            <a:off x="2362200" y="2226286"/>
            <a:ext cx="9960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C(=O)CN1C(=O)C2C(N=CN2CC(=O)NC3=CC=CC(=N3)C4=CC(=C(N=C4)C)C(F)(F)F)N(C1=O)C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640255-F876-CB53-F37D-A79F308CD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317" y="3049658"/>
          <a:ext cx="1899331" cy="114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388538" imgH="3244079" progId="ChemDraw.Document.6.0">
                  <p:embed/>
                </p:oleObj>
              </mc:Choice>
              <mc:Fallback>
                <p:oleObj name="CS ChemDraw Drawing" r:id="rId10" imgW="5388538" imgH="32440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1640255-F876-CB53-F37D-A79F308CD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6317" y="3049658"/>
                        <a:ext cx="1899331" cy="114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DB7CC2-A0E4-8C07-45E5-FECFB80BC511}"/>
              </a:ext>
            </a:extLst>
          </p:cNvPr>
          <p:cNvSpPr txBox="1"/>
          <p:nvPr/>
        </p:nvSpPr>
        <p:spPr>
          <a:xfrm>
            <a:off x="2362200" y="4354546"/>
            <a:ext cx="13136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N(CC1)C2=C(C=CC=N2)C3=NC=C4C(=N3)N(C(=O)N4)CC5=CC=C(C=C5)C6=NC(=CN6C)C(F)(F)F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7192BD4-7ACB-2164-2FCE-E700649CD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086625"/>
          <a:ext cx="1822450" cy="79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016661" imgH="2182007" progId="ChemDraw.Document.6.0">
                  <p:embed/>
                </p:oleObj>
              </mc:Choice>
              <mc:Fallback>
                <p:oleObj name="CS ChemDraw Drawing" r:id="rId12" imgW="5016661" imgH="2182007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7192BD4-7ACB-2164-2FCE-E700649CD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200" y="5086625"/>
                        <a:ext cx="1822450" cy="79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4172AE2-240B-571D-FF55-1952E007113E}"/>
              </a:ext>
            </a:extLst>
          </p:cNvPr>
          <p:cNvSpPr txBox="1"/>
          <p:nvPr/>
        </p:nvSpPr>
        <p:spPr>
          <a:xfrm>
            <a:off x="4386943" y="0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1C2=C(C=C(C=C2)C(F)(F)F)C3=NC=C4C(=N3)N(C(=O)N4)CC5=CC=C(C=C5)N6C=CC=N6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313D5B7-FCBF-1E00-D2D4-E42E07218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802" y="679693"/>
          <a:ext cx="1533020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981798" imgH="1900033" progId="ChemDraw.Document.6.0">
                  <p:embed/>
                </p:oleObj>
              </mc:Choice>
              <mc:Fallback>
                <p:oleObj name="CS ChemDraw Drawing" r:id="rId14" imgW="4981798" imgH="190003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313D5B7-FCBF-1E00-D2D4-E42E07218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3802" y="679693"/>
                        <a:ext cx="1533020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06BA534-BDAD-1E9A-548A-519DC9C938C9}"/>
              </a:ext>
            </a:extLst>
          </p:cNvPr>
          <p:cNvSpPr txBox="1"/>
          <p:nvPr/>
        </p:nvSpPr>
        <p:spPr>
          <a:xfrm>
            <a:off x="4386943" y="1434024"/>
            <a:ext cx="9252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N(CCC1C(=O)N2CC(C2)(F)F)C3=C(C=NC=C3)NC(=O)C4=C5N=CC(=CN5N=C4N)F</a:t>
            </a:r>
            <a:endParaRPr lang="ru-RU" sz="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9218752-F9A8-6194-2F3E-49E54842E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84" y="2232345"/>
          <a:ext cx="1899713" cy="94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757632" imgH="2361724" progId="ChemDraw.Document.6.0">
                  <p:embed/>
                </p:oleObj>
              </mc:Choice>
              <mc:Fallback>
                <p:oleObj name="CS ChemDraw Drawing" r:id="rId16" imgW="4757632" imgH="2361724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9218752-F9A8-6194-2F3E-49E54842E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3384" y="2232345"/>
                        <a:ext cx="1899713" cy="94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ADD787A-A2A3-E361-44F9-F203017F0E62}"/>
              </a:ext>
            </a:extLst>
          </p:cNvPr>
          <p:cNvSpPr txBox="1"/>
          <p:nvPr/>
        </p:nvSpPr>
        <p:spPr>
          <a:xfrm>
            <a:off x="4410201" y="3213013"/>
            <a:ext cx="8396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2(CCN(CC2)C3=C(C=NC=C3)NC(=O)C4=C5N=CC(=CN5N=C4N)F)CC1=O</a:t>
            </a:r>
            <a:endParaRPr lang="ru-RU" sz="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65E5810-42A2-A9CB-6A11-300179664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4268" y="3958366"/>
          <a:ext cx="1611086" cy="93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169236" imgH="2422956" progId="ChemDraw.Document.6.0">
                  <p:embed/>
                </p:oleObj>
              </mc:Choice>
              <mc:Fallback>
                <p:oleObj name="CS ChemDraw Drawing" r:id="rId18" imgW="4169236" imgH="2422956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65E5810-42A2-A9CB-6A11-300179664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4268" y="3958366"/>
                        <a:ext cx="1611086" cy="93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044994F-3A98-0FA8-10F9-841DB2DD370A}"/>
              </a:ext>
            </a:extLst>
          </p:cNvPr>
          <p:cNvSpPr txBox="1"/>
          <p:nvPr/>
        </p:nvSpPr>
        <p:spPr>
          <a:xfrm>
            <a:off x="4564011" y="5131588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2CCC1CN(C2)C(=O)C3CCN(CC3)C4=C(C=NC=C4NC(=O)C5=C6N=CC(=CN6N=C5N)F)F</a:t>
            </a:r>
            <a:endParaRPr lang="ru-RU" sz="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4DF68A5-DEDE-9826-5F0F-B8A0B3FCC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6759" y="5635458"/>
          <a:ext cx="1009384" cy="108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960943" imgH="3184684" progId="ChemDraw.Document.6.0">
                  <p:embed/>
                </p:oleObj>
              </mc:Choice>
              <mc:Fallback>
                <p:oleObj name="CS ChemDraw Drawing" r:id="rId20" imgW="2960943" imgH="3184684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4DF68A5-DEDE-9826-5F0F-B8A0B3FCC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6759" y="5635458"/>
                        <a:ext cx="1009384" cy="108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F83F78F-1F71-B405-D688-68DE30020998}"/>
              </a:ext>
            </a:extLst>
          </p:cNvPr>
          <p:cNvSpPr txBox="1"/>
          <p:nvPr/>
        </p:nvSpPr>
        <p:spPr>
          <a:xfrm>
            <a:off x="6446165" y="40059"/>
            <a:ext cx="9797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OC1=CC(=CC(=C1)C2=C(C=CC(=C2)C3=NN(C(=C3CC4=CC(=C(C=C4)[SH+](=O)N)F)CC5CC5)C6=NC(=CS6)C(=O)O)F)OC</a:t>
            </a:r>
            <a:endParaRPr lang="ru-RU" sz="8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0C9910B-AFB5-0063-4F63-2ED60164E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180" y="994166"/>
          <a:ext cx="889413" cy="62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4919105" imgH="3480435" progId="ChemDraw.Document.6.0">
                  <p:embed/>
                </p:oleObj>
              </mc:Choice>
              <mc:Fallback>
                <p:oleObj name="CS ChemDraw Drawing" r:id="rId22" imgW="4919105" imgH="3480435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0C9910B-AFB5-0063-4F63-2ED60164E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5180" y="994166"/>
                        <a:ext cx="889413" cy="62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7F0B096-2BF7-0762-17EC-E8B6B50EB2B3}"/>
              </a:ext>
            </a:extLst>
          </p:cNvPr>
          <p:cNvSpPr txBox="1"/>
          <p:nvPr/>
        </p:nvSpPr>
        <p:spPr>
          <a:xfrm>
            <a:off x="6448629" y="1810787"/>
            <a:ext cx="8396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]1(CCC1NC(=O)C2=C3N=C(C=C(N3N=C2)NC)NC4=CC=CN(C4=O)C5CC(C5)(F)F)OC</a:t>
            </a:r>
            <a:endParaRPr lang="ru-RU" sz="8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26767F-A58C-4FD3-BF15-AB2E2ADD4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464" y="2692075"/>
          <a:ext cx="1296870" cy="98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5156727" imgH="2668191" progId="ChemDraw.Document.6.0">
                  <p:embed/>
                </p:oleObj>
              </mc:Choice>
              <mc:Fallback>
                <p:oleObj name="CS ChemDraw Drawing" r:id="rId24" imgW="5156727" imgH="2668191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26767F-A58C-4FD3-BF15-AB2E2ADD4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02464" y="2692075"/>
                        <a:ext cx="1296870" cy="98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0ECB966-7894-D90A-0E82-3658085D327E}"/>
              </a:ext>
            </a:extLst>
          </p:cNvPr>
          <p:cNvSpPr txBox="1"/>
          <p:nvPr/>
        </p:nvSpPr>
        <p:spPr>
          <a:xfrm flipV="1">
            <a:off x="6386293" y="3595479"/>
            <a:ext cx="10994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(C)(C)C1=CC=C(S1)C#CC2=C(C=CC(=C2)C3=NN(C(=C3CC4=CC(=C(C=C4)[SH+](=O)N)F)CC5CC5)C6=NC(=CS6)C(=O)O)F</a:t>
            </a:r>
            <a:endParaRPr lang="ru-RU" sz="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8C0934E-EE5C-289F-AD42-8EF77C344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157" y="4435957"/>
          <a:ext cx="1099457" cy="174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3506525" imgH="5568451" progId="ChemDraw.Document.6.0">
                  <p:embed/>
                </p:oleObj>
              </mc:Choice>
              <mc:Fallback>
                <p:oleObj name="CS ChemDraw Drawing" r:id="rId26" imgW="3506525" imgH="5568451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8C0934E-EE5C-289F-AD42-8EF77C344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70157" y="4435957"/>
                        <a:ext cx="1099457" cy="174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FF823233-D963-CC12-A69E-9C269902EB03}"/>
              </a:ext>
            </a:extLst>
          </p:cNvPr>
          <p:cNvSpPr txBox="1"/>
          <p:nvPr/>
        </p:nvSpPr>
        <p:spPr>
          <a:xfrm>
            <a:off x="7741565" y="58187"/>
            <a:ext cx="8273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2CC3(CC1CC(C2)(C3)O)C(C[C@@H]4C5=C(C=CC=C5F)C6=CN=CN46)O</a:t>
            </a:r>
            <a:endParaRPr lang="ru-RU" sz="8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BECDBD8-E342-C603-57E1-544A9CCEB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4224" y="839774"/>
          <a:ext cx="827314" cy="9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2508331" imgH="2762488" progId="ChemDraw.Document.6.0">
                  <p:embed/>
                </p:oleObj>
              </mc:Choice>
              <mc:Fallback>
                <p:oleObj name="CS ChemDraw Drawing" r:id="rId28" imgW="2508331" imgH="2762488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BECDBD8-E342-C603-57E1-544A9CCEB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74224" y="839774"/>
                        <a:ext cx="827314" cy="9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C04B8A9-50EE-41C7-69E4-D7D6790EA04E}"/>
              </a:ext>
            </a:extLst>
          </p:cNvPr>
          <p:cNvSpPr txBox="1"/>
          <p:nvPr/>
        </p:nvSpPr>
        <p:spPr>
          <a:xfrm>
            <a:off x="7599334" y="1919714"/>
            <a:ext cx="12137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[C@]2([C@@H]([C@@H]([C@H]([C@H](O1)O2)NC(=O)C(F)(F)F)O)O)CO</a:t>
            </a:r>
            <a:endParaRPr lang="ru-RU" sz="8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E1D3F37-8C31-74E7-9A67-2C2218C9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8702" y="2517844"/>
          <a:ext cx="917414" cy="9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2271626" imgH="2298042" progId="ChemDraw.Document.6.0">
                  <p:embed/>
                </p:oleObj>
              </mc:Choice>
              <mc:Fallback>
                <p:oleObj name="CS ChemDraw Drawing" r:id="rId30" imgW="2271626" imgH="2298042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E1D3F37-8C31-74E7-9A67-2C2218C9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628702" y="2517844"/>
                        <a:ext cx="917414" cy="9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075128E-BDBF-970C-BD8D-09780A9AC5D3}"/>
              </a:ext>
            </a:extLst>
          </p:cNvPr>
          <p:cNvSpPr txBox="1"/>
          <p:nvPr/>
        </p:nvSpPr>
        <p:spPr>
          <a:xfrm>
            <a:off x="7741565" y="3546912"/>
            <a:ext cx="9174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[NH+]1CCN(CC1)C(=O)C2CCN(CC2)C3=C(C=NC=C3NC(=O)C4=C5N=CC(=CN5N=C4N)F)F</a:t>
            </a:r>
            <a:endParaRPr lang="ru-RU" sz="8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7FE0648-9797-E0DA-2506-7EF67DF8E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4255310"/>
          <a:ext cx="1142677" cy="54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4937454" imgH="2360193" progId="ChemDraw.Document.6.0">
                  <p:embed/>
                </p:oleObj>
              </mc:Choice>
              <mc:Fallback>
                <p:oleObj name="CS ChemDraw Drawing" r:id="rId32" imgW="4937454" imgH="2360193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7FE0648-9797-E0DA-2506-7EF67DF8E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74957" y="4255310"/>
                        <a:ext cx="1142677" cy="54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4F747A84-043B-4F50-79DC-85C0F41C1A83}"/>
              </a:ext>
            </a:extLst>
          </p:cNvPr>
          <p:cNvSpPr txBox="1"/>
          <p:nvPr/>
        </p:nvSpPr>
        <p:spPr>
          <a:xfrm>
            <a:off x="7694018" y="4885429"/>
            <a:ext cx="7511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1CC1(C2=CN(N=C2)C)NC(=O)C3=CC4=C(N3)C=CC(=C4F)Cl</a:t>
            </a:r>
            <a:endParaRPr lang="ru-RU" sz="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9F7761-2AC1-3269-DF3A-AA3CF46A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5716363"/>
          <a:ext cx="1269851" cy="80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3408663" imgH="2166699" progId="ChemDraw.Document.6.0">
                  <p:embed/>
                </p:oleObj>
              </mc:Choice>
              <mc:Fallback>
                <p:oleObj name="CS ChemDraw Drawing" r:id="rId34" imgW="3408663" imgH="2166699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9F7761-2AC1-3269-DF3A-AA3CF46A3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574957" y="5716363"/>
                        <a:ext cx="1269851" cy="80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DC75D006-1A69-1AEC-A229-97F82A9FBB81}"/>
              </a:ext>
            </a:extLst>
          </p:cNvPr>
          <p:cNvSpPr txBox="1"/>
          <p:nvPr/>
        </p:nvSpPr>
        <p:spPr>
          <a:xfrm>
            <a:off x="8796898" y="32533"/>
            <a:ext cx="9174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C(=CC(=C1)F)C2=CN=C3C=CC(=CC3=C2N4CC[C@@H]5[C@@H](C4)NCCO5)C6=NC=CC(=C6N)/C=N\OC</a:t>
            </a:r>
            <a:endParaRPr lang="ru-RU" sz="8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373F68C-1099-235F-34F0-936A9E33D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0667" y="1059679"/>
          <a:ext cx="930909" cy="120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734943" imgH="3529421" progId="ChemDraw.Document.6.0">
                  <p:embed/>
                </p:oleObj>
              </mc:Choice>
              <mc:Fallback>
                <p:oleObj name="CS ChemDraw Drawing" r:id="rId36" imgW="2734943" imgH="3529421" progId="ChemDraw.Document.6.0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373F68C-1099-235F-34F0-936A9E33D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60667" y="1059679"/>
                        <a:ext cx="930909" cy="120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08B726BD-ABD1-7942-361B-B90E84D26FE9}"/>
              </a:ext>
            </a:extLst>
          </p:cNvPr>
          <p:cNvSpPr txBox="1"/>
          <p:nvPr/>
        </p:nvSpPr>
        <p:spPr>
          <a:xfrm>
            <a:off x="8808614" y="2385635"/>
            <a:ext cx="9174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#CC1=CN=CC(=C1N)C2=CC3=C(C(=CN=C3C=C2)C4=CC(=CC(=C4)F)F)N5CC[C@@H]6[C@@H](C5)NCCO6</a:t>
            </a:r>
            <a:endParaRPr lang="ru-RU" sz="800" dirty="0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F3E788F-F058-9D1B-08A7-779349C28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9681" y="3259638"/>
          <a:ext cx="937740" cy="99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3681454" imgH="3907223" progId="ChemDraw.Document.6.0">
                  <p:embed/>
                </p:oleObj>
              </mc:Choice>
              <mc:Fallback>
                <p:oleObj name="CS ChemDraw Drawing" r:id="rId38" imgW="3681454" imgH="3907223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3E788F-F058-9D1B-08A7-779349C28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789681" y="3259638"/>
                        <a:ext cx="937740" cy="99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964BE3E8-007E-74D5-0F1D-A548EF280A1A}"/>
              </a:ext>
            </a:extLst>
          </p:cNvPr>
          <p:cNvSpPr txBox="1"/>
          <p:nvPr/>
        </p:nvSpPr>
        <p:spPr>
          <a:xfrm>
            <a:off x="8922738" y="4261807"/>
            <a:ext cx="91741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ONC(=O)NC1=C(C=CC=N1)C2=CC3=C(C(=CN=C3C=C2)C4=CC(=CC(=C4)F)F)N5CC[C@@H]6[C@@H](C5)NCCO6</a:t>
            </a:r>
            <a:endParaRPr lang="ru-RU" sz="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EF7CBD8-0098-4332-8F70-538AB6022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3198" y="5281091"/>
          <a:ext cx="751114" cy="98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695492" imgH="3529115" progId="ChemDraw.Document.6.0">
                  <p:embed/>
                </p:oleObj>
              </mc:Choice>
              <mc:Fallback>
                <p:oleObj name="CS ChemDraw Drawing" r:id="rId40" imgW="2695492" imgH="3529115" progId="ChemDraw.Document.6.0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EF7CBD8-0098-4332-8F70-538AB6022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63198" y="5281091"/>
                        <a:ext cx="751114" cy="98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672E52C-D378-390A-2C7B-DA26870D5CEB}"/>
              </a:ext>
            </a:extLst>
          </p:cNvPr>
          <p:cNvSpPr txBox="1"/>
          <p:nvPr/>
        </p:nvSpPr>
        <p:spPr>
          <a:xfrm>
            <a:off x="10114008" y="7686"/>
            <a:ext cx="14139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(C)S(=O)(=O)NC(=O)[C@H]1C[C@H](CN1C(=O)C(C2=CC=CC=C2)C3=CC=CC=C3)N(C)CCCC4=CC=C(C=C4)F</a:t>
            </a:r>
            <a:endParaRPr lang="ru-RU" sz="800" dirty="0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CE7F188-77C3-4651-D949-0C5123B88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9935" y="637271"/>
          <a:ext cx="1024002" cy="119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3873508" imgH="4507604" progId="ChemDraw.Document.6.0">
                  <p:embed/>
                </p:oleObj>
              </mc:Choice>
              <mc:Fallback>
                <p:oleObj name="CS ChemDraw Drawing" r:id="rId42" imgW="3873508" imgH="450760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CE7F188-77C3-4651-D949-0C5123B88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299935" y="637271"/>
                        <a:ext cx="1024002" cy="119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8BDBC8F7-3A79-3F5C-1190-0A42CC01717E}"/>
              </a:ext>
            </a:extLst>
          </p:cNvPr>
          <p:cNvSpPr txBox="1"/>
          <p:nvPr/>
        </p:nvSpPr>
        <p:spPr>
          <a:xfrm>
            <a:off x="10007552" y="1924500"/>
            <a:ext cx="165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(=CC(=C1)F)C2=C(C3=CC(=C(C=C3N=N2)Cl)C4CCCC5C4NC(=O)N5)N6CCC(CC6)N</a:t>
            </a:r>
            <a:endParaRPr lang="ru-RU" sz="800" dirty="0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3665D7C-72A6-E4FB-0653-D04A8B363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6492" y="2479856"/>
          <a:ext cx="1179912" cy="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3718152" imgH="2437958" progId="ChemDraw.Document.6.0">
                  <p:embed/>
                </p:oleObj>
              </mc:Choice>
              <mc:Fallback>
                <p:oleObj name="CS ChemDraw Drawing" r:id="rId44" imgW="3718152" imgH="2437958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3665D7C-72A6-E4FB-0653-D04A8B363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066492" y="2479856"/>
                        <a:ext cx="1179912" cy="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133E5244-63AE-89BB-02EB-AB854972BC94}"/>
              </a:ext>
            </a:extLst>
          </p:cNvPr>
          <p:cNvSpPr txBox="1"/>
          <p:nvPr/>
        </p:nvSpPr>
        <p:spPr>
          <a:xfrm flipV="1">
            <a:off x="10066492" y="3400554"/>
            <a:ext cx="1257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S(=O)(=O)C1=CC2=C(C(=C1)F)C(=NO2)N[C@@H]3CN4CCC3CC4</a:t>
            </a:r>
            <a:endParaRPr lang="ru-RU" sz="800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BB0ED3A-0FB5-A7D9-CA72-E4F6DD57B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0645" y="3868629"/>
          <a:ext cx="1142471" cy="8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2970118" imgH="2002291" progId="ChemDraw.Document.6.0">
                  <p:embed/>
                </p:oleObj>
              </mc:Choice>
              <mc:Fallback>
                <p:oleObj name="CS ChemDraw Drawing" r:id="rId46" imgW="2970118" imgH="2002291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BB0ED3A-0FB5-A7D9-CA72-E4F6DD57B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020645" y="3868629"/>
                        <a:ext cx="1142471" cy="810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DD76F889-C951-BFE9-B849-85C9A7920652}"/>
              </a:ext>
            </a:extLst>
          </p:cNvPr>
          <p:cNvSpPr txBox="1"/>
          <p:nvPr/>
        </p:nvSpPr>
        <p:spPr>
          <a:xfrm>
            <a:off x="10053650" y="4708488"/>
            <a:ext cx="12055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=CN(C1=O)CC2(C(=O)NC(=O)N2)C3=CC=CC=C3OC(F)(F)F</a:t>
            </a:r>
            <a:endParaRPr lang="ru-RU" sz="800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7A09EA47-4029-7380-3720-4BFF8CF3F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9238" y="5239372"/>
          <a:ext cx="1151952" cy="105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345023" imgH="2153228" progId="ChemDraw.Document.6.0">
                  <p:embed/>
                </p:oleObj>
              </mc:Choice>
              <mc:Fallback>
                <p:oleObj name="CS ChemDraw Drawing" r:id="rId48" imgW="2345023" imgH="2153228" progId="ChemDraw.Document.6.0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7A09EA47-4029-7380-3720-4BFF8CF3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119238" y="5239372"/>
                        <a:ext cx="1151952" cy="105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7B71B85-1535-1C34-B068-DFD2CDE3D913}"/>
              </a:ext>
            </a:extLst>
          </p:cNvPr>
          <p:cNvSpPr txBox="1"/>
          <p:nvPr/>
        </p:nvSpPr>
        <p:spPr>
          <a:xfrm>
            <a:off x="75365" y="84629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1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17167324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A827D6-3537-F7B5-C3B7-D06C6FA413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2552B2C-CBCF-AD02-777F-93D3A3F13FB9}"/>
              </a:ext>
            </a:extLst>
          </p:cNvPr>
          <p:cNvSpPr txBox="1"/>
          <p:nvPr/>
        </p:nvSpPr>
        <p:spPr>
          <a:xfrm>
            <a:off x="0" y="0"/>
            <a:ext cx="20138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=C6)F)C#N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C50635-ABD4-9E8B-5DC4-C1B135FE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757" y="571500"/>
          <a:ext cx="844489" cy="12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71956" imgH="4493827" progId="ChemDraw.Document.6.0">
                  <p:embed/>
                </p:oleObj>
              </mc:Choice>
              <mc:Fallback>
                <p:oleObj name="CS ChemDraw Drawing" r:id="rId2" imgW="3071956" imgH="449382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C50635-ABD4-9E8B-5DC4-C1B135FE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757" y="571500"/>
                        <a:ext cx="844489" cy="123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F79B273-A520-C3CD-BD7D-0C94271A14E9}"/>
              </a:ext>
            </a:extLst>
          </p:cNvPr>
          <p:cNvSpPr txBox="1"/>
          <p:nvPr/>
        </p:nvSpPr>
        <p:spPr>
          <a:xfrm>
            <a:off x="4475" y="1916864"/>
            <a:ext cx="11647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5CC5)S(=O)(=O)C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23C77A-6644-3CB0-CBDD-0383C12A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2508238"/>
          <a:ext cx="1004888" cy="75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87876" imgH="2767081" progId="ChemDraw.Document.6.0">
                  <p:embed/>
                </p:oleObj>
              </mc:Choice>
              <mc:Fallback>
                <p:oleObj name="CS ChemDraw Drawing" r:id="rId4" imgW="3687876" imgH="276708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23C77A-6644-3CB0-CBDD-0383C12AE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16" y="2508238"/>
                        <a:ext cx="1004888" cy="75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064E0D-6D7F-E3EC-37B4-2741E6FEE308}"/>
              </a:ext>
            </a:extLst>
          </p:cNvPr>
          <p:cNvSpPr txBox="1"/>
          <p:nvPr/>
        </p:nvSpPr>
        <p:spPr>
          <a:xfrm>
            <a:off x="0" y="3364940"/>
            <a:ext cx="19376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(=C6)F)F)F</a:t>
            </a:r>
            <a:endParaRPr lang="ru-RU" sz="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833074-5FC0-9A43-4B59-C1554327B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3826605"/>
          <a:ext cx="922904" cy="135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71956" imgH="4493827" progId="ChemDraw.Document.6.0">
                  <p:embed/>
                </p:oleObj>
              </mc:Choice>
              <mc:Fallback>
                <p:oleObj name="CS ChemDraw Drawing" r:id="rId6" imgW="3071956" imgH="449382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833074-5FC0-9A43-4B59-C1554327B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16" y="3826605"/>
                        <a:ext cx="922904" cy="135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61F775A-1209-2A2D-DB72-B0ABA2B28152}"/>
              </a:ext>
            </a:extLst>
          </p:cNvPr>
          <p:cNvSpPr txBox="1"/>
          <p:nvPr/>
        </p:nvSpPr>
        <p:spPr>
          <a:xfrm>
            <a:off x="21771" y="5176859"/>
            <a:ext cx="19158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l)S(=O)(=O)C</a:t>
            </a:r>
            <a:endParaRPr lang="ru-RU" sz="8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849291-EA60-3EEB-584A-78EDF8236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27" y="5578929"/>
          <a:ext cx="1311548" cy="98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687570" imgH="2765550" progId="ChemDraw.Document.6.0">
                  <p:embed/>
                </p:oleObj>
              </mc:Choice>
              <mc:Fallback>
                <p:oleObj name="CS ChemDraw Drawing" r:id="rId8" imgW="3687570" imgH="276555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849291-EA60-3EEB-584A-78EDF8236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27" y="5578929"/>
                        <a:ext cx="1311548" cy="98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C0DBDAD-F753-E502-FD69-CA0D544A19D9}"/>
              </a:ext>
            </a:extLst>
          </p:cNvPr>
          <p:cNvSpPr txBox="1"/>
          <p:nvPr/>
        </p:nvSpPr>
        <p:spPr>
          <a:xfrm>
            <a:off x="2013857" y="0"/>
            <a:ext cx="16872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1C(=O)C2C(CC(NC2N1)NC(=O)[C@@H]3C[C@@H]3F)NC4=C(C=C(C=C4)C5CC5)S(=O)(=O)C</a:t>
            </a:r>
            <a:endParaRPr lang="ru-RU" sz="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526AD2B-2B8E-7351-41CF-CBEBAA6E2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1665"/>
          <a:ext cx="1251857" cy="98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408969" imgH="2671252" progId="ChemDraw.Document.6.0">
                  <p:embed/>
                </p:oleObj>
              </mc:Choice>
              <mc:Fallback>
                <p:oleObj name="CS ChemDraw Drawing" r:id="rId10" imgW="3408969" imgH="267125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526AD2B-2B8E-7351-41CF-CBEBAA6E2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61665"/>
                        <a:ext cx="1251857" cy="98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6AE8D0-950A-4BD7-7656-8871A595CFBC}"/>
              </a:ext>
            </a:extLst>
          </p:cNvPr>
          <p:cNvSpPr txBox="1"/>
          <p:nvPr/>
        </p:nvSpPr>
        <p:spPr>
          <a:xfrm>
            <a:off x="2005353" y="1562921"/>
            <a:ext cx="12300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(C(NN1)NC(=O)[C@@H]2C[C@H](CN2C(=O)CN3C=C(C4=C3C=CC(=C4)C5=CN=NC=C5)C(=O)C)F)C6=CC=CC=C6</a:t>
            </a:r>
            <a:endParaRPr lang="ru-RU" sz="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477202-F37C-4059-2145-5A7031A0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857" y="2346863"/>
          <a:ext cx="1421619" cy="124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010821" imgH="3524522" progId="ChemDraw.Document.6.0">
                  <p:embed/>
                </p:oleObj>
              </mc:Choice>
              <mc:Fallback>
                <p:oleObj name="CS ChemDraw Drawing" r:id="rId12" imgW="4010821" imgH="352452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477202-F37C-4059-2145-5A7031A07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3857" y="2346863"/>
                        <a:ext cx="1421619" cy="124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53F735C-6AA4-5441-FDAC-772257DC30B4}"/>
              </a:ext>
            </a:extLst>
          </p:cNvPr>
          <p:cNvSpPr txBox="1"/>
          <p:nvPr/>
        </p:nvSpPr>
        <p:spPr>
          <a:xfrm>
            <a:off x="1926772" y="3650057"/>
            <a:ext cx="17743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2C(CNC1C3=CC(=CN=C3)O)NNC2C4=CC5=C(C=CN=C5N4)C6=CC=C(C=C6)F</a:t>
            </a:r>
            <a:endParaRPr lang="ru-RU" sz="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4C56EEA-C635-2034-4BED-8A749FFB3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6772" y="4166008"/>
          <a:ext cx="1857023" cy="9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777205" imgH="2436427" progId="ChemDraw.Document.6.0">
                  <p:embed/>
                </p:oleObj>
              </mc:Choice>
              <mc:Fallback>
                <p:oleObj name="CS ChemDraw Drawing" r:id="rId14" imgW="4777205" imgH="2436427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4C56EEA-C635-2034-4BED-8A749FFB3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6772" y="4166008"/>
                        <a:ext cx="1857023" cy="94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126E2AE-8082-2099-653B-5DF39E8FCB26}"/>
              </a:ext>
            </a:extLst>
          </p:cNvPr>
          <p:cNvSpPr txBox="1"/>
          <p:nvPr/>
        </p:nvSpPr>
        <p:spPr>
          <a:xfrm>
            <a:off x="2005354" y="5228366"/>
            <a:ext cx="16957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=CC=C(C=C1)C(=O)NC2=CN=CC(=C2)C3=CNC4=NN=C(C4=C3)C5=CC6=C(C=CN=C6N5)C7=CC(=CC=C7)F</a:t>
            </a:r>
            <a:endParaRPr lang="ru-RU" sz="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C0B56C-9AFD-34DB-34A4-B34F28A8A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657" y="5799150"/>
          <a:ext cx="1620091" cy="69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802923" imgH="2506538" progId="ChemDraw.Document.6.0">
                  <p:embed/>
                </p:oleObj>
              </mc:Choice>
              <mc:Fallback>
                <p:oleObj name="CS ChemDraw Drawing" r:id="rId16" imgW="5802923" imgH="2506538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C0B56C-9AFD-34DB-34A4-B34F28A8A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7657" y="5799150"/>
                        <a:ext cx="1620091" cy="69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F2801C52-A852-B194-8C77-086DFF900888}"/>
              </a:ext>
            </a:extLst>
          </p:cNvPr>
          <p:cNvSpPr txBox="1"/>
          <p:nvPr/>
        </p:nvSpPr>
        <p:spPr>
          <a:xfrm>
            <a:off x="4021238" y="0"/>
            <a:ext cx="152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N(CC1)C2=C3C(=NC=C2)N=C(N3)C4C5CC(CCC5NN4)C6=CN=CC(=C6)CN7CCC(C7)(F)F</a:t>
            </a:r>
            <a:endParaRPr lang="ru-RU" sz="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9B1F06-BDA2-E6BB-050B-0DEC87EAA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714" y="421028"/>
          <a:ext cx="1032227" cy="77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3902561" imgH="2921079" progId="ChemDraw.Document.6.0">
                  <p:embed/>
                </p:oleObj>
              </mc:Choice>
              <mc:Fallback>
                <p:oleObj name="CS ChemDraw Drawing" r:id="rId18" imgW="3902561" imgH="2921079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E9B1F06-BDA2-E6BB-050B-0DEC87EAA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7714" y="421028"/>
                        <a:ext cx="1032227" cy="77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967B870-3AFE-A945-9CD8-E63A9F2ACCED}"/>
              </a:ext>
            </a:extLst>
          </p:cNvPr>
          <p:cNvSpPr txBox="1"/>
          <p:nvPr/>
        </p:nvSpPr>
        <p:spPr>
          <a:xfrm>
            <a:off x="3960333" y="1332089"/>
            <a:ext cx="1421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N(C[C@]12CC[C@H](C1(C)C)C3=CC(=NN=C23)C4=C(C=CC=C4F)F)C(=O)CN5CCC(=O)NC5=O</a:t>
            </a:r>
            <a:endParaRPr lang="ru-RU" sz="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91026B-6924-593E-66DA-DF5B9BD58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333" y="1876012"/>
          <a:ext cx="922904" cy="126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024860" imgH="4143273" progId="ChemDraw.Document.6.0">
                  <p:embed/>
                </p:oleObj>
              </mc:Choice>
              <mc:Fallback>
                <p:oleObj name="CS ChemDraw Drawing" r:id="rId20" imgW="3024860" imgH="4143273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91026B-6924-593E-66DA-DF5B9BD58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60333" y="1876012"/>
                        <a:ext cx="922904" cy="1264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C5FC7F69-D35F-4A91-151C-A75F10D0F2B7}"/>
              </a:ext>
            </a:extLst>
          </p:cNvPr>
          <p:cNvSpPr txBox="1"/>
          <p:nvPr/>
        </p:nvSpPr>
        <p:spPr>
          <a:xfrm>
            <a:off x="3951123" y="3296114"/>
            <a:ext cx="13389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=CC(=N1)C2=CC(=C(C=C2C(F)(F)F)F)C(=O)NC3=CC(=NN3C4=CC=C(C=C4)F)CC5C=CC(=O)N=N5</a:t>
            </a:r>
            <a:endParaRPr lang="ru-RU" sz="8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20285C2-3EF5-915A-3D6F-09B43C64A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753" y="4001823"/>
          <a:ext cx="1319313" cy="144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3739560" imgH="4109901" progId="ChemDraw.Document.6.0">
                  <p:embed/>
                </p:oleObj>
              </mc:Choice>
              <mc:Fallback>
                <p:oleObj name="CS ChemDraw Drawing" r:id="rId22" imgW="3739560" imgH="4109901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20285C2-3EF5-915A-3D6F-09B43C64A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70753" y="4001823"/>
                        <a:ext cx="1319313" cy="144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9D77101-68FE-66CF-4500-E8673AAC5B16}"/>
              </a:ext>
            </a:extLst>
          </p:cNvPr>
          <p:cNvSpPr txBox="1"/>
          <p:nvPr/>
        </p:nvSpPr>
        <p:spPr>
          <a:xfrm flipV="1">
            <a:off x="3919599" y="5459198"/>
            <a:ext cx="14216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C(C1)NC2C(CC3C4C2OC5CC(CCC5N4C=C(C3=O)C(=O)O)N)F</a:t>
            </a:r>
            <a:endParaRPr lang="ru-RU" sz="8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36526DA-92F1-D3E7-9186-0A5F37375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6054" y="5982900"/>
          <a:ext cx="717183" cy="7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12012" imgH="3039870" progId="ChemDraw.Document.6.0">
                  <p:embed/>
                </p:oleObj>
              </mc:Choice>
              <mc:Fallback>
                <p:oleObj name="CS ChemDraw Drawing" r:id="rId24" imgW="2912012" imgH="3039870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36526DA-92F1-D3E7-9186-0A5F37375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66054" y="5982900"/>
                        <a:ext cx="717183" cy="7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E3D122E-44C6-5C1F-9453-B0150FC63099}"/>
              </a:ext>
            </a:extLst>
          </p:cNvPr>
          <p:cNvSpPr txBox="1"/>
          <p:nvPr/>
        </p:nvSpPr>
        <p:spPr>
          <a:xfrm>
            <a:off x="5534352" y="0"/>
            <a:ext cx="353785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фC=CN=1)=O.C[C@H](NC1C(F)=C(N2C(=O)OCC2)C=CN=1)C1C(=O)NC2C(CC(Cl)CC2)C1.C[C@H](NC1C=C(F)C=C(N2C(=O)OCC2)N=1)C1C(=O)NC2C(CC(Cl)CC2)C1.C[C@H](NC1C=C(N2C(=O)COC2)C=C(F)N=1)C1C(=O)NC2C(CC(Cl)CC2)C1.CC1N=C(NC(C2C(=O)NC3C(CC(Cl)C(F)C3)C2)C)C=CC=1C#N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606B38A-A50E-F059-326D-037E7882B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5494" y="976984"/>
          <a:ext cx="1832703" cy="29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8040298" imgH="12738735" progId="ChemDraw.Document.6.0">
                  <p:embed/>
                </p:oleObj>
              </mc:Choice>
              <mc:Fallback>
                <p:oleObj name="CS ChemDraw Drawing" r:id="rId26" imgW="8040298" imgH="12738735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606B38A-A50E-F059-326D-037E7882B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25494" y="976984"/>
                        <a:ext cx="1832703" cy="290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7AB4EC9B-29CF-B523-63B7-654254C0C316}"/>
              </a:ext>
            </a:extLst>
          </p:cNvPr>
          <p:cNvSpPr txBox="1"/>
          <p:nvPr/>
        </p:nvSpPr>
        <p:spPr>
          <a:xfrm>
            <a:off x="7946051" y="2133834"/>
            <a:ext cx="4049486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C=CN=1)=O.C[C@H](NC1C(F)=C(N2C(=O)OCC2)C=CN=1)C1C(=O)NC2C(CC(Cl)CC2)C1.C[C@H](NC1C=C(F)C=C(N2C(=O)OCC2)N=1)C1C(=O)NC2C(CC(Cl)CC2)C1.C[C@H](NC1C=C(N2C(=O)COC2)C=C(F)N=1)C1C(=O)NC2C(CC(Cl)CC2)C1.CC1N=C(NC(C2C(=O)NC3C(CC(Cl)C(F)C3)C2)C)C=CC=1C#N.CC(C1ON=C(C(NCC2C=CC(C3C4NC(NC4NCC3)=O)=CC=2C(F)(F)F)=O)N=1)(C)C.CC1C(CNC(C2ON=C(C(C)(C)C)N=2)=O)=CC(F)=C(C2C3NC(NC3NCC2)=O)C=1.CC1(C2N=C(C(NCC3C=CC(C4C5NC(NC5NCC4)=O)=CC=3C(F)(F)F)=O)ON=2)CC1.CC1(C)CC2N3C(=CC=2C1)C(=O)N(C1C=C(C2C4NC(NC4NCC2)=O)C=C(F)C=1)CC3.CC(OC1CN(C(NCC2C=CC(C3C4NC(NC4NCC3)=O)=CC=2C(F)(F)F)=O)C1)(C)C.C1C([N+]([O-])=O)CC2OC3C(N4CCNCC4)C(F)CC4C3N(C=C(C(O)=O)C4=O)C2C1.CC1NNC(NC2C=C(C)N=C(N3CCC(OC)(C(N[C@H](C4N=CC(N5N=CC(F)=C5)=NC=4)C)=O)CC3)N=2)C1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F6D277A-5D44-BDFB-A158-1001477EA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566" y="4001822"/>
          <a:ext cx="2292661" cy="239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5235005" imgH="15901069" progId="ChemDraw.Document.6.0">
                  <p:embed/>
                </p:oleObj>
              </mc:Choice>
              <mc:Fallback>
                <p:oleObj name="CS ChemDraw Drawing" r:id="rId28" imgW="15235005" imgH="1590106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F6D277A-5D44-BDFB-A158-1001477EA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72566" y="4001822"/>
                        <a:ext cx="2292661" cy="2392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2D7E003-ABE9-B1A4-907C-ADD233B30693}"/>
              </a:ext>
            </a:extLst>
          </p:cNvPr>
          <p:cNvSpPr txBox="1"/>
          <p:nvPr/>
        </p:nvSpPr>
        <p:spPr>
          <a:xfrm>
            <a:off x="10265227" y="658026"/>
            <a:ext cx="1459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2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134888488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CE20CA-B4EC-9F9A-4C8A-45C31BA301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90A5A85-7658-3A2B-DE49-5DD2AA4BBCF0}"/>
              </a:ext>
            </a:extLst>
          </p:cNvPr>
          <p:cNvSpPr txBox="1"/>
          <p:nvPr/>
        </p:nvSpPr>
        <p:spPr>
          <a:xfrm>
            <a:off x="381000" y="23619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H]1[C@H]([C@@H]([C@@H]([C@H](O1)O[C@H]2[C@@H](CO[C@H]([C@@H]2O)O[C@H]3[C@@H](O[C@H]([C@@H]([C@@H]3O)O)O[C@@H]4[C@H]([C@H](CO[C@H]4OC(=O)[C@@]56CC[C@@]7(C(=CCC8[C@]7(C[C@H](C9[C@@]8(C[C@H]([C@H]([C@@]9(C)CO)O[C@H]1[C@@H]([C@H]([C@@H]([C@H](O1)CO)O)O)O)O)C)O)C)[C@@H]5CC(CC6)(C)C)C)O)O)C)O[C@H]1[C@@H]([C@H]([C@@H](CO1)O)O)O)O)O)O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A22595-8989-6514-1DD5-B354D7B9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97860"/>
          <a:ext cx="2341551" cy="11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64196" imgH="4620271" progId="ChemDraw.Document.6.0">
                  <p:embed/>
                </p:oleObj>
              </mc:Choice>
              <mc:Fallback>
                <p:oleObj name="CS ChemDraw Drawing" r:id="rId2" imgW="9564196" imgH="46202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A22595-8989-6514-1DD5-B354D7B9A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697860"/>
                        <a:ext cx="2341551" cy="113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DDC89F8-C6AE-32F4-98B8-E1446F02B684}"/>
              </a:ext>
            </a:extLst>
          </p:cNvPr>
          <p:cNvSpPr txBox="1"/>
          <p:nvPr/>
        </p:nvSpPr>
        <p:spPr>
          <a:xfrm>
            <a:off x="250372" y="2075021"/>
            <a:ext cx="44958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CN2C[C@@]3(C[C@@H]([C@@H]2C1)C[C@@H]4[C@H]3NCCC4)C5CCCCN5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4CA925-498A-4EA0-4BC6-804857816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16187"/>
          <a:ext cx="1168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37378" imgH="1825330" progId="ChemDraw.Document.6.0">
                  <p:embed/>
                </p:oleObj>
              </mc:Choice>
              <mc:Fallback>
                <p:oleObj name="CS ChemDraw Drawing" r:id="rId4" imgW="2337378" imgH="182533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4CA925-498A-4EA0-4BC6-804857816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516187"/>
                        <a:ext cx="11684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198D786-71CA-44B7-5246-ECBD34C09057}"/>
              </a:ext>
            </a:extLst>
          </p:cNvPr>
          <p:cNvSpPr txBox="1"/>
          <p:nvPr/>
        </p:nvSpPr>
        <p:spPr>
          <a:xfrm>
            <a:off x="250372" y="3498349"/>
            <a:ext cx="3559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H](C)[C@@H](C(=O)NCC(=O)N[C@@H]([C@@H](C)CC)C(=O)N[C@@H](CC(C)C)C(=O)N[C@@H]([C@@H](C)O)C(=O)N[C@@H](C(C)C)C(=O)O)NC(=O)CNC(=O)[C@H](C)NC(=O)[C@H](C)N.CC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F75040-03D4-3257-C281-43B6394DC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72" y="3961663"/>
          <a:ext cx="3208475" cy="67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35772" imgH="2137614" progId="ChemDraw.Document.6.0">
                  <p:embed/>
                </p:oleObj>
              </mc:Choice>
              <mc:Fallback>
                <p:oleObj name="CS ChemDraw Drawing" r:id="rId6" imgW="10135772" imgH="213761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F75040-03D4-3257-C281-43B6394DC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372" y="3961663"/>
                        <a:ext cx="3208475" cy="67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C3FA821-75CA-DCEE-659B-D220CC753695}"/>
              </a:ext>
            </a:extLst>
          </p:cNvPr>
          <p:cNvSpPr txBox="1"/>
          <p:nvPr/>
        </p:nvSpPr>
        <p:spPr>
          <a:xfrm>
            <a:off x="250372" y="4636884"/>
            <a:ext cx="6096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CC1C2CCC[N-]C2.CN1CCCC1C2CCC[N-]C2.CN1CCCC1C2CCC[N-]C2.C(#N)S.[Ni+2]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9B7624-0C18-1D0A-332D-DA7EE192E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377" y="5042532"/>
          <a:ext cx="2938463" cy="72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877849" imgH="1450283" progId="ChemDraw.Document.6.0">
                  <p:embed/>
                </p:oleObj>
              </mc:Choice>
              <mc:Fallback>
                <p:oleObj name="CS ChemDraw Drawing" r:id="rId8" imgW="5877849" imgH="1450283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9B7624-0C18-1D0A-332D-DA7EE192E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377" y="5042532"/>
                        <a:ext cx="2938463" cy="72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4440517-336B-C4B5-AA75-7E7FD31F6EFA}"/>
              </a:ext>
            </a:extLst>
          </p:cNvPr>
          <p:cNvSpPr txBox="1"/>
          <p:nvPr/>
        </p:nvSpPr>
        <p:spPr>
          <a:xfrm>
            <a:off x="7467600" y="365649"/>
            <a:ext cx="3048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CC2(CCC3(C(=CCC4C3(CCC5C4(CCC(C5(C)C)OC6C(C(C(CO6)O)O)OC7C(C(C(C(O7)CO)O)O)O)C)C)C2C1(C)O)C)C(=O)OC8C(C(C(C(O8)CO)O)O)O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577BCA6-26EC-519F-9BDB-447CD734D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921" y="889609"/>
          <a:ext cx="2490760" cy="102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595607" imgH="2718401" progId="ChemDraw.Document.6.0">
                  <p:embed/>
                </p:oleObj>
              </mc:Choice>
              <mc:Fallback>
                <p:oleObj name="CS ChemDraw Drawing" r:id="rId10" imgW="6595607" imgH="2718401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577BCA6-26EC-519F-9BDB-447CD734D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921" y="889609"/>
                        <a:ext cx="2490760" cy="102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94B4B07-1230-4D45-13BD-BDC9C1FD2900}"/>
              </a:ext>
            </a:extLst>
          </p:cNvPr>
          <p:cNvSpPr txBox="1"/>
          <p:nvPr/>
        </p:nvSpPr>
        <p:spPr>
          <a:xfrm>
            <a:off x="6520543" y="2182743"/>
            <a:ext cx="23620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99AF9F4-84D9-4A8E-0D0B-80CA15027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0429" y="2689665"/>
          <a:ext cx="2732193" cy="11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955527" imgH="2494291" progId="ChemDraw.Document.6.0">
                  <p:embed/>
                </p:oleObj>
              </mc:Choice>
              <mc:Fallback>
                <p:oleObj name="CS ChemDraw Drawing" r:id="rId12" imgW="5955527" imgH="2494291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99AF9F4-84D9-4A8E-0D0B-80CA1502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0429" y="2689665"/>
                        <a:ext cx="2732193" cy="114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002BA71-432B-0E6D-0B2A-0E4FE2F21AA5}"/>
              </a:ext>
            </a:extLst>
          </p:cNvPr>
          <p:cNvSpPr txBox="1"/>
          <p:nvPr/>
        </p:nvSpPr>
        <p:spPr>
          <a:xfrm flipV="1">
            <a:off x="5738838" y="4105871"/>
            <a:ext cx="24907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8115358-740C-B2BF-8292-5085A50BF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38" y="4858721"/>
          <a:ext cx="1884363" cy="1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531938" imgH="3387668" progId="ChemDraw.Document.6.0">
                  <p:embed/>
                </p:oleObj>
              </mc:Choice>
              <mc:Fallback>
                <p:oleObj name="CS ChemDraw Drawing" r:id="rId14" imgW="4531938" imgH="3387668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8115358-740C-B2BF-8292-5085A50BF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8838" y="4858721"/>
                        <a:ext cx="1884363" cy="1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D1CFDD3-95F0-C603-50F2-A1269D0591E2}"/>
              </a:ext>
            </a:extLst>
          </p:cNvPr>
          <p:cNvSpPr txBox="1"/>
          <p:nvPr/>
        </p:nvSpPr>
        <p:spPr>
          <a:xfrm>
            <a:off x="10673697" y="1444239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3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308911033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071AC1F6-C947-DB00-6BB6-8250901180B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3681E5-4C77-2CF3-AABE-A04B8D86E985}"/>
              </a:ext>
            </a:extLst>
          </p:cNvPr>
          <p:cNvSpPr txBox="1"/>
          <p:nvPr/>
        </p:nvSpPr>
        <p:spPr>
          <a:xfrm>
            <a:off x="457200" y="1192296"/>
            <a:ext cx="61395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(C)C)C(=O)N[C@@H](CC(C)C)C(=O)N[C@@H]([C@@H](C)O)C(=O)N[C@@H](CCCCN)C(=O)N[C@@H](CCSC)C(=O)N[C@@H](CC1=CC=C(C=C1)O)C(=O)N2CCC[C@H]2C(=O)N[C@@H](CCCNC(=N)N)C(=O)NCC(=O)N[C@@H](CC(=O)N)C(=O)N[C@@H](CC3=CN=CN3)C(=O)N[C@@H](CC4=CNC5=CC=CC=C54)C(=O)N[C@@H](C)C(=O)N[C@@H](C(C)C)C(=O)NCC(=O)N[C@@H](CC6=CN=CN6)C(=O)N[C@@H](CC(C)C)C(=O)N[C@@H](CCSC)C(=O)O)NC(=O)CNC(=O)CNC(=O)CNC(=O)[C@H](C)NC(=O)[C@@H]7CCCN7C(=O)[C@H](CC(C)C)NC(=O)[C@@H]8CCCN8C(=O)[C@H](C(C)C)N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C578FA-BC28-4E6E-832D-6A054D85B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285" y="2082983"/>
          <a:ext cx="5087257" cy="160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559656" imgH="6784521" progId="ChemDraw.Document.6.0">
                  <p:embed/>
                </p:oleObj>
              </mc:Choice>
              <mc:Fallback>
                <p:oleObj name="CS ChemDraw Drawing" r:id="rId2" imgW="21559656" imgH="678452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C578FA-BC28-4E6E-832D-6A054D85B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285" y="2082983"/>
                        <a:ext cx="5087257" cy="160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FF9D996-7642-FE5F-0744-7B9D7D32FD89}"/>
              </a:ext>
            </a:extLst>
          </p:cNvPr>
          <p:cNvSpPr txBox="1"/>
          <p:nvPr/>
        </p:nvSpPr>
        <p:spPr>
          <a:xfrm>
            <a:off x="7387770" y="1192296"/>
            <a:ext cx="4648199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1C2CC3(CC(N)C(N)=O)CC(C2)CC1C3.CC1OC(OC2C(OC3C(C)(C)C4CCC5(C)C6(C)CCC7(C(OC8OC(COC9OC(CO)C(O)C(O)C9O)C(O)C(O)C8O)=O)CCC(C)(C)CC7C6=CCC5C4(C)CC3)OCC(O)C2O)C(O)C(OC2OCC(O)C(O)C2O)C1O.C1C=C(C=O)C=C(/C=N/NC(NN2C(=O)C3=CC(S([O-])(=O)=O)=C(N)C4=C3C(=CC(S([O-])(=O)=O)=C4)C2=O)=O)C=1.C1C2C(N)=C(S([O-])(=O)=O)C=C3C(N(NC(NN)=O)C(=O)C(C=23)=CC=1S([O-])(=O)=O)=O.C[C@@H]1O[C@@H](O[C@H]2[C@H](OC3C=CC(C4OCC5C4COC5C4C=CC(O)=C(OC)C=4)=CC=3OC)O[C@H](CO)[C@@H](O)[C@@H]2O)[C@H](O)[C@H](O)[C@H]1O.C[C@@H]1O[C@@H](OC[C@H]2O[C@@H](OC3C(CC=C)=CC4OCOC=4C=3)[C@H](O)[C@@H](O)[C@@H]2O)[C@H](O)[C@H](O)[C@H]1O.CCC(C(NC=O)C(NC1C(=O)NC(CC2C=CC(OC)=CC=2)C(=O)NC(C(C)C)C(=O)N2C(CC(O)CN2)C(=O)NC(CC(C)C)C(=O)N(C)C(C(C)C)C(=O)OC1C)=O)C.C[C@@H](O)[C@H](NC(CNC(CNC(CNC([C@@H](NC([C@H]1N(C([C@@H](NC([C@H]2N(C([C@@H](N)C(C)C)=O)CCC2)=O)CC(C)C)=O)CCC1)=O)C)=O)=O)=O)=O)C(N[C@H](C(N[C@H](C(N[C@H](C(N[C@H](C(N[C@H](C(N[C@H](C(N1[C@H](C(N[C@H](C(NCC(N[C@H](C(N[C@H](C(N[C@H](C(N[C@H](C(N[C@H](C(NCC(N[C@H](C(N[C@H](C(N[C@H](C(O)=O)CCSC)=O)CC(C)C)=O)CC2NC=NC=2)=O)=O)C(C)C)=O)C)=O)CC2C3C(=CC=CC=3)NC=2)=O)CC2NC=NC=2)=O)CC(N)=O)=O)=O)CCCNC(N)=N)=O)CCC1)=O)CC1C=CC(O)=CC=1)=O)CCSC)=O)CCCCN)=O)[C@H](O)C)=O)CC(C)C)=O)C(C)C)=O.C[C@@H]1O[C@@H](O[C@@H]2[C@@H]3O[C@]3(CO)C3[C@H]2C=CO[C@H]3O[C@@H]2O[C@H](CO)[C@@H](O)[C@H](O)[C@H]2O)[C@H](OC(C)=O)[C@H](OC(C)=O)[C@H]1OC(/C=C/C1C=CC=CC=1)=O.CC(OC1C(OC(C)=O)[C@H](O[C@@H]2C(C)(C)C3[C@@]4([C@]5(C(C[C@@H]3O[C@@H]3OC(CO)[C@@H](O)C(O)C3O)[C@@]3(C)[C@@](C)(C(C6(C)O[C@H](C(O)(C)C)CC6)[C@H](O)C3)CC5)C4)CC2)OC[C@H]1O)=O.CC1OC(OCC2OC(OC3C(C)(C)C4CCC5(C)C6(C)CC(O)C7(C(OC8OC(COC9OCC(O)C(O)C9O)C(OC9OCC(O)C(OC%10OCC(O)C(O)C%10O)C9O)C(O)C8O)=O)CCC(C)(C)CC7C6=CCC5C4(C)CC3)C(O)C(O)C2O)C(OC2OCC(O)C(O)C2O)C(O)C1O.CC(O[C@@H]1[C@]23C(O)O[C@@]4(CCC5[C@@]6(C)CC[C@H](O[C@@H]7OC[C@H](O[C@@H]8O[C@H](CO)[C@@H](O)[C@H](O)[C@H]8O[C@@H]8OC[C@@H](O)[C@H](O)[C@H]8O)[C@H](O)[C@H]7O[C@@H]7O[C@H](CO)[C@@H](O)[C@H](O)[C@H]7O)C(C)(C)C6CC[C@@]5(C)[C@]4(C)C[C@H]2O)C3CC(C)(C)C1)=O.CC(N[C@H]1[C@H](O[C@@H]2C(C)(C)C3CC[C@@]4(C)[C@]5(C)CC(O)[C@@]6(C(OC7OCC(O)C(O)C7O)=O)CCC(C)(C)C[C@H]6C5=CCC4[C@@]3(C)CC2)O[C@H](COC2OCC(O[C@H]3OC[C@](O)(CO)[C@H]3O)C(OC3OCC(O)C(O)C3O)C2O)[C@@H](O)[C@@H]1O)=O.COC1C=C2C3C(C(=O)C4=C2C2=C(C5C=CC6C(C7C(C8C=6C=5C(=C(OC)C=8)C=12)=CC=CC=7)=O)C=C4)=CC=CC=3.BrB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DF1EDB-BBBE-15A2-A8AF-7A5BEC8A6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829" y="4795391"/>
          <a:ext cx="4760686" cy="174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221338" imgH="14340568" progId="ChemDraw.Document.6.0">
                  <p:embed/>
                </p:oleObj>
              </mc:Choice>
              <mc:Fallback>
                <p:oleObj name="CS ChemDraw Drawing" r:id="rId4" imgW="39221338" imgH="14340568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DF1EDB-BBBE-15A2-A8AF-7A5BEC8A6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829" y="4795391"/>
                        <a:ext cx="4760686" cy="174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E7229A-8808-F907-FDC7-94DC4E94E4B2}"/>
              </a:ext>
            </a:extLst>
          </p:cNvPr>
          <p:cNvSpPr txBox="1"/>
          <p:nvPr/>
        </p:nvSpPr>
        <p:spPr>
          <a:xfrm>
            <a:off x="1187865" y="497365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4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82748717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FD2CF28-1C67-1C80-66C7-EA723940792B}"/>
              </a:ext>
            </a:extLst>
          </p:cNvPr>
          <p:cNvSpPr txBox="1"/>
          <p:nvPr/>
        </p:nvSpPr>
        <p:spPr>
          <a:xfrm>
            <a:off x="185057" y="15078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/C=C(/C(OCC1OC(OC2C(OC3OC(COC(/C(/C)=C/C)=O)C(O)C(O)C3OC3OC(COC(/C(/C)=C/C)=O)C(OC(/C(/C)=C/C)=O)C(OC(/C(/C)=C/C)=O)C3O)OC(COC(/C(/C)=C/C)=O)C(O)C2O)C(O)C(O)C1O)=O)\C.C/C=C(/C(OCC1OC(OC2OC(COC(/C(/C)=C/C)=O)C(OC3OC(CO)C(OC(/C(/C)=C/C)=O)C(OC(/C(/C)=C/C)=O)C3O)C(O)C2O)C(O)C(O)C1OC1OC(CO)C(OC(/C(/C)=C/C)=O)C(O)C1O)=O)\C.C/C=C(\C)/C(OC[C@@H]1[C@@H](O)[C@H](O)[C@@H](O)[C@H](O[C@@H]2[C@@H](O)[C@H](O)[C@@H](COC(/C(/C)=C/C)=O)O[C@@H]2O[C@@H]2[C@H](O[C@H]3[C@H](O)[C@@H](O)[C@H](O)[C@@H](COC(/C(/C)=C/C)=O)O3)[C@@H](O)[C@H](O)[C@@H](COC(/C(/C)=C/C)=O)O2)O1)=O.C/C=C(\C)/C(OC[C@@H]1[C@@H](O)[C@H](O)[C@@H](O)[C@@H](O[C@@H]2[C@H](O)[C@@H](O)[C@H](O)[C@@H](COC(/C(/C)=C/C)=O)O2)O1)=O.CC1OC(OC2C(O)C(OC3C(O)C(OC4C(O)C(OC[C@H]5O[C@@H](O[C@@H]6C(C)(C)C7CC[C@@]8(C)[C@]9(C)CC(O)[C@@]%10(C(OC%11OCC(O)C(O)C%11O)=O)CCC(C)(C)C[C@H]%10C9=CCC8[C@@]7(C)CC6)[C@H](NC(C)=O)[C@@H](O)[C@@H]5O)OC(C)C4O)OCC3O)OC(C)C2O)C(O)C(O)C1O.C[C@@]12C3CC=C4[C@@H]5CC(C)(C)CC[C@]5(C(O)=O)[C@H](O)C[C@@]4(C)[C@]3(C)CCC1[C@@](C=O)(C)[C@@H](O[C@@H]1O[C@H](C(O)=O)[C@@H](O)[C@H](O[C@@H]3OC[C@@H](O)[C@H](O)[C@H]3O)[C@H]1O[C@@H]1O[C@H](CO)[C@H](O)[C@H](O)[C@H]1O)CC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AA135C-541D-7E29-6025-E109BD092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636" y="1563234"/>
          <a:ext cx="3909745" cy="373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19391" imgH="13953581" progId="ChemDraw.Document.6.0">
                  <p:embed/>
                </p:oleObj>
              </mc:Choice>
              <mc:Fallback>
                <p:oleObj name="CS ChemDraw Drawing" r:id="rId2" imgW="14619391" imgH="1395358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AA135C-541D-7E29-6025-E109BD09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636" y="1563234"/>
                        <a:ext cx="3909745" cy="373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529CFF4-A82F-A2B0-EB41-AE3EECA08FF7}"/>
              </a:ext>
            </a:extLst>
          </p:cNvPr>
          <p:cNvSpPr txBox="1"/>
          <p:nvPr/>
        </p:nvSpPr>
        <p:spPr>
          <a:xfrm>
            <a:off x="6096000" y="160528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C1CC1N=C(N)N.C1CC1N=C(N)N.OS(=O)(=O)O </a:t>
            </a:r>
            <a:endParaRPr lang="ru-RU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A96191-D0B2-755E-EC88-B5112648E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2160214"/>
          <a:ext cx="4460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60376" imgH="906236" progId="ChemDraw.Document.6.0">
                  <p:embed/>
                </p:oleObj>
              </mc:Choice>
              <mc:Fallback>
                <p:oleObj name="CS ChemDraw Drawing" r:id="rId4" imgW="4460376" imgH="90623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A96191-D0B2-755E-EC88-B5112648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8763" y="2160214"/>
                        <a:ext cx="44608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38F216B-D6AC-058C-8EB5-27E71FB98583}"/>
              </a:ext>
            </a:extLst>
          </p:cNvPr>
          <p:cNvSpPr txBox="1"/>
          <p:nvPr/>
        </p:nvSpPr>
        <p:spPr>
          <a:xfrm>
            <a:off x="5540829" y="354913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C1C(C(C(C(O1)OC2CCC3([C@H]4CCC5(C(CCC5([C@@H]4CCC3(C2)O)O)C6=COC(=O)C=C6)C)C=O)O)O)OC7C(C(C(C(O7)CO)O)O)O</a:t>
            </a:r>
            <a:endParaRPr lang="ru-RU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1707EA-678F-7C7F-6D28-CD961AB49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5229" y="4315757"/>
          <a:ext cx="3304495" cy="19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81822" imgH="3425632" progId="ChemDraw.Document.6.0">
                  <p:embed/>
                </p:oleObj>
              </mc:Choice>
              <mc:Fallback>
                <p:oleObj name="CS ChemDraw Drawing" r:id="rId6" imgW="5781822" imgH="342563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1707EA-678F-7C7F-6D28-CD961AB49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229" y="4315757"/>
                        <a:ext cx="3304495" cy="195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103242-1045-7143-50F2-843C596E769D}"/>
              </a:ext>
            </a:extLst>
          </p:cNvPr>
          <p:cNvSpPr txBox="1"/>
          <p:nvPr/>
        </p:nvSpPr>
        <p:spPr>
          <a:xfrm>
            <a:off x="10571148" y="513602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5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75010505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8A14B4-4656-2C4E-2A2B-5101D1207B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9674CAA-AF1B-0A85-E9F6-93118FD91E12}"/>
              </a:ext>
            </a:extLst>
          </p:cNvPr>
          <p:cNvSpPr txBox="1"/>
          <p:nvPr/>
        </p:nvSpPr>
        <p:spPr>
          <a:xfrm>
            <a:off x="892628" y="144332"/>
            <a:ext cx="14804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743F66-05DD-5225-5F8D-5E02B0239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09625"/>
          <a:ext cx="1913609" cy="80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5221" imgH="2494291" progId="ChemDraw.Document.6.0">
                  <p:embed/>
                </p:oleObj>
              </mc:Choice>
              <mc:Fallback>
                <p:oleObj name="CS ChemDraw Drawing" r:id="rId2" imgW="5955221" imgH="249429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5743F66-05DD-5225-5F8D-5E02B0239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809625"/>
                        <a:ext cx="1913609" cy="80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1CC16D7-5CA5-5B2B-BF36-8E51F39573DB}"/>
              </a:ext>
            </a:extLst>
          </p:cNvPr>
          <p:cNvSpPr txBox="1"/>
          <p:nvPr/>
        </p:nvSpPr>
        <p:spPr>
          <a:xfrm>
            <a:off x="200247" y="1872343"/>
            <a:ext cx="18179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328BBD-AA2D-13EF-3417-9A1D2D3E9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80229"/>
          <a:ext cx="1817915" cy="135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31938" imgH="3387362" progId="ChemDraw.Document.6.0">
                  <p:embed/>
                </p:oleObj>
              </mc:Choice>
              <mc:Fallback>
                <p:oleObj name="CS ChemDraw Drawing" r:id="rId4" imgW="4531938" imgH="338736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328BBD-AA2D-13EF-3417-9A1D2D3E91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580229"/>
                        <a:ext cx="1817915" cy="135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88A2395-9690-5C86-E11E-358EA7FE611D}"/>
              </a:ext>
            </a:extLst>
          </p:cNvPr>
          <p:cNvSpPr txBox="1"/>
          <p:nvPr/>
        </p:nvSpPr>
        <p:spPr>
          <a:xfrm>
            <a:off x="87085" y="4062159"/>
            <a:ext cx="16110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CCN=C(N)N)C(=O)O)N)O.C[C@H]([C@@H](C(=O)N[C@@H](CCCN=C(N)N)C(=O)O)N)O.OS(=O)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F92340-FA13-44AF-7137-C8C25F9C4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38861"/>
          <a:ext cx="2063917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46023" imgH="2843315" progId="ChemDraw.Document.6.0">
                  <p:embed/>
                </p:oleObj>
              </mc:Choice>
              <mc:Fallback>
                <p:oleObj name="CS ChemDraw Drawing" r:id="rId6" imgW="5146023" imgH="284331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F92340-FA13-44AF-7137-C8C25F9C4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4738861"/>
                        <a:ext cx="2063917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93A0B54-7EAE-C349-5102-F4BB686A4E75}"/>
              </a:ext>
            </a:extLst>
          </p:cNvPr>
          <p:cNvSpPr txBox="1"/>
          <p:nvPr/>
        </p:nvSpPr>
        <p:spPr>
          <a:xfrm>
            <a:off x="2362200" y="0"/>
            <a:ext cx="1295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2F7999-5176-2FF7-1764-97C754AA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954107"/>
          <a:ext cx="1525410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531938" imgH="3387362" progId="ChemDraw.Document.6.0">
                  <p:embed/>
                </p:oleObj>
              </mc:Choice>
              <mc:Fallback>
                <p:oleObj name="CS ChemDraw Drawing" r:id="rId8" imgW="4531938" imgH="338736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2F7999-5176-2FF7-1764-97C754AA4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954107"/>
                        <a:ext cx="1525410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DA6E45E-9C29-5FC5-79A5-B4CA6D1A1207}"/>
              </a:ext>
            </a:extLst>
          </p:cNvPr>
          <p:cNvSpPr txBox="1"/>
          <p:nvPr/>
        </p:nvSpPr>
        <p:spPr>
          <a:xfrm>
            <a:off x="2362200" y="2226286"/>
            <a:ext cx="9960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C(=O)CN1C(=O)C2C(N=CN2CC(=O)NC3=CC=CC(=N3)C4=CC(=C(N=C4)C)C(F)(F)F)N(C1=O)C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640255-F876-CB53-F37D-A79F308CD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317" y="3049658"/>
          <a:ext cx="1899331" cy="114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388538" imgH="3244079" progId="ChemDraw.Document.6.0">
                  <p:embed/>
                </p:oleObj>
              </mc:Choice>
              <mc:Fallback>
                <p:oleObj name="CS ChemDraw Drawing" r:id="rId10" imgW="5388538" imgH="32440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1640255-F876-CB53-F37D-A79F308CD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6317" y="3049658"/>
                        <a:ext cx="1899331" cy="114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DB7CC2-A0E4-8C07-45E5-FECFB80BC511}"/>
              </a:ext>
            </a:extLst>
          </p:cNvPr>
          <p:cNvSpPr txBox="1"/>
          <p:nvPr/>
        </p:nvSpPr>
        <p:spPr>
          <a:xfrm>
            <a:off x="2362200" y="4354546"/>
            <a:ext cx="13136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N(CC1)C2=C(C=CC=N2)C3=NC=C4C(=N3)N(C(=O)N4)CC5=CC=C(C=C5)C6=NC(=CN6C)C(F)(F)F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7192BD4-7ACB-2164-2FCE-E700649CD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086625"/>
          <a:ext cx="1822450" cy="79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016661" imgH="2182007" progId="ChemDraw.Document.6.0">
                  <p:embed/>
                </p:oleObj>
              </mc:Choice>
              <mc:Fallback>
                <p:oleObj name="CS ChemDraw Drawing" r:id="rId12" imgW="5016661" imgH="2182007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7192BD4-7ACB-2164-2FCE-E700649CD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200" y="5086625"/>
                        <a:ext cx="1822450" cy="79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4172AE2-240B-571D-FF55-1952E007113E}"/>
              </a:ext>
            </a:extLst>
          </p:cNvPr>
          <p:cNvSpPr txBox="1"/>
          <p:nvPr/>
        </p:nvSpPr>
        <p:spPr>
          <a:xfrm>
            <a:off x="4386943" y="0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1C2=C(C=C(C=C2)C(F)(F)F)C3=NC=C4C(=N3)N(C(=O)N4)CC5=CC=C(C=C5)N6C=CC=N6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313D5B7-FCBF-1E00-D2D4-E42E07218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802" y="679693"/>
          <a:ext cx="1533020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981798" imgH="1900033" progId="ChemDraw.Document.6.0">
                  <p:embed/>
                </p:oleObj>
              </mc:Choice>
              <mc:Fallback>
                <p:oleObj name="CS ChemDraw Drawing" r:id="rId14" imgW="4981798" imgH="190003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313D5B7-FCBF-1E00-D2D4-E42E07218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3802" y="679693"/>
                        <a:ext cx="1533020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06BA534-BDAD-1E9A-548A-519DC9C938C9}"/>
              </a:ext>
            </a:extLst>
          </p:cNvPr>
          <p:cNvSpPr txBox="1"/>
          <p:nvPr/>
        </p:nvSpPr>
        <p:spPr>
          <a:xfrm>
            <a:off x="4386943" y="1434024"/>
            <a:ext cx="9252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N(CCC1C(=O)N2CC(C2)(F)F)C3=C(C=NC=C3)NC(=O)C4=C5N=CC(=CN5N=C4N)F</a:t>
            </a:r>
            <a:endParaRPr lang="ru-RU" sz="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9218752-F9A8-6194-2F3E-49E54842E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84" y="2232345"/>
          <a:ext cx="1899713" cy="94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757632" imgH="2361724" progId="ChemDraw.Document.6.0">
                  <p:embed/>
                </p:oleObj>
              </mc:Choice>
              <mc:Fallback>
                <p:oleObj name="CS ChemDraw Drawing" r:id="rId16" imgW="4757632" imgH="2361724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9218752-F9A8-6194-2F3E-49E54842E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3384" y="2232345"/>
                        <a:ext cx="1899713" cy="94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ADD787A-A2A3-E361-44F9-F203017F0E62}"/>
              </a:ext>
            </a:extLst>
          </p:cNvPr>
          <p:cNvSpPr txBox="1"/>
          <p:nvPr/>
        </p:nvSpPr>
        <p:spPr>
          <a:xfrm>
            <a:off x="4410201" y="3213013"/>
            <a:ext cx="8396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2(CCN(CC2)C3=C(C=NC=C3)NC(=O)C4=C5N=CC(=CN5N=C4N)F)CC1=O</a:t>
            </a:r>
            <a:endParaRPr lang="ru-RU" sz="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65E5810-42A2-A9CB-6A11-300179664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4268" y="3958366"/>
          <a:ext cx="1611086" cy="93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169236" imgH="2422956" progId="ChemDraw.Document.6.0">
                  <p:embed/>
                </p:oleObj>
              </mc:Choice>
              <mc:Fallback>
                <p:oleObj name="CS ChemDraw Drawing" r:id="rId18" imgW="4169236" imgH="2422956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65E5810-42A2-A9CB-6A11-300179664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4268" y="3958366"/>
                        <a:ext cx="1611086" cy="93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044994F-3A98-0FA8-10F9-841DB2DD370A}"/>
              </a:ext>
            </a:extLst>
          </p:cNvPr>
          <p:cNvSpPr txBox="1"/>
          <p:nvPr/>
        </p:nvSpPr>
        <p:spPr>
          <a:xfrm>
            <a:off x="4564011" y="5131588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2CCC1CN(C2)C(=O)C3CCN(CC3)C4=C(C=NC=C4NC(=O)C5=C6N=CC(=CN6N=C5N)F)F</a:t>
            </a:r>
            <a:endParaRPr lang="ru-RU" sz="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4DF68A5-DEDE-9826-5F0F-B8A0B3FCC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6759" y="5635458"/>
          <a:ext cx="1009384" cy="108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960943" imgH="3184684" progId="ChemDraw.Document.6.0">
                  <p:embed/>
                </p:oleObj>
              </mc:Choice>
              <mc:Fallback>
                <p:oleObj name="CS ChemDraw Drawing" r:id="rId20" imgW="2960943" imgH="3184684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4DF68A5-DEDE-9826-5F0F-B8A0B3FCC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6759" y="5635458"/>
                        <a:ext cx="1009384" cy="108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F83F78F-1F71-B405-D688-68DE30020998}"/>
              </a:ext>
            </a:extLst>
          </p:cNvPr>
          <p:cNvSpPr txBox="1"/>
          <p:nvPr/>
        </p:nvSpPr>
        <p:spPr>
          <a:xfrm>
            <a:off x="6446165" y="40059"/>
            <a:ext cx="9797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OC1=CC(=CC(=C1)C2=C(C=CC(=C2)C3=NN(C(=C3CC4=CC(=C(C=C4)[SH+](=O)N)F)CC5CC5)C6=NC(=CS6)C(=O)O)F)OC</a:t>
            </a:r>
            <a:endParaRPr lang="ru-RU" sz="8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0C9910B-AFB5-0063-4F63-2ED60164E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180" y="994166"/>
          <a:ext cx="889413" cy="62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4919105" imgH="3480435" progId="ChemDraw.Document.6.0">
                  <p:embed/>
                </p:oleObj>
              </mc:Choice>
              <mc:Fallback>
                <p:oleObj name="CS ChemDraw Drawing" r:id="rId22" imgW="4919105" imgH="3480435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0C9910B-AFB5-0063-4F63-2ED60164E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5180" y="994166"/>
                        <a:ext cx="889413" cy="62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7F0B096-2BF7-0762-17EC-E8B6B50EB2B3}"/>
              </a:ext>
            </a:extLst>
          </p:cNvPr>
          <p:cNvSpPr txBox="1"/>
          <p:nvPr/>
        </p:nvSpPr>
        <p:spPr>
          <a:xfrm>
            <a:off x="6448629" y="1810787"/>
            <a:ext cx="8396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]1(CCC1NC(=O)C2=C3N=C(C=C(N3N=C2)NC)NC4=CC=CN(C4=O)C5CC(C5)(F)F)OC</a:t>
            </a:r>
            <a:endParaRPr lang="ru-RU" sz="8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26767F-A58C-4FD3-BF15-AB2E2ADD4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464" y="2692075"/>
          <a:ext cx="1296870" cy="98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5156727" imgH="2668191" progId="ChemDraw.Document.6.0">
                  <p:embed/>
                </p:oleObj>
              </mc:Choice>
              <mc:Fallback>
                <p:oleObj name="CS ChemDraw Drawing" r:id="rId24" imgW="5156727" imgH="2668191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26767F-A58C-4FD3-BF15-AB2E2ADD4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02464" y="2692075"/>
                        <a:ext cx="1296870" cy="98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0ECB966-7894-D90A-0E82-3658085D327E}"/>
              </a:ext>
            </a:extLst>
          </p:cNvPr>
          <p:cNvSpPr txBox="1"/>
          <p:nvPr/>
        </p:nvSpPr>
        <p:spPr>
          <a:xfrm flipV="1">
            <a:off x="6386293" y="3595479"/>
            <a:ext cx="10994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(C)(C)C1=CC=C(S1)C#CC2=C(C=CC(=C2)C3=NN(C(=C3CC4=CC(=C(C=C4)[SH+](=O)N)F)CC5CC5)C6=NC(=CS6)C(=O)O)F</a:t>
            </a:r>
            <a:endParaRPr lang="ru-RU" sz="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8C0934E-EE5C-289F-AD42-8EF77C344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157" y="4435957"/>
          <a:ext cx="1099457" cy="174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3506525" imgH="5568451" progId="ChemDraw.Document.6.0">
                  <p:embed/>
                </p:oleObj>
              </mc:Choice>
              <mc:Fallback>
                <p:oleObj name="CS ChemDraw Drawing" r:id="rId26" imgW="3506525" imgH="5568451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8C0934E-EE5C-289F-AD42-8EF77C344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70157" y="4435957"/>
                        <a:ext cx="1099457" cy="174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FF823233-D963-CC12-A69E-9C269902EB03}"/>
              </a:ext>
            </a:extLst>
          </p:cNvPr>
          <p:cNvSpPr txBox="1"/>
          <p:nvPr/>
        </p:nvSpPr>
        <p:spPr>
          <a:xfrm>
            <a:off x="7741565" y="58187"/>
            <a:ext cx="8273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2CC3(CC1CC(C2)(C3)O)C(C[C@@H]4C5=C(C=CC=C5F)C6=CN=CN46)O</a:t>
            </a:r>
            <a:endParaRPr lang="ru-RU" sz="8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BECDBD8-E342-C603-57E1-544A9CCEB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4224" y="839774"/>
          <a:ext cx="827314" cy="9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2508331" imgH="2762488" progId="ChemDraw.Document.6.0">
                  <p:embed/>
                </p:oleObj>
              </mc:Choice>
              <mc:Fallback>
                <p:oleObj name="CS ChemDraw Drawing" r:id="rId28" imgW="2508331" imgH="2762488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BECDBD8-E342-C603-57E1-544A9CCEB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74224" y="839774"/>
                        <a:ext cx="827314" cy="9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C04B8A9-50EE-41C7-69E4-D7D6790EA04E}"/>
              </a:ext>
            </a:extLst>
          </p:cNvPr>
          <p:cNvSpPr txBox="1"/>
          <p:nvPr/>
        </p:nvSpPr>
        <p:spPr>
          <a:xfrm>
            <a:off x="7599334" y="1919714"/>
            <a:ext cx="12137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[C@]2([C@@H]([C@@H]([C@H]([C@H](O1)O2)NC(=O)C(F)(F)F)O)O)CO</a:t>
            </a:r>
            <a:endParaRPr lang="ru-RU" sz="8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E1D3F37-8C31-74E7-9A67-2C2218C9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8702" y="2517844"/>
          <a:ext cx="917414" cy="9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2271626" imgH="2298042" progId="ChemDraw.Document.6.0">
                  <p:embed/>
                </p:oleObj>
              </mc:Choice>
              <mc:Fallback>
                <p:oleObj name="CS ChemDraw Drawing" r:id="rId30" imgW="2271626" imgH="2298042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E1D3F37-8C31-74E7-9A67-2C2218C9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628702" y="2517844"/>
                        <a:ext cx="917414" cy="9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075128E-BDBF-970C-BD8D-09780A9AC5D3}"/>
              </a:ext>
            </a:extLst>
          </p:cNvPr>
          <p:cNvSpPr txBox="1"/>
          <p:nvPr/>
        </p:nvSpPr>
        <p:spPr>
          <a:xfrm>
            <a:off x="7741565" y="3546912"/>
            <a:ext cx="9174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[NH+]1CCN(CC1)C(=O)C2CCN(CC2)C3=C(C=NC=C3NC(=O)C4=C5N=CC(=CN5N=C4N)F)F</a:t>
            </a:r>
            <a:endParaRPr lang="ru-RU" sz="8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7FE0648-9797-E0DA-2506-7EF67DF8E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4255310"/>
          <a:ext cx="1142677" cy="54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4937454" imgH="2360193" progId="ChemDraw.Document.6.0">
                  <p:embed/>
                </p:oleObj>
              </mc:Choice>
              <mc:Fallback>
                <p:oleObj name="CS ChemDraw Drawing" r:id="rId32" imgW="4937454" imgH="2360193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7FE0648-9797-E0DA-2506-7EF67DF8E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74957" y="4255310"/>
                        <a:ext cx="1142677" cy="54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4F747A84-043B-4F50-79DC-85C0F41C1A83}"/>
              </a:ext>
            </a:extLst>
          </p:cNvPr>
          <p:cNvSpPr txBox="1"/>
          <p:nvPr/>
        </p:nvSpPr>
        <p:spPr>
          <a:xfrm>
            <a:off x="7694018" y="4885429"/>
            <a:ext cx="7511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1CC1(C2=CN(N=C2)C)NC(=O)C3=CC4=C(N3)C=CC(=C4F)Cl</a:t>
            </a:r>
            <a:endParaRPr lang="ru-RU" sz="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9F7761-2AC1-3269-DF3A-AA3CF46A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5716363"/>
          <a:ext cx="1269851" cy="80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3408663" imgH="2166699" progId="ChemDraw.Document.6.0">
                  <p:embed/>
                </p:oleObj>
              </mc:Choice>
              <mc:Fallback>
                <p:oleObj name="CS ChemDraw Drawing" r:id="rId34" imgW="3408663" imgH="2166699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9F7761-2AC1-3269-DF3A-AA3CF46A3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574957" y="5716363"/>
                        <a:ext cx="1269851" cy="80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DC75D006-1A69-1AEC-A229-97F82A9FBB81}"/>
              </a:ext>
            </a:extLst>
          </p:cNvPr>
          <p:cNvSpPr txBox="1"/>
          <p:nvPr/>
        </p:nvSpPr>
        <p:spPr>
          <a:xfrm>
            <a:off x="8796898" y="32533"/>
            <a:ext cx="9174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C(=CC(=C1)F)C2=CN=C3C=CC(=CC3=C2N4CC[C@@H]5[C@@H](C4)NCCO5)C6=NC=CC(=C6N)/C=N\OC</a:t>
            </a:r>
            <a:endParaRPr lang="ru-RU" sz="8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373F68C-1099-235F-34F0-936A9E33D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0667" y="1059679"/>
          <a:ext cx="930909" cy="120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734943" imgH="3529421" progId="ChemDraw.Document.6.0">
                  <p:embed/>
                </p:oleObj>
              </mc:Choice>
              <mc:Fallback>
                <p:oleObj name="CS ChemDraw Drawing" r:id="rId36" imgW="2734943" imgH="3529421" progId="ChemDraw.Document.6.0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373F68C-1099-235F-34F0-936A9E33D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60667" y="1059679"/>
                        <a:ext cx="930909" cy="120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08B726BD-ABD1-7942-361B-B90E84D26FE9}"/>
              </a:ext>
            </a:extLst>
          </p:cNvPr>
          <p:cNvSpPr txBox="1"/>
          <p:nvPr/>
        </p:nvSpPr>
        <p:spPr>
          <a:xfrm>
            <a:off x="8808614" y="2385635"/>
            <a:ext cx="9174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#CC1=CN=CC(=C1N)C2=CC3=C(C(=CN=C3C=C2)C4=CC(=CC(=C4)F)F)N5CC[C@@H]6[C@@H](C5)NCCO6</a:t>
            </a:r>
            <a:endParaRPr lang="ru-RU" sz="800" dirty="0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F3E788F-F058-9D1B-08A7-779349C28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9681" y="3259638"/>
          <a:ext cx="937740" cy="99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3681454" imgH="3907223" progId="ChemDraw.Document.6.0">
                  <p:embed/>
                </p:oleObj>
              </mc:Choice>
              <mc:Fallback>
                <p:oleObj name="CS ChemDraw Drawing" r:id="rId38" imgW="3681454" imgH="3907223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3E788F-F058-9D1B-08A7-779349C28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789681" y="3259638"/>
                        <a:ext cx="937740" cy="99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964BE3E8-007E-74D5-0F1D-A548EF280A1A}"/>
              </a:ext>
            </a:extLst>
          </p:cNvPr>
          <p:cNvSpPr txBox="1"/>
          <p:nvPr/>
        </p:nvSpPr>
        <p:spPr>
          <a:xfrm>
            <a:off x="8922738" y="4261807"/>
            <a:ext cx="91741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ONC(=O)NC1=C(C=CC=N1)C2=CC3=C(C(=CN=C3C=C2)C4=CC(=CC(=C4)F)F)N5CC[C@@H]6[C@@H](C5)NCCO6</a:t>
            </a:r>
            <a:endParaRPr lang="ru-RU" sz="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EF7CBD8-0098-4332-8F70-538AB6022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3198" y="5281091"/>
          <a:ext cx="751114" cy="98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695492" imgH="3529115" progId="ChemDraw.Document.6.0">
                  <p:embed/>
                </p:oleObj>
              </mc:Choice>
              <mc:Fallback>
                <p:oleObj name="CS ChemDraw Drawing" r:id="rId40" imgW="2695492" imgH="3529115" progId="ChemDraw.Document.6.0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EF7CBD8-0098-4332-8F70-538AB6022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63198" y="5281091"/>
                        <a:ext cx="751114" cy="98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672E52C-D378-390A-2C7B-DA26870D5CEB}"/>
              </a:ext>
            </a:extLst>
          </p:cNvPr>
          <p:cNvSpPr txBox="1"/>
          <p:nvPr/>
        </p:nvSpPr>
        <p:spPr>
          <a:xfrm>
            <a:off x="10114008" y="7686"/>
            <a:ext cx="14139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(C)S(=O)(=O)NC(=O)[C@H]1C[C@H](CN1C(=O)C(C2=CC=CC=C2)C3=CC=CC=C3)N(C)CCCC4=CC=C(C=C4)F</a:t>
            </a:r>
            <a:endParaRPr lang="ru-RU" sz="800" dirty="0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CE7F188-77C3-4651-D949-0C5123B88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9935" y="637271"/>
          <a:ext cx="1024002" cy="119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3873508" imgH="4507604" progId="ChemDraw.Document.6.0">
                  <p:embed/>
                </p:oleObj>
              </mc:Choice>
              <mc:Fallback>
                <p:oleObj name="CS ChemDraw Drawing" r:id="rId42" imgW="3873508" imgH="450760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CE7F188-77C3-4651-D949-0C5123B88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299935" y="637271"/>
                        <a:ext cx="1024002" cy="119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8BDBC8F7-3A79-3F5C-1190-0A42CC01717E}"/>
              </a:ext>
            </a:extLst>
          </p:cNvPr>
          <p:cNvSpPr txBox="1"/>
          <p:nvPr/>
        </p:nvSpPr>
        <p:spPr>
          <a:xfrm>
            <a:off x="10007552" y="1924500"/>
            <a:ext cx="165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(=CC(=C1)F)C2=C(C3=CC(=C(C=C3N=N2)Cl)C4CCCC5C4NC(=O)N5)N6CCC(CC6)N</a:t>
            </a:r>
            <a:endParaRPr lang="ru-RU" sz="800" dirty="0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3665D7C-72A6-E4FB-0653-D04A8B363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6492" y="2479856"/>
          <a:ext cx="1179912" cy="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3718152" imgH="2437958" progId="ChemDraw.Document.6.0">
                  <p:embed/>
                </p:oleObj>
              </mc:Choice>
              <mc:Fallback>
                <p:oleObj name="CS ChemDraw Drawing" r:id="rId44" imgW="3718152" imgH="2437958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3665D7C-72A6-E4FB-0653-D04A8B363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066492" y="2479856"/>
                        <a:ext cx="1179912" cy="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133E5244-63AE-89BB-02EB-AB854972BC94}"/>
              </a:ext>
            </a:extLst>
          </p:cNvPr>
          <p:cNvSpPr txBox="1"/>
          <p:nvPr/>
        </p:nvSpPr>
        <p:spPr>
          <a:xfrm flipV="1">
            <a:off x="10066492" y="3400554"/>
            <a:ext cx="1257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S(=O)(=O)C1=CC2=C(C(=C1)F)C(=NO2)N[C@@H]3CN4CCC3CC4</a:t>
            </a:r>
            <a:endParaRPr lang="ru-RU" sz="800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BB0ED3A-0FB5-A7D9-CA72-E4F6DD57B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0645" y="3868629"/>
          <a:ext cx="1142471" cy="8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2970118" imgH="2002291" progId="ChemDraw.Document.6.0">
                  <p:embed/>
                </p:oleObj>
              </mc:Choice>
              <mc:Fallback>
                <p:oleObj name="CS ChemDraw Drawing" r:id="rId46" imgW="2970118" imgH="2002291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BB0ED3A-0FB5-A7D9-CA72-E4F6DD57B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020645" y="3868629"/>
                        <a:ext cx="1142471" cy="810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DD76F889-C951-BFE9-B849-85C9A7920652}"/>
              </a:ext>
            </a:extLst>
          </p:cNvPr>
          <p:cNvSpPr txBox="1"/>
          <p:nvPr/>
        </p:nvSpPr>
        <p:spPr>
          <a:xfrm>
            <a:off x="10053650" y="4708488"/>
            <a:ext cx="12055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=CN(C1=O)CC2(C(=O)NC(=O)N2)C3=CC=CC=C3OC(F)(F)F</a:t>
            </a:r>
            <a:endParaRPr lang="ru-RU" sz="800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7A09EA47-4029-7380-3720-4BFF8CF3F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9238" y="5239372"/>
          <a:ext cx="1151952" cy="105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345023" imgH="2153228" progId="ChemDraw.Document.6.0">
                  <p:embed/>
                </p:oleObj>
              </mc:Choice>
              <mc:Fallback>
                <p:oleObj name="CS ChemDraw Drawing" r:id="rId48" imgW="2345023" imgH="2153228" progId="ChemDraw.Document.6.0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7A09EA47-4029-7380-3720-4BFF8CF3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119238" y="5239372"/>
                        <a:ext cx="1151952" cy="105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7B71B85-1535-1C34-B068-DFD2CDE3D913}"/>
              </a:ext>
            </a:extLst>
          </p:cNvPr>
          <p:cNvSpPr txBox="1"/>
          <p:nvPr/>
        </p:nvSpPr>
        <p:spPr>
          <a:xfrm>
            <a:off x="75365" y="84629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1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302708980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A827D6-3537-F7B5-C3B7-D06C6FA413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2552B2C-CBCF-AD02-777F-93D3A3F13FB9}"/>
              </a:ext>
            </a:extLst>
          </p:cNvPr>
          <p:cNvSpPr txBox="1"/>
          <p:nvPr/>
        </p:nvSpPr>
        <p:spPr>
          <a:xfrm>
            <a:off x="0" y="0"/>
            <a:ext cx="20138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=C6)F)C#N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C50635-ABD4-9E8B-5DC4-C1B135FE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757" y="571500"/>
          <a:ext cx="844489" cy="12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71956" imgH="4493827" progId="ChemDraw.Document.6.0">
                  <p:embed/>
                </p:oleObj>
              </mc:Choice>
              <mc:Fallback>
                <p:oleObj name="CS ChemDraw Drawing" r:id="rId2" imgW="3071956" imgH="449382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C50635-ABD4-9E8B-5DC4-C1B135FE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757" y="571500"/>
                        <a:ext cx="844489" cy="123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F79B273-A520-C3CD-BD7D-0C94271A14E9}"/>
              </a:ext>
            </a:extLst>
          </p:cNvPr>
          <p:cNvSpPr txBox="1"/>
          <p:nvPr/>
        </p:nvSpPr>
        <p:spPr>
          <a:xfrm>
            <a:off x="4475" y="1916864"/>
            <a:ext cx="11647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5CC5)S(=O)(=O)C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23C77A-6644-3CB0-CBDD-0383C12A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2508238"/>
          <a:ext cx="1004888" cy="75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87876" imgH="2767081" progId="ChemDraw.Document.6.0">
                  <p:embed/>
                </p:oleObj>
              </mc:Choice>
              <mc:Fallback>
                <p:oleObj name="CS ChemDraw Drawing" r:id="rId4" imgW="3687876" imgH="276708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23C77A-6644-3CB0-CBDD-0383C12AE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16" y="2508238"/>
                        <a:ext cx="1004888" cy="75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064E0D-6D7F-E3EC-37B4-2741E6FEE308}"/>
              </a:ext>
            </a:extLst>
          </p:cNvPr>
          <p:cNvSpPr txBox="1"/>
          <p:nvPr/>
        </p:nvSpPr>
        <p:spPr>
          <a:xfrm>
            <a:off x="0" y="3364940"/>
            <a:ext cx="19376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(=C6)F)F)F</a:t>
            </a:r>
            <a:endParaRPr lang="ru-RU" sz="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833074-5FC0-9A43-4B59-C1554327B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3826605"/>
          <a:ext cx="922904" cy="135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71956" imgH="4493827" progId="ChemDraw.Document.6.0">
                  <p:embed/>
                </p:oleObj>
              </mc:Choice>
              <mc:Fallback>
                <p:oleObj name="CS ChemDraw Drawing" r:id="rId6" imgW="3071956" imgH="449382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833074-5FC0-9A43-4B59-C1554327B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16" y="3826605"/>
                        <a:ext cx="922904" cy="135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61F775A-1209-2A2D-DB72-B0ABA2B28152}"/>
              </a:ext>
            </a:extLst>
          </p:cNvPr>
          <p:cNvSpPr txBox="1"/>
          <p:nvPr/>
        </p:nvSpPr>
        <p:spPr>
          <a:xfrm>
            <a:off x="21771" y="5176859"/>
            <a:ext cx="19158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l)S(=O)(=O)C</a:t>
            </a:r>
            <a:endParaRPr lang="ru-RU" sz="8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849291-EA60-3EEB-584A-78EDF8236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27" y="5578929"/>
          <a:ext cx="1311548" cy="98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687570" imgH="2765550" progId="ChemDraw.Document.6.0">
                  <p:embed/>
                </p:oleObj>
              </mc:Choice>
              <mc:Fallback>
                <p:oleObj name="CS ChemDraw Drawing" r:id="rId8" imgW="3687570" imgH="276555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849291-EA60-3EEB-584A-78EDF8236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27" y="5578929"/>
                        <a:ext cx="1311548" cy="98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C0DBDAD-F753-E502-FD69-CA0D544A19D9}"/>
              </a:ext>
            </a:extLst>
          </p:cNvPr>
          <p:cNvSpPr txBox="1"/>
          <p:nvPr/>
        </p:nvSpPr>
        <p:spPr>
          <a:xfrm>
            <a:off x="2013857" y="0"/>
            <a:ext cx="16872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1C(=O)C2C(CC(NC2N1)NC(=O)[C@@H]3C[C@@H]3F)NC4=C(C=C(C=C4)C5CC5)S(=O)(=O)C</a:t>
            </a:r>
            <a:endParaRPr lang="ru-RU" sz="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526AD2B-2B8E-7351-41CF-CBEBAA6E2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1665"/>
          <a:ext cx="1251857" cy="98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408969" imgH="2671252" progId="ChemDraw.Document.6.0">
                  <p:embed/>
                </p:oleObj>
              </mc:Choice>
              <mc:Fallback>
                <p:oleObj name="CS ChemDraw Drawing" r:id="rId10" imgW="3408969" imgH="267125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526AD2B-2B8E-7351-41CF-CBEBAA6E2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61665"/>
                        <a:ext cx="1251857" cy="98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6AE8D0-950A-4BD7-7656-8871A595CFBC}"/>
              </a:ext>
            </a:extLst>
          </p:cNvPr>
          <p:cNvSpPr txBox="1"/>
          <p:nvPr/>
        </p:nvSpPr>
        <p:spPr>
          <a:xfrm>
            <a:off x="2005353" y="1562921"/>
            <a:ext cx="12300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(C(NN1)NC(=O)[C@@H]2C[C@H](CN2C(=O)CN3C=C(C4=C3C=CC(=C4)C5=CN=NC=C5)C(=O)C)F)C6=CC=CC=C6</a:t>
            </a:r>
            <a:endParaRPr lang="ru-RU" sz="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477202-F37C-4059-2145-5A7031A0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857" y="2346863"/>
          <a:ext cx="1421619" cy="124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010821" imgH="3524522" progId="ChemDraw.Document.6.0">
                  <p:embed/>
                </p:oleObj>
              </mc:Choice>
              <mc:Fallback>
                <p:oleObj name="CS ChemDraw Drawing" r:id="rId12" imgW="4010821" imgH="352452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477202-F37C-4059-2145-5A7031A07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3857" y="2346863"/>
                        <a:ext cx="1421619" cy="124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53F735C-6AA4-5441-FDAC-772257DC30B4}"/>
              </a:ext>
            </a:extLst>
          </p:cNvPr>
          <p:cNvSpPr txBox="1"/>
          <p:nvPr/>
        </p:nvSpPr>
        <p:spPr>
          <a:xfrm>
            <a:off x="1926772" y="3650057"/>
            <a:ext cx="17743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2C(CNC1C3=CC(=CN=C3)O)NNC2C4=CC5=C(C=CN=C5N4)C6=CC=C(C=C6)F</a:t>
            </a:r>
            <a:endParaRPr lang="ru-RU" sz="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4C56EEA-C635-2034-4BED-8A749FFB3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6772" y="4166008"/>
          <a:ext cx="1857023" cy="9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777205" imgH="2436427" progId="ChemDraw.Document.6.0">
                  <p:embed/>
                </p:oleObj>
              </mc:Choice>
              <mc:Fallback>
                <p:oleObj name="CS ChemDraw Drawing" r:id="rId14" imgW="4777205" imgH="2436427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4C56EEA-C635-2034-4BED-8A749FFB3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6772" y="4166008"/>
                        <a:ext cx="1857023" cy="94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126E2AE-8082-2099-653B-5DF39E8FCB26}"/>
              </a:ext>
            </a:extLst>
          </p:cNvPr>
          <p:cNvSpPr txBox="1"/>
          <p:nvPr/>
        </p:nvSpPr>
        <p:spPr>
          <a:xfrm>
            <a:off x="2005354" y="5228366"/>
            <a:ext cx="16957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=CC=C(C=C1)C(=O)NC2=CN=CC(=C2)C3=CNC4=NN=C(C4=C3)C5=CC6=C(C=CN=C6N5)C7=CC(=CC=C7)F</a:t>
            </a:r>
            <a:endParaRPr lang="ru-RU" sz="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C0B56C-9AFD-34DB-34A4-B34F28A8A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657" y="5799150"/>
          <a:ext cx="1620091" cy="69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802923" imgH="2506538" progId="ChemDraw.Document.6.0">
                  <p:embed/>
                </p:oleObj>
              </mc:Choice>
              <mc:Fallback>
                <p:oleObj name="CS ChemDraw Drawing" r:id="rId16" imgW="5802923" imgH="2506538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C0B56C-9AFD-34DB-34A4-B34F28A8A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7657" y="5799150"/>
                        <a:ext cx="1620091" cy="69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F2801C52-A852-B194-8C77-086DFF900888}"/>
              </a:ext>
            </a:extLst>
          </p:cNvPr>
          <p:cNvSpPr txBox="1"/>
          <p:nvPr/>
        </p:nvSpPr>
        <p:spPr>
          <a:xfrm>
            <a:off x="4021238" y="0"/>
            <a:ext cx="152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N(CC1)C2=C3C(=NC=C2)N=C(N3)C4C5CC(CCC5NN4)C6=CN=CC(=C6)CN7CCC(C7)(F)F</a:t>
            </a:r>
            <a:endParaRPr lang="ru-RU" sz="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9B1F06-BDA2-E6BB-050B-0DEC87EAA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714" y="421028"/>
          <a:ext cx="1032227" cy="77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3902561" imgH="2921079" progId="ChemDraw.Document.6.0">
                  <p:embed/>
                </p:oleObj>
              </mc:Choice>
              <mc:Fallback>
                <p:oleObj name="CS ChemDraw Drawing" r:id="rId18" imgW="3902561" imgH="2921079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E9B1F06-BDA2-E6BB-050B-0DEC87EAA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7714" y="421028"/>
                        <a:ext cx="1032227" cy="77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967B870-3AFE-A945-9CD8-E63A9F2ACCED}"/>
              </a:ext>
            </a:extLst>
          </p:cNvPr>
          <p:cNvSpPr txBox="1"/>
          <p:nvPr/>
        </p:nvSpPr>
        <p:spPr>
          <a:xfrm>
            <a:off x="3960333" y="1332089"/>
            <a:ext cx="1421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N(C[C@]12CC[C@H](C1(C)C)C3=CC(=NN=C23)C4=C(C=CC=C4F)F)C(=O)CN5CCC(=O)NC5=O</a:t>
            </a:r>
            <a:endParaRPr lang="ru-RU" sz="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91026B-6924-593E-66DA-DF5B9BD58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333" y="1876012"/>
          <a:ext cx="922904" cy="126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024860" imgH="4143273" progId="ChemDraw.Document.6.0">
                  <p:embed/>
                </p:oleObj>
              </mc:Choice>
              <mc:Fallback>
                <p:oleObj name="CS ChemDraw Drawing" r:id="rId20" imgW="3024860" imgH="4143273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91026B-6924-593E-66DA-DF5B9BD58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60333" y="1876012"/>
                        <a:ext cx="922904" cy="1264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C5FC7F69-D35F-4A91-151C-A75F10D0F2B7}"/>
              </a:ext>
            </a:extLst>
          </p:cNvPr>
          <p:cNvSpPr txBox="1"/>
          <p:nvPr/>
        </p:nvSpPr>
        <p:spPr>
          <a:xfrm>
            <a:off x="3951123" y="3296114"/>
            <a:ext cx="13389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=CC(=N1)C2=CC(=C(C=C2C(F)(F)F)F)C(=O)NC3=CC(=NN3C4=CC=C(C=C4)F)CC5C=CC(=O)N=N5</a:t>
            </a:r>
            <a:endParaRPr lang="ru-RU" sz="8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20285C2-3EF5-915A-3D6F-09B43C64A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753" y="4001823"/>
          <a:ext cx="1319313" cy="144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3739560" imgH="4109901" progId="ChemDraw.Document.6.0">
                  <p:embed/>
                </p:oleObj>
              </mc:Choice>
              <mc:Fallback>
                <p:oleObj name="CS ChemDraw Drawing" r:id="rId22" imgW="3739560" imgH="4109901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20285C2-3EF5-915A-3D6F-09B43C64A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70753" y="4001823"/>
                        <a:ext cx="1319313" cy="144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9D77101-68FE-66CF-4500-E8673AAC5B16}"/>
              </a:ext>
            </a:extLst>
          </p:cNvPr>
          <p:cNvSpPr txBox="1"/>
          <p:nvPr/>
        </p:nvSpPr>
        <p:spPr>
          <a:xfrm flipV="1">
            <a:off x="3919599" y="5459198"/>
            <a:ext cx="14216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C(C1)NC2C(CC3C4C2OC5CC(CCC5N4C=C(C3=O)C(=O)O)N)F</a:t>
            </a:r>
            <a:endParaRPr lang="ru-RU" sz="8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36526DA-92F1-D3E7-9186-0A5F37375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6054" y="5982900"/>
          <a:ext cx="717183" cy="7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12012" imgH="3039870" progId="ChemDraw.Document.6.0">
                  <p:embed/>
                </p:oleObj>
              </mc:Choice>
              <mc:Fallback>
                <p:oleObj name="CS ChemDraw Drawing" r:id="rId24" imgW="2912012" imgH="3039870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36526DA-92F1-D3E7-9186-0A5F37375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66054" y="5982900"/>
                        <a:ext cx="717183" cy="7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E3D122E-44C6-5C1F-9453-B0150FC63099}"/>
              </a:ext>
            </a:extLst>
          </p:cNvPr>
          <p:cNvSpPr txBox="1"/>
          <p:nvPr/>
        </p:nvSpPr>
        <p:spPr>
          <a:xfrm>
            <a:off x="5534352" y="0"/>
            <a:ext cx="353785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фC=CN=1)=O.C[C@H](NC1C(F)=C(N2C(=O)OCC2)C=CN=1)C1C(=O)NC2C(CC(Cl)CC2)C1.C[C@H](NC1C=C(F)C=C(N2C(=O)OCC2)N=1)C1C(=O)NC2C(CC(Cl)CC2)C1.C[C@H](NC1C=C(N2C(=O)COC2)C=C(F)N=1)C1C(=O)NC2C(CC(Cl)CC2)C1.CC1N=C(NC(C2C(=O)NC3C(CC(Cl)C(F)C3)C2)C)C=CC=1C#N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606B38A-A50E-F059-326D-037E7882B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5494" y="976984"/>
          <a:ext cx="1832703" cy="29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8040298" imgH="12738735" progId="ChemDraw.Document.6.0">
                  <p:embed/>
                </p:oleObj>
              </mc:Choice>
              <mc:Fallback>
                <p:oleObj name="CS ChemDraw Drawing" r:id="rId26" imgW="8040298" imgH="12738735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606B38A-A50E-F059-326D-037E7882B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25494" y="976984"/>
                        <a:ext cx="1832703" cy="290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7AB4EC9B-29CF-B523-63B7-654254C0C316}"/>
              </a:ext>
            </a:extLst>
          </p:cNvPr>
          <p:cNvSpPr txBox="1"/>
          <p:nvPr/>
        </p:nvSpPr>
        <p:spPr>
          <a:xfrm>
            <a:off x="7946051" y="2133834"/>
            <a:ext cx="4049486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C=CN=1)=O.C[C@H](NC1C(F)=C(N2C(=O)OCC2)C=CN=1)C1C(=O)NC2C(CC(Cl)CC2)C1.C[C@H](NC1C=C(F)C=C(N2C(=O)OCC2)N=1)C1C(=O)NC2C(CC(Cl)CC2)C1.C[C@H](NC1C=C(N2C(=O)COC2)C=C(F)N=1)C1C(=O)NC2C(CC(Cl)CC2)C1.CC1N=C(NC(C2C(=O)NC3C(CC(Cl)C(F)C3)C2)C)C=CC=1C#N.CC(C1ON=C(C(NCC2C=CC(C3C4NC(NC4NCC3)=O)=CC=2C(F)(F)F)=O)N=1)(C)C.CC1C(CNC(C2ON=C(C(C)(C)C)N=2)=O)=CC(F)=C(C2C3NC(NC3NCC2)=O)C=1.CC1(C2N=C(C(NCC3C=CC(C4C5NC(NC5NCC4)=O)=CC=3C(F)(F)F)=O)ON=2)CC1.CC1(C)CC2N3C(=CC=2C1)C(=O)N(C1C=C(C2C4NC(NC4NCC2)=O)C=C(F)C=1)CC3.CC(OC1CN(C(NCC2C=CC(C3C4NC(NC4NCC3)=O)=CC=2C(F)(F)F)=O)C1)(C)C.C1C([N+]([O-])=O)CC2OC3C(N4CCNCC4)C(F)CC4C3N(C=C(C(O)=O)C4=O)C2C1.CC1NNC(NC2C=C(C)N=C(N3CCC(OC)(C(N[C@H](C4N=CC(N5N=CC(F)=C5)=NC=4)C)=O)CC3)N=2)C1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F6D277A-5D44-BDFB-A158-1001477EA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566" y="4001822"/>
          <a:ext cx="2292661" cy="239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5235005" imgH="15901069" progId="ChemDraw.Document.6.0">
                  <p:embed/>
                </p:oleObj>
              </mc:Choice>
              <mc:Fallback>
                <p:oleObj name="CS ChemDraw Drawing" r:id="rId28" imgW="15235005" imgH="1590106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F6D277A-5D44-BDFB-A158-1001477EA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72566" y="4001822"/>
                        <a:ext cx="2292661" cy="2392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2D7E003-ABE9-B1A4-907C-ADD233B30693}"/>
              </a:ext>
            </a:extLst>
          </p:cNvPr>
          <p:cNvSpPr txBox="1"/>
          <p:nvPr/>
        </p:nvSpPr>
        <p:spPr>
          <a:xfrm>
            <a:off x="10265227" y="658026"/>
            <a:ext cx="1459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2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2596281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CE20CA-B4EC-9F9A-4C8A-45C31BA301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90A5A85-7658-3A2B-DE49-5DD2AA4BBCF0}"/>
              </a:ext>
            </a:extLst>
          </p:cNvPr>
          <p:cNvSpPr txBox="1"/>
          <p:nvPr/>
        </p:nvSpPr>
        <p:spPr>
          <a:xfrm>
            <a:off x="381000" y="23619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H]1[C@H]([C@@H]([C@@H]([C@H](O1)O[C@H]2[C@@H](CO[C@H]([C@@H]2O)O[C@H]3[C@@H](O[C@H]([C@@H]([C@@H]3O)O)O[C@@H]4[C@H]([C@H](CO[C@H]4OC(=O)[C@@]56CC[C@@]7(C(=CCC8[C@]7(C[C@H](C9[C@@]8(C[C@H]([C@H]([C@@]9(C)CO)O[C@H]1[C@@H]([C@H]([C@@H]([C@H](O1)CO)O)O)O)O)C)O)C)[C@@H]5CC(CC6)(C)C)C)O)O)C)O[C@H]1[C@@H]([C@H]([C@@H](CO1)O)O)O)O)O)O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A22595-8989-6514-1DD5-B354D7B9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97860"/>
          <a:ext cx="2341551" cy="11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64196" imgH="4620271" progId="ChemDraw.Document.6.0">
                  <p:embed/>
                </p:oleObj>
              </mc:Choice>
              <mc:Fallback>
                <p:oleObj name="CS ChemDraw Drawing" r:id="rId2" imgW="9564196" imgH="46202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A22595-8989-6514-1DD5-B354D7B9A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697860"/>
                        <a:ext cx="2341551" cy="113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DDC89F8-C6AE-32F4-98B8-E1446F02B684}"/>
              </a:ext>
            </a:extLst>
          </p:cNvPr>
          <p:cNvSpPr txBox="1"/>
          <p:nvPr/>
        </p:nvSpPr>
        <p:spPr>
          <a:xfrm>
            <a:off x="250372" y="2075021"/>
            <a:ext cx="44958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CN2C[C@@]3(C[C@@H]([C@@H]2C1)C[C@@H]4[C@H]3NCCC4)C5CCCCN5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4CA925-498A-4EA0-4BC6-804857816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16187"/>
          <a:ext cx="1168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37378" imgH="1825330" progId="ChemDraw.Document.6.0">
                  <p:embed/>
                </p:oleObj>
              </mc:Choice>
              <mc:Fallback>
                <p:oleObj name="CS ChemDraw Drawing" r:id="rId4" imgW="2337378" imgH="182533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4CA925-498A-4EA0-4BC6-804857816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516187"/>
                        <a:ext cx="11684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198D786-71CA-44B7-5246-ECBD34C09057}"/>
              </a:ext>
            </a:extLst>
          </p:cNvPr>
          <p:cNvSpPr txBox="1"/>
          <p:nvPr/>
        </p:nvSpPr>
        <p:spPr>
          <a:xfrm>
            <a:off x="250372" y="3498349"/>
            <a:ext cx="3559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H](C)[C@@H](C(=O)NCC(=O)N[C@@H]([C@@H](C)CC)C(=O)N[C@@H](CC(C)C)C(=O)N[C@@H]([C@@H](C)O)C(=O)N[C@@H](C(C)C)C(=O)O)NC(=O)CNC(=O)[C@H](C)NC(=O)[C@H](C)N.CC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F75040-03D4-3257-C281-43B6394DC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72" y="3961663"/>
          <a:ext cx="3208475" cy="67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35772" imgH="2137614" progId="ChemDraw.Document.6.0">
                  <p:embed/>
                </p:oleObj>
              </mc:Choice>
              <mc:Fallback>
                <p:oleObj name="CS ChemDraw Drawing" r:id="rId6" imgW="10135772" imgH="213761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F75040-03D4-3257-C281-43B6394DC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372" y="3961663"/>
                        <a:ext cx="3208475" cy="67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C3FA821-75CA-DCEE-659B-D220CC753695}"/>
              </a:ext>
            </a:extLst>
          </p:cNvPr>
          <p:cNvSpPr txBox="1"/>
          <p:nvPr/>
        </p:nvSpPr>
        <p:spPr>
          <a:xfrm>
            <a:off x="250372" y="4636884"/>
            <a:ext cx="6096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CC1C2CCC[N-]C2.CN1CCCC1C2CCC[N-]C2.CN1CCCC1C2CCC[N-]C2.C(#N)S.[Ni+2]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9B7624-0C18-1D0A-332D-DA7EE192E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377" y="5042532"/>
          <a:ext cx="2938463" cy="72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877849" imgH="1450283" progId="ChemDraw.Document.6.0">
                  <p:embed/>
                </p:oleObj>
              </mc:Choice>
              <mc:Fallback>
                <p:oleObj name="CS ChemDraw Drawing" r:id="rId8" imgW="5877849" imgH="1450283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9B7624-0C18-1D0A-332D-DA7EE192E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377" y="5042532"/>
                        <a:ext cx="2938463" cy="72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4440517-336B-C4B5-AA75-7E7FD31F6EFA}"/>
              </a:ext>
            </a:extLst>
          </p:cNvPr>
          <p:cNvSpPr txBox="1"/>
          <p:nvPr/>
        </p:nvSpPr>
        <p:spPr>
          <a:xfrm>
            <a:off x="7467600" y="365649"/>
            <a:ext cx="3048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CC2(CCC3(C(=CCC4C3(CCC5C4(CCC(C5(C)C)OC6C(C(C(CO6)O)O)OC7C(C(C(C(O7)CO)O)O)O)C)C)C2C1(C)O)C)C(=O)OC8C(C(C(C(O8)CO)O)O)O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577BCA6-26EC-519F-9BDB-447CD734D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921" y="889609"/>
          <a:ext cx="2490760" cy="102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595607" imgH="2718401" progId="ChemDraw.Document.6.0">
                  <p:embed/>
                </p:oleObj>
              </mc:Choice>
              <mc:Fallback>
                <p:oleObj name="CS ChemDraw Drawing" r:id="rId10" imgW="6595607" imgH="2718401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577BCA6-26EC-519F-9BDB-447CD734D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921" y="889609"/>
                        <a:ext cx="2490760" cy="102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94B4B07-1230-4D45-13BD-BDC9C1FD2900}"/>
              </a:ext>
            </a:extLst>
          </p:cNvPr>
          <p:cNvSpPr txBox="1"/>
          <p:nvPr/>
        </p:nvSpPr>
        <p:spPr>
          <a:xfrm>
            <a:off x="6520543" y="2182743"/>
            <a:ext cx="23620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99AF9F4-84D9-4A8E-0D0B-80CA15027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0429" y="2689665"/>
          <a:ext cx="2732193" cy="11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955527" imgH="2494291" progId="ChemDraw.Document.6.0">
                  <p:embed/>
                </p:oleObj>
              </mc:Choice>
              <mc:Fallback>
                <p:oleObj name="CS ChemDraw Drawing" r:id="rId12" imgW="5955527" imgH="2494291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99AF9F4-84D9-4A8E-0D0B-80CA1502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0429" y="2689665"/>
                        <a:ext cx="2732193" cy="114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002BA71-432B-0E6D-0B2A-0E4FE2F21AA5}"/>
              </a:ext>
            </a:extLst>
          </p:cNvPr>
          <p:cNvSpPr txBox="1"/>
          <p:nvPr/>
        </p:nvSpPr>
        <p:spPr>
          <a:xfrm flipV="1">
            <a:off x="5738838" y="4105871"/>
            <a:ext cx="24907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8115358-740C-B2BF-8292-5085A50BF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38" y="4858721"/>
          <a:ext cx="1884363" cy="1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531938" imgH="3387668" progId="ChemDraw.Document.6.0">
                  <p:embed/>
                </p:oleObj>
              </mc:Choice>
              <mc:Fallback>
                <p:oleObj name="CS ChemDraw Drawing" r:id="rId14" imgW="4531938" imgH="3387668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8115358-740C-B2BF-8292-5085A50BF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8838" y="4858721"/>
                        <a:ext cx="1884363" cy="1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D1CFDD3-95F0-C603-50F2-A1269D0591E2}"/>
              </a:ext>
            </a:extLst>
          </p:cNvPr>
          <p:cNvSpPr txBox="1"/>
          <p:nvPr/>
        </p:nvSpPr>
        <p:spPr>
          <a:xfrm>
            <a:off x="10673697" y="1444239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3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6378376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071AC1F6-C947-DB00-6BB6-8250901180B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3681E5-4C77-2CF3-AABE-A04B8D86E985}"/>
              </a:ext>
            </a:extLst>
          </p:cNvPr>
          <p:cNvSpPr txBox="1"/>
          <p:nvPr/>
        </p:nvSpPr>
        <p:spPr>
          <a:xfrm>
            <a:off x="457200" y="1192296"/>
            <a:ext cx="61395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(C)C)C(=O)N[C@@H](CC(C)C)C(=O)N[C@@H]([C@@H](C)O)C(=O)N[C@@H](CCCCN)C(=O)N[C@@H](CCSC)C(=O)N[C@@H](CC1=CC=C(C=C1)O)C(=O)N2CCC[C@H]2C(=O)N[C@@H](CCCNC(=N)N)C(=O)NCC(=O)N[C@@H](CC(=O)N)C(=O)N[C@@H](CC3=CN=CN3)C(=O)N[C@@H](CC4=CNC5=CC=CC=C54)C(=O)N[C@@H](C)C(=O)N[C@@H](C(C)C)C(=O)NCC(=O)N[C@@H](CC6=CN=CN6)C(=O)N[C@@H](CC(C)C)C(=O)N[C@@H](CCSC)C(=O)O)NC(=O)CNC(=O)CNC(=O)CNC(=O)[C@H](C)NC(=O)[C@@H]7CCCN7C(=O)[C@H](CC(C)C)NC(=O)[C@@H]8CCCN8C(=O)[C@H](C(C)C)N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C578FA-BC28-4E6E-832D-6A054D85B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285" y="2082983"/>
          <a:ext cx="5087257" cy="160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559656" imgH="6784521" progId="ChemDraw.Document.6.0">
                  <p:embed/>
                </p:oleObj>
              </mc:Choice>
              <mc:Fallback>
                <p:oleObj name="CS ChemDraw Drawing" r:id="rId2" imgW="21559656" imgH="678452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C578FA-BC28-4E6E-832D-6A054D85B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285" y="2082983"/>
                        <a:ext cx="5087257" cy="160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FF9D996-7642-FE5F-0744-7B9D7D32FD89}"/>
              </a:ext>
            </a:extLst>
          </p:cNvPr>
          <p:cNvSpPr txBox="1"/>
          <p:nvPr/>
        </p:nvSpPr>
        <p:spPr>
          <a:xfrm>
            <a:off x="7387770" y="1192296"/>
            <a:ext cx="4648199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1C2CC3(CC(N)C(N)=O)CC(C2)CC1C3.CC1OC(OC2C(OC3C(C)(C)C4CCC5(C)C6(C)CCC7(C(OC8OC(COC9OC(CO)C(O)C(O)C9O)C(O)C(O)C8O)=O)CCC(C)(C)CC7C6=CCC5C4(C)CC3)OCC(O)C2O)C(O)C(OC2OCC(O)C(O)C2O)C1O.C1C=C(C=O)C=C(/C=N/NC(NN2C(=O)C3=CC(S([O-])(=O)=O)=C(N)C4=C3C(=CC(S([O-])(=O)=O)=C4)C2=O)=O)C=1.C1C2C(N)=C(S([O-])(=O)=O)C=C3C(N(NC(NN)=O)C(=O)C(C=23)=CC=1S([O-])(=O)=O)=O.C[C@@H]1O[C@@H](O[C@H]2[C@H](OC3C=CC(C4OCC5C4COC5C4C=CC(O)=C(OC)C=4)=CC=3OC)O[C@H](CO)[C@@H](O)[C@@H]2O)[C@H](O)[C@H](O)[C@H]1O.C[C@@H]1O[C@@H](OC[C@H]2O[C@@H](OC3C(CC=C)=CC4OCOC=4C=3)[C@H](O)[C@@H](O)[C@@H]2O)[C@H](O)[C@H](O)[C@H]1O.CCC(C(NC=O)C(NC1C(=O)NC(CC2C=CC(OC)=CC=2)C(=O)NC(C(C)C)C(=O)N2C(CC(O)CN2)C(=O)NC(CC(C)C)C(=O)N(C)C(C(C)C)C(=O)OC1C)=O)C.C[C@@H](O)[C@H](NC(CNC(CNC(CNC([C@@H](NC([C@H]1N(C([C@@H](NC([C@H]2N(C([C@@H](N)C(C)C)=O)CCC2)=O)CC(C)C)=O)CCC1)=O)C)=O)=O)=O)=O)C(N[C@H](C(N[C@H](C(N[C@H](C(N[C@H](C(N[C@H](C(N[C@H](C(N1[C@H](C(N[C@H](C(NCC(N[C@H](C(N[C@H](C(N[C@H](C(N[C@H](C(N[C@H](C(NCC(N[C@H](C(N[C@H](C(N[C@H](C(O)=O)CCSC)=O)CC(C)C)=O)CC2NC=NC=2)=O)=O)C(C)C)=O)C)=O)CC2C3C(=CC=CC=3)NC=2)=O)CC2NC=NC=2)=O)CC(N)=O)=O)=O)CCCNC(N)=N)=O)CCC1)=O)CC1C=CC(O)=CC=1)=O)CCSC)=O)CCCCN)=O)[C@H](O)C)=O)CC(C)C)=O)C(C)C)=O.C[C@@H]1O[C@@H](O[C@@H]2[C@@H]3O[C@]3(CO)C3[C@H]2C=CO[C@H]3O[C@@H]2O[C@H](CO)[C@@H](O)[C@H](O)[C@H]2O)[C@H](OC(C)=O)[C@H](OC(C)=O)[C@H]1OC(/C=C/C1C=CC=CC=1)=O.CC(OC1C(OC(C)=O)[C@H](O[C@@H]2C(C)(C)C3[C@@]4([C@]5(C(C[C@@H]3O[C@@H]3OC(CO)[C@@H](O)C(O)C3O)[C@@]3(C)[C@@](C)(C(C6(C)O[C@H](C(O)(C)C)CC6)[C@H](O)C3)CC5)C4)CC2)OC[C@H]1O)=O.CC1OC(OCC2OC(OC3C(C)(C)C4CCC5(C)C6(C)CC(O)C7(C(OC8OC(COC9OCC(O)C(O)C9O)C(OC9OCC(O)C(OC%10OCC(O)C(O)C%10O)C9O)C(O)C8O)=O)CCC(C)(C)CC7C6=CCC5C4(C)CC3)C(O)C(O)C2O)C(OC2OCC(O)C(O)C2O)C(O)C1O.CC(O[C@@H]1[C@]23C(O)O[C@@]4(CCC5[C@@]6(C)CC[C@H](O[C@@H]7OC[C@H](O[C@@H]8O[C@H](CO)[C@@H](O)[C@H](O)[C@H]8O[C@@H]8OC[C@@H](O)[C@H](O)[C@H]8O)[C@H](O)[C@H]7O[C@@H]7O[C@H](CO)[C@@H](O)[C@H](O)[C@H]7O)C(C)(C)C6CC[C@@]5(C)[C@]4(C)C[C@H]2O)C3CC(C)(C)C1)=O.CC(N[C@H]1[C@H](O[C@@H]2C(C)(C)C3CC[C@@]4(C)[C@]5(C)CC(O)[C@@]6(C(OC7OCC(O)C(O)C7O)=O)CCC(C)(C)C[C@H]6C5=CCC4[C@@]3(C)CC2)O[C@H](COC2OCC(O[C@H]3OC[C@](O)(CO)[C@H]3O)C(OC3OCC(O)C(O)C3O)C2O)[C@@H](O)[C@@H]1O)=O.COC1C=C2C3C(C(=O)C4=C2C2=C(C5C=CC6C(C7C(C8C=6C=5C(=C(OC)C=8)C=12)=CC=CC=7)=O)C=C4)=CC=CC=3.BrB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DF1EDB-BBBE-15A2-A8AF-7A5BEC8A6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829" y="4795391"/>
          <a:ext cx="4760686" cy="174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221338" imgH="14340568" progId="ChemDraw.Document.6.0">
                  <p:embed/>
                </p:oleObj>
              </mc:Choice>
              <mc:Fallback>
                <p:oleObj name="CS ChemDraw Drawing" r:id="rId4" imgW="39221338" imgH="14340568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DF1EDB-BBBE-15A2-A8AF-7A5BEC8A6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829" y="4795391"/>
                        <a:ext cx="4760686" cy="174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E7229A-8808-F907-FDC7-94DC4E94E4B2}"/>
              </a:ext>
            </a:extLst>
          </p:cNvPr>
          <p:cNvSpPr txBox="1"/>
          <p:nvPr/>
        </p:nvSpPr>
        <p:spPr>
          <a:xfrm>
            <a:off x="1187865" y="497365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4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119235609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071AC1F6-C947-DB00-6BB6-8250901180B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3681E5-4C77-2CF3-AABE-A04B8D86E985}"/>
              </a:ext>
            </a:extLst>
          </p:cNvPr>
          <p:cNvSpPr txBox="1"/>
          <p:nvPr/>
        </p:nvSpPr>
        <p:spPr>
          <a:xfrm>
            <a:off x="457200" y="1192296"/>
            <a:ext cx="61395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(C)C)C(=O)N[C@@H](CC(C)C)C(=O)N[C@@H]([C@@H](C)O)C(=O)N[C@@H](CCCCN)C(=O)N[C@@H](CCSC)C(=O)N[C@@H](CC1=CC=C(C=C1)O)C(=O)N2CCC[C@H]2C(=O)N[C@@H](CCCNC(=N)N)C(=O)NCC(=O)N[C@@H](CC(=O)N)C(=O)N[C@@H](CC3=CN=CN3)C(=O)N[C@@H](CC4=CNC5=CC=CC=C54)C(=O)N[C@@H](C)C(=O)N[C@@H](C(C)C)C(=O)NCC(=O)N[C@@H](CC6=CN=CN6)C(=O)N[C@@H](CC(C)C)C(=O)N[C@@H](CCSC)C(=O)O)NC(=O)CNC(=O)CNC(=O)CNC(=O)[C@H](C)NC(=O)[C@@H]7CCCN7C(=O)[C@H](CC(C)C)NC(=O)[C@@H]8CCCN8C(=O)[C@H](C(C)C)N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C578FA-BC28-4E6E-832D-6A054D85B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285" y="2082983"/>
          <a:ext cx="5087257" cy="160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559656" imgH="6784521" progId="ChemDraw.Document.6.0">
                  <p:embed/>
                </p:oleObj>
              </mc:Choice>
              <mc:Fallback>
                <p:oleObj name="CS ChemDraw Drawing" r:id="rId2" imgW="21559656" imgH="678452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C578FA-BC28-4E6E-832D-6A054D85B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285" y="2082983"/>
                        <a:ext cx="5087257" cy="160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FF9D996-7642-FE5F-0744-7B9D7D32FD89}"/>
              </a:ext>
            </a:extLst>
          </p:cNvPr>
          <p:cNvSpPr txBox="1"/>
          <p:nvPr/>
        </p:nvSpPr>
        <p:spPr>
          <a:xfrm>
            <a:off x="7387770" y="1192296"/>
            <a:ext cx="4648199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1C2CC3(CC(N)C(N)=O)CC(C2)CC1C3.CC1OC(OC2C(OC3C(C)(C)C4CCC5(C)C6(C)CCC7(C(OC8OC(COC9OC(CO)C(O)C(O)C9O)C(O)C(O)C8O)=O)CCC(C)(C)CC7C6=CCC5C4(C)CC3)OCC(O)C2O)C(O)C(OC2OCC(O)C(O)C2O)C1O.C1C=C(C=O)C=C(/C=N/NC(NN2C(=O)C3=CC(S([O-])(=O)=O)=C(N)C4=C3C(=CC(S([O-])(=O)=O)=C4)C2=O)=O)C=1.C1C2C(N)=C(S([O-])(=O)=O)C=C3C(N(NC(NN)=O)C(=O)C(C=23)=CC=1S([O-])(=O)=O)=O.C[C@@H]1O[C@@H](O[C@H]2[C@H](OC3C=CC(C4OCC5C4COC5C4C=CC(O)=C(OC)C=4)=CC=3OC)O[C@H](CO)[C@@H](O)[C@@H]2O)[C@H](O)[C@H](O)[C@H]1O.C[C@@H]1O[C@@H](OC[C@H]2O[C@@H](OC3C(CC=C)=CC4OCOC=4C=3)[C@H](O)[C@@H](O)[C@@H]2O)[C@H](O)[C@H](O)[C@H]1O.CCC(C(NC=O)C(NC1C(=O)NC(CC2C=CC(OC)=CC=2)C(=O)NC(C(C)C)C(=O)N2C(CC(O)CN2)C(=O)NC(CC(C)C)C(=O)N(C)C(C(C)C)C(=O)OC1C)=O)C.C[C@@H](O)[C@H](NC(CNC(CNC(CNC([C@@H](NC([C@H]1N(C([C@@H](NC([C@H]2N(C([C@@H](N)C(C)C)=O)CCC2)=O)CC(C)C)=O)CCC1)=O)C)=O)=O)=O)=O)C(N[C@H](C(N[C@H](C(N[C@H](C(N[C@H](C(N[C@H](C(N[C@H](C(N1[C@H](C(N[C@H](C(NCC(N[C@H](C(N[C@H](C(N[C@H](C(N[C@H](C(N[C@H](C(NCC(N[C@H](C(N[C@H](C(N[C@H](C(O)=O)CCSC)=O)CC(C)C)=O)CC2NC=NC=2)=O)=O)C(C)C)=O)C)=O)CC2C3C(=CC=CC=3)NC=2)=O)CC2NC=NC=2)=O)CC(N)=O)=O)=O)CCCNC(N)=N)=O)CCC1)=O)CC1C=CC(O)=CC=1)=O)CCSC)=O)CCCCN)=O)[C@H](O)C)=O)CC(C)C)=O)C(C)C)=O.C[C@@H]1O[C@@H](O[C@@H]2[C@@H]3O[C@]3(CO)C3[C@H]2C=CO[C@H]3O[C@@H]2O[C@H](CO)[C@@H](O)[C@H](O)[C@H]2O)[C@H](OC(C)=O)[C@H](OC(C)=O)[C@H]1OC(/C=C/C1C=CC=CC=1)=O.CC(OC1C(OC(C)=O)[C@H](O[C@@H]2C(C)(C)C3[C@@]4([C@]5(C(C[C@@H]3O[C@@H]3OC(CO)[C@@H](O)C(O)C3O)[C@@]3(C)[C@@](C)(C(C6(C)O[C@H](C(O)(C)C)CC6)[C@H](O)C3)CC5)C4)CC2)OC[C@H]1O)=O.CC1OC(OCC2OC(OC3C(C)(C)C4CCC5(C)C6(C)CC(O)C7(C(OC8OC(COC9OCC(O)C(O)C9O)C(OC9OCC(O)C(OC%10OCC(O)C(O)C%10O)C9O)C(O)C8O)=O)CCC(C)(C)CC7C6=CCC5C4(C)CC3)C(O)C(O)C2O)C(OC2OCC(O)C(O)C2O)C(O)C1O.CC(O[C@@H]1[C@]23C(O)O[C@@]4(CCC5[C@@]6(C)CC[C@H](O[C@@H]7OC[C@H](O[C@@H]8O[C@H](CO)[C@@H](O)[C@H](O)[C@H]8O[C@@H]8OC[C@@H](O)[C@H](O)[C@H]8O)[C@H](O)[C@H]7O[C@@H]7O[C@H](CO)[C@@H](O)[C@H](O)[C@H]7O)C(C)(C)C6CC[C@@]5(C)[C@]4(C)C[C@H]2O)C3CC(C)(C)C1)=O.CC(N[C@H]1[C@H](O[C@@H]2C(C)(C)C3CC[C@@]4(C)[C@]5(C)CC(O)[C@@]6(C(OC7OCC(O)C(O)C7O)=O)CCC(C)(C)C[C@H]6C5=CCC4[C@@]3(C)CC2)O[C@H](COC2OCC(O[C@H]3OC[C@](O)(CO)[C@H]3O)C(OC3OCC(O)C(O)C3O)C2O)[C@@H](O)[C@@H]1O)=O.COC1C=C2C3C(C(=O)C4=C2C2=C(C5C=CC6C(C7C(C8C=6C=5C(=C(OC)C=8)C=12)=CC=CC=7)=O)C=C4)=CC=CC=3.BrB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DF1EDB-BBBE-15A2-A8AF-7A5BEC8A6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829" y="4795391"/>
          <a:ext cx="4760686" cy="174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221338" imgH="14340568" progId="ChemDraw.Document.6.0">
                  <p:embed/>
                </p:oleObj>
              </mc:Choice>
              <mc:Fallback>
                <p:oleObj name="CS ChemDraw Drawing" r:id="rId4" imgW="39221338" imgH="14340568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DF1EDB-BBBE-15A2-A8AF-7A5BEC8A6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829" y="4795391"/>
                        <a:ext cx="4760686" cy="174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E7229A-8808-F907-FDC7-94DC4E94E4B2}"/>
              </a:ext>
            </a:extLst>
          </p:cNvPr>
          <p:cNvSpPr txBox="1"/>
          <p:nvPr/>
        </p:nvSpPr>
        <p:spPr>
          <a:xfrm>
            <a:off x="1187865" y="497365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4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167188967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FD2CF28-1C67-1C80-66C7-EA723940792B}"/>
              </a:ext>
            </a:extLst>
          </p:cNvPr>
          <p:cNvSpPr txBox="1"/>
          <p:nvPr/>
        </p:nvSpPr>
        <p:spPr>
          <a:xfrm>
            <a:off x="185057" y="15078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/C=C(/C(OCC1OC(OC2C(OC3OC(COC(/C(/C)=C/C)=O)C(O)C(O)C3OC3OC(COC(/C(/C)=C/C)=O)C(OC(/C(/C)=C/C)=O)C(OC(/C(/C)=C/C)=O)C3O)OC(COC(/C(/C)=C/C)=O)C(O)C2O)C(O)C(O)C1O)=O)\C.C/C=C(/C(OCC1OC(OC2OC(COC(/C(/C)=C/C)=O)C(OC3OC(CO)C(OC(/C(/C)=C/C)=O)C(OC(/C(/C)=C/C)=O)C3O)C(O)C2O)C(O)C(O)C1OC1OC(CO)C(OC(/C(/C)=C/C)=O)C(O)C1O)=O)\C.C/C=C(\C)/C(OC[C@@H]1[C@@H](O)[C@H](O)[C@@H](O)[C@H](O[C@@H]2[C@@H](O)[C@H](O)[C@@H](COC(/C(/C)=C/C)=O)O[C@@H]2O[C@@H]2[C@H](O[C@H]3[C@H](O)[C@@H](O)[C@H](O)[C@@H](COC(/C(/C)=C/C)=O)O3)[C@@H](O)[C@H](O)[C@@H](COC(/C(/C)=C/C)=O)O2)O1)=O.C/C=C(\C)/C(OC[C@@H]1[C@@H](O)[C@H](O)[C@@H](O)[C@@H](O[C@@H]2[C@H](O)[C@@H](O)[C@H](O)[C@@H](COC(/C(/C)=C/C)=O)O2)O1)=O.CC1OC(OC2C(O)C(OC3C(O)C(OC4C(O)C(OC[C@H]5O[C@@H](O[C@@H]6C(C)(C)C7CC[C@@]8(C)[C@]9(C)CC(O)[C@@]%10(C(OC%11OCC(O)C(O)C%11O)=O)CCC(C)(C)C[C@H]%10C9=CCC8[C@@]7(C)CC6)[C@H](NC(C)=O)[C@@H](O)[C@@H]5O)OC(C)C4O)OCC3O)OC(C)C2O)C(O)C(O)C1O.C[C@@]12C3CC=C4[C@@H]5CC(C)(C)CC[C@]5(C(O)=O)[C@H](O)C[C@@]4(C)[C@]3(C)CCC1[C@@](C=O)(C)[C@@H](O[C@@H]1O[C@H](C(O)=O)[C@@H](O)[C@H](O[C@@H]3OC[C@@H](O)[C@H](O)[C@H]3O)[C@H]1O[C@@H]1O[C@H](CO)[C@H](O)[C@H](O)[C@H]1O)CC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AA135C-541D-7E29-6025-E109BD092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636" y="1563234"/>
          <a:ext cx="3909745" cy="373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19391" imgH="13953581" progId="ChemDraw.Document.6.0">
                  <p:embed/>
                </p:oleObj>
              </mc:Choice>
              <mc:Fallback>
                <p:oleObj name="CS ChemDraw Drawing" r:id="rId2" imgW="14619391" imgH="1395358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AA135C-541D-7E29-6025-E109BD09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636" y="1563234"/>
                        <a:ext cx="3909745" cy="373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529CFF4-A82F-A2B0-EB41-AE3EECA08FF7}"/>
              </a:ext>
            </a:extLst>
          </p:cNvPr>
          <p:cNvSpPr txBox="1"/>
          <p:nvPr/>
        </p:nvSpPr>
        <p:spPr>
          <a:xfrm>
            <a:off x="6096000" y="160528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C1CC1N=C(N)N.C1CC1N=C(N)N.OS(=O)(=O)O </a:t>
            </a:r>
            <a:endParaRPr lang="ru-RU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A96191-D0B2-755E-EC88-B5112648E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2160214"/>
          <a:ext cx="4460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60376" imgH="906236" progId="ChemDraw.Document.6.0">
                  <p:embed/>
                </p:oleObj>
              </mc:Choice>
              <mc:Fallback>
                <p:oleObj name="CS ChemDraw Drawing" r:id="rId4" imgW="4460376" imgH="90623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A96191-D0B2-755E-EC88-B5112648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8763" y="2160214"/>
                        <a:ext cx="44608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38F216B-D6AC-058C-8EB5-27E71FB98583}"/>
              </a:ext>
            </a:extLst>
          </p:cNvPr>
          <p:cNvSpPr txBox="1"/>
          <p:nvPr/>
        </p:nvSpPr>
        <p:spPr>
          <a:xfrm>
            <a:off x="5540829" y="354913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C1C(C(C(C(O1)OC2CCC3([C@H]4CCC5(C(CCC5([C@@H]4CCC3(C2)O)O)C6=COC(=O)C=C6)C)C=O)O)O)OC7C(C(C(C(O7)CO)O)O)O</a:t>
            </a:r>
            <a:endParaRPr lang="ru-RU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1707EA-678F-7C7F-6D28-CD961AB49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5229" y="4315757"/>
          <a:ext cx="3304495" cy="19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81822" imgH="3425632" progId="ChemDraw.Document.6.0">
                  <p:embed/>
                </p:oleObj>
              </mc:Choice>
              <mc:Fallback>
                <p:oleObj name="CS ChemDraw Drawing" r:id="rId6" imgW="5781822" imgH="342563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1707EA-678F-7C7F-6D28-CD961AB49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229" y="4315757"/>
                        <a:ext cx="3304495" cy="195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103242-1045-7143-50F2-843C596E769D}"/>
              </a:ext>
            </a:extLst>
          </p:cNvPr>
          <p:cNvSpPr txBox="1"/>
          <p:nvPr/>
        </p:nvSpPr>
        <p:spPr>
          <a:xfrm>
            <a:off x="10571148" y="513602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5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314698930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8A14B4-4656-2C4E-2A2B-5101D1207B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9674CAA-AF1B-0A85-E9F6-93118FD91E12}"/>
              </a:ext>
            </a:extLst>
          </p:cNvPr>
          <p:cNvSpPr txBox="1"/>
          <p:nvPr/>
        </p:nvSpPr>
        <p:spPr>
          <a:xfrm>
            <a:off x="892628" y="144332"/>
            <a:ext cx="14804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743F66-05DD-5225-5F8D-5E02B0239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09625"/>
          <a:ext cx="1913609" cy="80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5221" imgH="2494291" progId="ChemDraw.Document.6.0">
                  <p:embed/>
                </p:oleObj>
              </mc:Choice>
              <mc:Fallback>
                <p:oleObj name="CS ChemDraw Drawing" r:id="rId2" imgW="5955221" imgH="249429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5743F66-05DD-5225-5F8D-5E02B0239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809625"/>
                        <a:ext cx="1913609" cy="80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1CC16D7-5CA5-5B2B-BF36-8E51F39573DB}"/>
              </a:ext>
            </a:extLst>
          </p:cNvPr>
          <p:cNvSpPr txBox="1"/>
          <p:nvPr/>
        </p:nvSpPr>
        <p:spPr>
          <a:xfrm>
            <a:off x="200247" y="1872343"/>
            <a:ext cx="18179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328BBD-AA2D-13EF-3417-9A1D2D3E9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80229"/>
          <a:ext cx="1817915" cy="135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31938" imgH="3387362" progId="ChemDraw.Document.6.0">
                  <p:embed/>
                </p:oleObj>
              </mc:Choice>
              <mc:Fallback>
                <p:oleObj name="CS ChemDraw Drawing" r:id="rId4" imgW="4531938" imgH="338736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328BBD-AA2D-13EF-3417-9A1D2D3E91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580229"/>
                        <a:ext cx="1817915" cy="135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88A2395-9690-5C86-E11E-358EA7FE611D}"/>
              </a:ext>
            </a:extLst>
          </p:cNvPr>
          <p:cNvSpPr txBox="1"/>
          <p:nvPr/>
        </p:nvSpPr>
        <p:spPr>
          <a:xfrm>
            <a:off x="87085" y="4062159"/>
            <a:ext cx="16110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CCN=C(N)N)C(=O)O)N)O.C[C@H]([C@@H](C(=O)N[C@@H](CCCN=C(N)N)C(=O)O)N)O.OS(=O)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F92340-FA13-44AF-7137-C8C25F9C4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38861"/>
          <a:ext cx="2063917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46023" imgH="2843315" progId="ChemDraw.Document.6.0">
                  <p:embed/>
                </p:oleObj>
              </mc:Choice>
              <mc:Fallback>
                <p:oleObj name="CS ChemDraw Drawing" r:id="rId6" imgW="5146023" imgH="284331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F92340-FA13-44AF-7137-C8C25F9C4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4738861"/>
                        <a:ext cx="2063917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93A0B54-7EAE-C349-5102-F4BB686A4E75}"/>
              </a:ext>
            </a:extLst>
          </p:cNvPr>
          <p:cNvSpPr txBox="1"/>
          <p:nvPr/>
        </p:nvSpPr>
        <p:spPr>
          <a:xfrm>
            <a:off x="2362200" y="0"/>
            <a:ext cx="1295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2F7999-5176-2FF7-1764-97C754AA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954107"/>
          <a:ext cx="1525410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531938" imgH="3387362" progId="ChemDraw.Document.6.0">
                  <p:embed/>
                </p:oleObj>
              </mc:Choice>
              <mc:Fallback>
                <p:oleObj name="CS ChemDraw Drawing" r:id="rId8" imgW="4531938" imgH="338736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2F7999-5176-2FF7-1764-97C754AA4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954107"/>
                        <a:ext cx="1525410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DA6E45E-9C29-5FC5-79A5-B4CA6D1A1207}"/>
              </a:ext>
            </a:extLst>
          </p:cNvPr>
          <p:cNvSpPr txBox="1"/>
          <p:nvPr/>
        </p:nvSpPr>
        <p:spPr>
          <a:xfrm>
            <a:off x="2362200" y="2226286"/>
            <a:ext cx="9960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C(=O)CN1C(=O)C2C(N=CN2CC(=O)NC3=CC=CC(=N3)C4=CC(=C(N=C4)C)C(F)(F)F)N(C1=O)C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640255-F876-CB53-F37D-A79F308CD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317" y="3049658"/>
          <a:ext cx="1899331" cy="114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388538" imgH="3244079" progId="ChemDraw.Document.6.0">
                  <p:embed/>
                </p:oleObj>
              </mc:Choice>
              <mc:Fallback>
                <p:oleObj name="CS ChemDraw Drawing" r:id="rId10" imgW="5388538" imgH="32440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1640255-F876-CB53-F37D-A79F308CD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6317" y="3049658"/>
                        <a:ext cx="1899331" cy="114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DB7CC2-A0E4-8C07-45E5-FECFB80BC511}"/>
              </a:ext>
            </a:extLst>
          </p:cNvPr>
          <p:cNvSpPr txBox="1"/>
          <p:nvPr/>
        </p:nvSpPr>
        <p:spPr>
          <a:xfrm>
            <a:off x="2362200" y="4354546"/>
            <a:ext cx="13136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N(CC1)C2=C(C=CC=N2)C3=NC=C4C(=N3)N(C(=O)N4)CC5=CC=C(C=C5)C6=NC(=CN6C)C(F)(F)F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7192BD4-7ACB-2164-2FCE-E700649CD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086625"/>
          <a:ext cx="1822450" cy="79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016661" imgH="2182007" progId="ChemDraw.Document.6.0">
                  <p:embed/>
                </p:oleObj>
              </mc:Choice>
              <mc:Fallback>
                <p:oleObj name="CS ChemDraw Drawing" r:id="rId12" imgW="5016661" imgH="2182007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7192BD4-7ACB-2164-2FCE-E700649CD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200" y="5086625"/>
                        <a:ext cx="1822450" cy="79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4172AE2-240B-571D-FF55-1952E007113E}"/>
              </a:ext>
            </a:extLst>
          </p:cNvPr>
          <p:cNvSpPr txBox="1"/>
          <p:nvPr/>
        </p:nvSpPr>
        <p:spPr>
          <a:xfrm>
            <a:off x="4386943" y="0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1C2=C(C=C(C=C2)C(F)(F)F)C3=NC=C4C(=N3)N(C(=O)N4)CC5=CC=C(C=C5)N6C=CC=N6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313D5B7-FCBF-1E00-D2D4-E42E07218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802" y="679693"/>
          <a:ext cx="1533020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981798" imgH="1900033" progId="ChemDraw.Document.6.0">
                  <p:embed/>
                </p:oleObj>
              </mc:Choice>
              <mc:Fallback>
                <p:oleObj name="CS ChemDraw Drawing" r:id="rId14" imgW="4981798" imgH="190003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313D5B7-FCBF-1E00-D2D4-E42E07218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3802" y="679693"/>
                        <a:ext cx="1533020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06BA534-BDAD-1E9A-548A-519DC9C938C9}"/>
              </a:ext>
            </a:extLst>
          </p:cNvPr>
          <p:cNvSpPr txBox="1"/>
          <p:nvPr/>
        </p:nvSpPr>
        <p:spPr>
          <a:xfrm>
            <a:off x="4386943" y="1434024"/>
            <a:ext cx="9252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N(CCC1C(=O)N2CC(C2)(F)F)C3=C(C=NC=C3)NC(=O)C4=C5N=CC(=CN5N=C4N)F</a:t>
            </a:r>
            <a:endParaRPr lang="ru-RU" sz="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9218752-F9A8-6194-2F3E-49E54842E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84" y="2232345"/>
          <a:ext cx="1899713" cy="94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757632" imgH="2361724" progId="ChemDraw.Document.6.0">
                  <p:embed/>
                </p:oleObj>
              </mc:Choice>
              <mc:Fallback>
                <p:oleObj name="CS ChemDraw Drawing" r:id="rId16" imgW="4757632" imgH="2361724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9218752-F9A8-6194-2F3E-49E54842E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3384" y="2232345"/>
                        <a:ext cx="1899713" cy="94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ADD787A-A2A3-E361-44F9-F203017F0E62}"/>
              </a:ext>
            </a:extLst>
          </p:cNvPr>
          <p:cNvSpPr txBox="1"/>
          <p:nvPr/>
        </p:nvSpPr>
        <p:spPr>
          <a:xfrm>
            <a:off x="4410201" y="3213013"/>
            <a:ext cx="8396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2(CCN(CC2)C3=C(C=NC=C3)NC(=O)C4=C5N=CC(=CN5N=C4N)F)CC1=O</a:t>
            </a:r>
            <a:endParaRPr lang="ru-RU" sz="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65E5810-42A2-A9CB-6A11-300179664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4268" y="3958366"/>
          <a:ext cx="1611086" cy="93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169236" imgH="2422956" progId="ChemDraw.Document.6.0">
                  <p:embed/>
                </p:oleObj>
              </mc:Choice>
              <mc:Fallback>
                <p:oleObj name="CS ChemDraw Drawing" r:id="rId18" imgW="4169236" imgH="2422956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65E5810-42A2-A9CB-6A11-300179664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4268" y="3958366"/>
                        <a:ext cx="1611086" cy="93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044994F-3A98-0FA8-10F9-841DB2DD370A}"/>
              </a:ext>
            </a:extLst>
          </p:cNvPr>
          <p:cNvSpPr txBox="1"/>
          <p:nvPr/>
        </p:nvSpPr>
        <p:spPr>
          <a:xfrm>
            <a:off x="4564011" y="5131588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2CCC1CN(C2)C(=O)C3CCN(CC3)C4=C(C=NC=C4NC(=O)C5=C6N=CC(=CN6N=C5N)F)F</a:t>
            </a:r>
            <a:endParaRPr lang="ru-RU" sz="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4DF68A5-DEDE-9826-5F0F-B8A0B3FCC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6759" y="5635458"/>
          <a:ext cx="1009384" cy="108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960943" imgH="3184684" progId="ChemDraw.Document.6.0">
                  <p:embed/>
                </p:oleObj>
              </mc:Choice>
              <mc:Fallback>
                <p:oleObj name="CS ChemDraw Drawing" r:id="rId20" imgW="2960943" imgH="3184684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4DF68A5-DEDE-9826-5F0F-B8A0B3FCC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6759" y="5635458"/>
                        <a:ext cx="1009384" cy="108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F83F78F-1F71-B405-D688-68DE30020998}"/>
              </a:ext>
            </a:extLst>
          </p:cNvPr>
          <p:cNvSpPr txBox="1"/>
          <p:nvPr/>
        </p:nvSpPr>
        <p:spPr>
          <a:xfrm>
            <a:off x="6446165" y="40059"/>
            <a:ext cx="9797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OC1=CC(=CC(=C1)C2=C(C=CC(=C2)C3=NN(C(=C3CC4=CC(=C(C=C4)[SH+](=O)N)F)CC5CC5)C6=NC(=CS6)C(=O)O)F)OC</a:t>
            </a:r>
            <a:endParaRPr lang="ru-RU" sz="8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0C9910B-AFB5-0063-4F63-2ED60164E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180" y="994166"/>
          <a:ext cx="889413" cy="62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4919105" imgH="3480435" progId="ChemDraw.Document.6.0">
                  <p:embed/>
                </p:oleObj>
              </mc:Choice>
              <mc:Fallback>
                <p:oleObj name="CS ChemDraw Drawing" r:id="rId22" imgW="4919105" imgH="3480435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0C9910B-AFB5-0063-4F63-2ED60164E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5180" y="994166"/>
                        <a:ext cx="889413" cy="62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7F0B096-2BF7-0762-17EC-E8B6B50EB2B3}"/>
              </a:ext>
            </a:extLst>
          </p:cNvPr>
          <p:cNvSpPr txBox="1"/>
          <p:nvPr/>
        </p:nvSpPr>
        <p:spPr>
          <a:xfrm>
            <a:off x="6448629" y="1810787"/>
            <a:ext cx="8396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]1(CCC1NC(=O)C2=C3N=C(C=C(N3N=C2)NC)NC4=CC=CN(C4=O)C5CC(C5)(F)F)OC</a:t>
            </a:r>
            <a:endParaRPr lang="ru-RU" sz="8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26767F-A58C-4FD3-BF15-AB2E2ADD4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464" y="2692075"/>
          <a:ext cx="1296870" cy="98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5156727" imgH="2668191" progId="ChemDraw.Document.6.0">
                  <p:embed/>
                </p:oleObj>
              </mc:Choice>
              <mc:Fallback>
                <p:oleObj name="CS ChemDraw Drawing" r:id="rId24" imgW="5156727" imgH="2668191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26767F-A58C-4FD3-BF15-AB2E2ADD4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02464" y="2692075"/>
                        <a:ext cx="1296870" cy="98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0ECB966-7894-D90A-0E82-3658085D327E}"/>
              </a:ext>
            </a:extLst>
          </p:cNvPr>
          <p:cNvSpPr txBox="1"/>
          <p:nvPr/>
        </p:nvSpPr>
        <p:spPr>
          <a:xfrm flipV="1">
            <a:off x="6386293" y="3595479"/>
            <a:ext cx="10994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(C)(C)C1=CC=C(S1)C#CC2=C(C=CC(=C2)C3=NN(C(=C3CC4=CC(=C(C=C4)[SH+](=O)N)F)CC5CC5)C6=NC(=CS6)C(=O)O)F</a:t>
            </a:r>
            <a:endParaRPr lang="ru-RU" sz="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8C0934E-EE5C-289F-AD42-8EF77C344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157" y="4435957"/>
          <a:ext cx="1099457" cy="174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3506525" imgH="5568451" progId="ChemDraw.Document.6.0">
                  <p:embed/>
                </p:oleObj>
              </mc:Choice>
              <mc:Fallback>
                <p:oleObj name="CS ChemDraw Drawing" r:id="rId26" imgW="3506525" imgH="5568451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8C0934E-EE5C-289F-AD42-8EF77C344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70157" y="4435957"/>
                        <a:ext cx="1099457" cy="174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FF823233-D963-CC12-A69E-9C269902EB03}"/>
              </a:ext>
            </a:extLst>
          </p:cNvPr>
          <p:cNvSpPr txBox="1"/>
          <p:nvPr/>
        </p:nvSpPr>
        <p:spPr>
          <a:xfrm>
            <a:off x="7741565" y="58187"/>
            <a:ext cx="8273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2CC3(CC1CC(C2)(C3)O)C(C[C@@H]4C5=C(C=CC=C5F)C6=CN=CN46)O</a:t>
            </a:r>
            <a:endParaRPr lang="ru-RU" sz="8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BECDBD8-E342-C603-57E1-544A9CCEB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4224" y="839774"/>
          <a:ext cx="827314" cy="9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2508331" imgH="2762488" progId="ChemDraw.Document.6.0">
                  <p:embed/>
                </p:oleObj>
              </mc:Choice>
              <mc:Fallback>
                <p:oleObj name="CS ChemDraw Drawing" r:id="rId28" imgW="2508331" imgH="2762488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BECDBD8-E342-C603-57E1-544A9CCEB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74224" y="839774"/>
                        <a:ext cx="827314" cy="9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C04B8A9-50EE-41C7-69E4-D7D6790EA04E}"/>
              </a:ext>
            </a:extLst>
          </p:cNvPr>
          <p:cNvSpPr txBox="1"/>
          <p:nvPr/>
        </p:nvSpPr>
        <p:spPr>
          <a:xfrm>
            <a:off x="7599334" y="1919714"/>
            <a:ext cx="12137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[C@]2([C@@H]([C@@H]([C@H]([C@H](O1)O2)NC(=O)C(F)(F)F)O)O)CO</a:t>
            </a:r>
            <a:endParaRPr lang="ru-RU" sz="8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E1D3F37-8C31-74E7-9A67-2C2218C9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8702" y="2517844"/>
          <a:ext cx="917414" cy="9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2271626" imgH="2298042" progId="ChemDraw.Document.6.0">
                  <p:embed/>
                </p:oleObj>
              </mc:Choice>
              <mc:Fallback>
                <p:oleObj name="CS ChemDraw Drawing" r:id="rId30" imgW="2271626" imgH="2298042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E1D3F37-8C31-74E7-9A67-2C2218C9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628702" y="2517844"/>
                        <a:ext cx="917414" cy="9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075128E-BDBF-970C-BD8D-09780A9AC5D3}"/>
              </a:ext>
            </a:extLst>
          </p:cNvPr>
          <p:cNvSpPr txBox="1"/>
          <p:nvPr/>
        </p:nvSpPr>
        <p:spPr>
          <a:xfrm>
            <a:off x="7741565" y="3546912"/>
            <a:ext cx="9174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[NH+]1CCN(CC1)C(=O)C2CCN(CC2)C3=C(C=NC=C3NC(=O)C4=C5N=CC(=CN5N=C4N)F)F</a:t>
            </a:r>
            <a:endParaRPr lang="ru-RU" sz="8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7FE0648-9797-E0DA-2506-7EF67DF8E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4255310"/>
          <a:ext cx="1142677" cy="54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4937454" imgH="2360193" progId="ChemDraw.Document.6.0">
                  <p:embed/>
                </p:oleObj>
              </mc:Choice>
              <mc:Fallback>
                <p:oleObj name="CS ChemDraw Drawing" r:id="rId32" imgW="4937454" imgH="2360193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7FE0648-9797-E0DA-2506-7EF67DF8E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74957" y="4255310"/>
                        <a:ext cx="1142677" cy="54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4F747A84-043B-4F50-79DC-85C0F41C1A83}"/>
              </a:ext>
            </a:extLst>
          </p:cNvPr>
          <p:cNvSpPr txBox="1"/>
          <p:nvPr/>
        </p:nvSpPr>
        <p:spPr>
          <a:xfrm>
            <a:off x="7694018" y="4885429"/>
            <a:ext cx="7511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1CC1(C2=CN(N=C2)C)NC(=O)C3=CC4=C(N3)C=CC(=C4F)Cl</a:t>
            </a:r>
            <a:endParaRPr lang="ru-RU" sz="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9F7761-2AC1-3269-DF3A-AA3CF46A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5716363"/>
          <a:ext cx="1269851" cy="80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3408663" imgH="2166699" progId="ChemDraw.Document.6.0">
                  <p:embed/>
                </p:oleObj>
              </mc:Choice>
              <mc:Fallback>
                <p:oleObj name="CS ChemDraw Drawing" r:id="rId34" imgW="3408663" imgH="2166699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9F7761-2AC1-3269-DF3A-AA3CF46A3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574957" y="5716363"/>
                        <a:ext cx="1269851" cy="80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DC75D006-1A69-1AEC-A229-97F82A9FBB81}"/>
              </a:ext>
            </a:extLst>
          </p:cNvPr>
          <p:cNvSpPr txBox="1"/>
          <p:nvPr/>
        </p:nvSpPr>
        <p:spPr>
          <a:xfrm>
            <a:off x="8796898" y="32533"/>
            <a:ext cx="9174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C(=CC(=C1)F)C2=CN=C3C=CC(=CC3=C2N4CC[C@@H]5[C@@H](C4)NCCO5)C6=NC=CC(=C6N)/C=N\OC</a:t>
            </a:r>
            <a:endParaRPr lang="ru-RU" sz="8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373F68C-1099-235F-34F0-936A9E33D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0667" y="1059679"/>
          <a:ext cx="930909" cy="120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734943" imgH="3529421" progId="ChemDraw.Document.6.0">
                  <p:embed/>
                </p:oleObj>
              </mc:Choice>
              <mc:Fallback>
                <p:oleObj name="CS ChemDraw Drawing" r:id="rId36" imgW="2734943" imgH="3529421" progId="ChemDraw.Document.6.0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373F68C-1099-235F-34F0-936A9E33D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60667" y="1059679"/>
                        <a:ext cx="930909" cy="120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08B726BD-ABD1-7942-361B-B90E84D26FE9}"/>
              </a:ext>
            </a:extLst>
          </p:cNvPr>
          <p:cNvSpPr txBox="1"/>
          <p:nvPr/>
        </p:nvSpPr>
        <p:spPr>
          <a:xfrm>
            <a:off x="8808614" y="2385635"/>
            <a:ext cx="9174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#CC1=CN=CC(=C1N)C2=CC3=C(C(=CN=C3C=C2)C4=CC(=CC(=C4)F)F)N5CC[C@@H]6[C@@H](C5)NCCO6</a:t>
            </a:r>
            <a:endParaRPr lang="ru-RU" sz="800" dirty="0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F3E788F-F058-9D1B-08A7-779349C28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9681" y="3259638"/>
          <a:ext cx="937740" cy="99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3681454" imgH="3907223" progId="ChemDraw.Document.6.0">
                  <p:embed/>
                </p:oleObj>
              </mc:Choice>
              <mc:Fallback>
                <p:oleObj name="CS ChemDraw Drawing" r:id="rId38" imgW="3681454" imgH="3907223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3E788F-F058-9D1B-08A7-779349C28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789681" y="3259638"/>
                        <a:ext cx="937740" cy="99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964BE3E8-007E-74D5-0F1D-A548EF280A1A}"/>
              </a:ext>
            </a:extLst>
          </p:cNvPr>
          <p:cNvSpPr txBox="1"/>
          <p:nvPr/>
        </p:nvSpPr>
        <p:spPr>
          <a:xfrm>
            <a:off x="8922738" y="4261807"/>
            <a:ext cx="91741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ONC(=O)NC1=C(C=CC=N1)C2=CC3=C(C(=CN=C3C=C2)C4=CC(=CC(=C4)F)F)N5CC[C@@H]6[C@@H](C5)NCCO6</a:t>
            </a:r>
            <a:endParaRPr lang="ru-RU" sz="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EF7CBD8-0098-4332-8F70-538AB6022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3198" y="5281091"/>
          <a:ext cx="751114" cy="98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695492" imgH="3529115" progId="ChemDraw.Document.6.0">
                  <p:embed/>
                </p:oleObj>
              </mc:Choice>
              <mc:Fallback>
                <p:oleObj name="CS ChemDraw Drawing" r:id="rId40" imgW="2695492" imgH="3529115" progId="ChemDraw.Document.6.0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EF7CBD8-0098-4332-8F70-538AB6022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63198" y="5281091"/>
                        <a:ext cx="751114" cy="98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672E52C-D378-390A-2C7B-DA26870D5CEB}"/>
              </a:ext>
            </a:extLst>
          </p:cNvPr>
          <p:cNvSpPr txBox="1"/>
          <p:nvPr/>
        </p:nvSpPr>
        <p:spPr>
          <a:xfrm>
            <a:off x="10114008" y="7686"/>
            <a:ext cx="14139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(C)S(=O)(=O)NC(=O)[C@H]1C[C@H](CN1C(=O)C(C2=CC=CC=C2)C3=CC=CC=C3)N(C)CCCC4=CC=C(C=C4)F</a:t>
            </a:r>
            <a:endParaRPr lang="ru-RU" sz="800" dirty="0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CE7F188-77C3-4651-D949-0C5123B88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9935" y="637271"/>
          <a:ext cx="1024002" cy="119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3873508" imgH="4507604" progId="ChemDraw.Document.6.0">
                  <p:embed/>
                </p:oleObj>
              </mc:Choice>
              <mc:Fallback>
                <p:oleObj name="CS ChemDraw Drawing" r:id="rId42" imgW="3873508" imgH="450760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CE7F188-77C3-4651-D949-0C5123B88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299935" y="637271"/>
                        <a:ext cx="1024002" cy="119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8BDBC8F7-3A79-3F5C-1190-0A42CC01717E}"/>
              </a:ext>
            </a:extLst>
          </p:cNvPr>
          <p:cNvSpPr txBox="1"/>
          <p:nvPr/>
        </p:nvSpPr>
        <p:spPr>
          <a:xfrm>
            <a:off x="10007552" y="1924500"/>
            <a:ext cx="165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(=CC(=C1)F)C2=C(C3=CC(=C(C=C3N=N2)Cl)C4CCCC5C4NC(=O)N5)N6CCC(CC6)N</a:t>
            </a:r>
            <a:endParaRPr lang="ru-RU" sz="800" dirty="0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3665D7C-72A6-E4FB-0653-D04A8B363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6492" y="2479856"/>
          <a:ext cx="1179912" cy="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3718152" imgH="2437958" progId="ChemDraw.Document.6.0">
                  <p:embed/>
                </p:oleObj>
              </mc:Choice>
              <mc:Fallback>
                <p:oleObj name="CS ChemDraw Drawing" r:id="rId44" imgW="3718152" imgH="2437958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3665D7C-72A6-E4FB-0653-D04A8B363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066492" y="2479856"/>
                        <a:ext cx="1179912" cy="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133E5244-63AE-89BB-02EB-AB854972BC94}"/>
              </a:ext>
            </a:extLst>
          </p:cNvPr>
          <p:cNvSpPr txBox="1"/>
          <p:nvPr/>
        </p:nvSpPr>
        <p:spPr>
          <a:xfrm flipV="1">
            <a:off x="10066492" y="3400554"/>
            <a:ext cx="1257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S(=O)(=O)C1=CC2=C(C(=C1)F)C(=NO2)N[C@@H]3CN4CCC3CC4</a:t>
            </a:r>
            <a:endParaRPr lang="ru-RU" sz="800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BB0ED3A-0FB5-A7D9-CA72-E4F6DD57B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0645" y="3868629"/>
          <a:ext cx="1142471" cy="8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2970118" imgH="2002291" progId="ChemDraw.Document.6.0">
                  <p:embed/>
                </p:oleObj>
              </mc:Choice>
              <mc:Fallback>
                <p:oleObj name="CS ChemDraw Drawing" r:id="rId46" imgW="2970118" imgH="2002291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BB0ED3A-0FB5-A7D9-CA72-E4F6DD57B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020645" y="3868629"/>
                        <a:ext cx="1142471" cy="810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DD76F889-C951-BFE9-B849-85C9A7920652}"/>
              </a:ext>
            </a:extLst>
          </p:cNvPr>
          <p:cNvSpPr txBox="1"/>
          <p:nvPr/>
        </p:nvSpPr>
        <p:spPr>
          <a:xfrm>
            <a:off x="10053650" y="4708488"/>
            <a:ext cx="12055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=CN(C1=O)CC2(C(=O)NC(=O)N2)C3=CC=CC=C3OC(F)(F)F</a:t>
            </a:r>
            <a:endParaRPr lang="ru-RU" sz="800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7A09EA47-4029-7380-3720-4BFF8CF3F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9238" y="5239372"/>
          <a:ext cx="1151952" cy="105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345023" imgH="2153228" progId="ChemDraw.Document.6.0">
                  <p:embed/>
                </p:oleObj>
              </mc:Choice>
              <mc:Fallback>
                <p:oleObj name="CS ChemDraw Drawing" r:id="rId48" imgW="2345023" imgH="2153228" progId="ChemDraw.Document.6.0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7A09EA47-4029-7380-3720-4BFF8CF3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119238" y="5239372"/>
                        <a:ext cx="1151952" cy="105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7B71B85-1535-1C34-B068-DFD2CDE3D913}"/>
              </a:ext>
            </a:extLst>
          </p:cNvPr>
          <p:cNvSpPr txBox="1"/>
          <p:nvPr/>
        </p:nvSpPr>
        <p:spPr>
          <a:xfrm>
            <a:off x="75365" y="84629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1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255869779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A827D6-3537-F7B5-C3B7-D06C6FA413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2552B2C-CBCF-AD02-777F-93D3A3F13FB9}"/>
              </a:ext>
            </a:extLst>
          </p:cNvPr>
          <p:cNvSpPr txBox="1"/>
          <p:nvPr/>
        </p:nvSpPr>
        <p:spPr>
          <a:xfrm>
            <a:off x="0" y="0"/>
            <a:ext cx="20138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=C6)F)C#N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C50635-ABD4-9E8B-5DC4-C1B135FE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757" y="571500"/>
          <a:ext cx="844489" cy="12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71956" imgH="4493827" progId="ChemDraw.Document.6.0">
                  <p:embed/>
                </p:oleObj>
              </mc:Choice>
              <mc:Fallback>
                <p:oleObj name="CS ChemDraw Drawing" r:id="rId2" imgW="3071956" imgH="449382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C50635-ABD4-9E8B-5DC4-C1B135FE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757" y="571500"/>
                        <a:ext cx="844489" cy="123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F79B273-A520-C3CD-BD7D-0C94271A14E9}"/>
              </a:ext>
            </a:extLst>
          </p:cNvPr>
          <p:cNvSpPr txBox="1"/>
          <p:nvPr/>
        </p:nvSpPr>
        <p:spPr>
          <a:xfrm>
            <a:off x="4475" y="1916864"/>
            <a:ext cx="11647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5CC5)S(=O)(=O)C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23C77A-6644-3CB0-CBDD-0383C12A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2508238"/>
          <a:ext cx="1004888" cy="75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87876" imgH="2767081" progId="ChemDraw.Document.6.0">
                  <p:embed/>
                </p:oleObj>
              </mc:Choice>
              <mc:Fallback>
                <p:oleObj name="CS ChemDraw Drawing" r:id="rId4" imgW="3687876" imgH="276708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23C77A-6644-3CB0-CBDD-0383C12AE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16" y="2508238"/>
                        <a:ext cx="1004888" cy="75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064E0D-6D7F-E3EC-37B4-2741E6FEE308}"/>
              </a:ext>
            </a:extLst>
          </p:cNvPr>
          <p:cNvSpPr txBox="1"/>
          <p:nvPr/>
        </p:nvSpPr>
        <p:spPr>
          <a:xfrm>
            <a:off x="0" y="3364940"/>
            <a:ext cx="19376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(=C6)F)F)F</a:t>
            </a:r>
            <a:endParaRPr lang="ru-RU" sz="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833074-5FC0-9A43-4B59-C1554327B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3826605"/>
          <a:ext cx="922904" cy="135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71956" imgH="4493827" progId="ChemDraw.Document.6.0">
                  <p:embed/>
                </p:oleObj>
              </mc:Choice>
              <mc:Fallback>
                <p:oleObj name="CS ChemDraw Drawing" r:id="rId6" imgW="3071956" imgH="449382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833074-5FC0-9A43-4B59-C1554327B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16" y="3826605"/>
                        <a:ext cx="922904" cy="135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61F775A-1209-2A2D-DB72-B0ABA2B28152}"/>
              </a:ext>
            </a:extLst>
          </p:cNvPr>
          <p:cNvSpPr txBox="1"/>
          <p:nvPr/>
        </p:nvSpPr>
        <p:spPr>
          <a:xfrm>
            <a:off x="21771" y="5176859"/>
            <a:ext cx="19158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l)S(=O)(=O)C</a:t>
            </a:r>
            <a:endParaRPr lang="ru-RU" sz="8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849291-EA60-3EEB-584A-78EDF8236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27" y="5578929"/>
          <a:ext cx="1311548" cy="98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687570" imgH="2765550" progId="ChemDraw.Document.6.0">
                  <p:embed/>
                </p:oleObj>
              </mc:Choice>
              <mc:Fallback>
                <p:oleObj name="CS ChemDraw Drawing" r:id="rId8" imgW="3687570" imgH="276555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849291-EA60-3EEB-584A-78EDF8236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27" y="5578929"/>
                        <a:ext cx="1311548" cy="98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C0DBDAD-F753-E502-FD69-CA0D544A19D9}"/>
              </a:ext>
            </a:extLst>
          </p:cNvPr>
          <p:cNvSpPr txBox="1"/>
          <p:nvPr/>
        </p:nvSpPr>
        <p:spPr>
          <a:xfrm>
            <a:off x="2013857" y="0"/>
            <a:ext cx="16872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1C(=O)C2C(CC(NC2N1)NC(=O)[C@@H]3C[C@@H]3F)NC4=C(C=C(C=C4)C5CC5)S(=O)(=O)C</a:t>
            </a:r>
            <a:endParaRPr lang="ru-RU" sz="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526AD2B-2B8E-7351-41CF-CBEBAA6E2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1665"/>
          <a:ext cx="1251857" cy="98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408969" imgH="2671252" progId="ChemDraw.Document.6.0">
                  <p:embed/>
                </p:oleObj>
              </mc:Choice>
              <mc:Fallback>
                <p:oleObj name="CS ChemDraw Drawing" r:id="rId10" imgW="3408969" imgH="267125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526AD2B-2B8E-7351-41CF-CBEBAA6E2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61665"/>
                        <a:ext cx="1251857" cy="98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6AE8D0-950A-4BD7-7656-8871A595CFBC}"/>
              </a:ext>
            </a:extLst>
          </p:cNvPr>
          <p:cNvSpPr txBox="1"/>
          <p:nvPr/>
        </p:nvSpPr>
        <p:spPr>
          <a:xfrm>
            <a:off x="2005353" y="1562921"/>
            <a:ext cx="12300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(C(NN1)NC(=O)[C@@H]2C[C@H](CN2C(=O)CN3C=C(C4=C3C=CC(=C4)C5=CN=NC=C5)C(=O)C)F)C6=CC=CC=C6</a:t>
            </a:r>
            <a:endParaRPr lang="ru-RU" sz="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477202-F37C-4059-2145-5A7031A0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857" y="2346863"/>
          <a:ext cx="1421619" cy="124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010821" imgH="3524522" progId="ChemDraw.Document.6.0">
                  <p:embed/>
                </p:oleObj>
              </mc:Choice>
              <mc:Fallback>
                <p:oleObj name="CS ChemDraw Drawing" r:id="rId12" imgW="4010821" imgH="352452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477202-F37C-4059-2145-5A7031A07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3857" y="2346863"/>
                        <a:ext cx="1421619" cy="124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53F735C-6AA4-5441-FDAC-772257DC30B4}"/>
              </a:ext>
            </a:extLst>
          </p:cNvPr>
          <p:cNvSpPr txBox="1"/>
          <p:nvPr/>
        </p:nvSpPr>
        <p:spPr>
          <a:xfrm>
            <a:off x="1926772" y="3650057"/>
            <a:ext cx="17743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2C(CNC1C3=CC(=CN=C3)O)NNC2C4=CC5=C(C=CN=C5N4)C6=CC=C(C=C6)F</a:t>
            </a:r>
            <a:endParaRPr lang="ru-RU" sz="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4C56EEA-C635-2034-4BED-8A749FFB3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6772" y="4166008"/>
          <a:ext cx="1857023" cy="9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777205" imgH="2436427" progId="ChemDraw.Document.6.0">
                  <p:embed/>
                </p:oleObj>
              </mc:Choice>
              <mc:Fallback>
                <p:oleObj name="CS ChemDraw Drawing" r:id="rId14" imgW="4777205" imgH="2436427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4C56EEA-C635-2034-4BED-8A749FFB3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6772" y="4166008"/>
                        <a:ext cx="1857023" cy="94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126E2AE-8082-2099-653B-5DF39E8FCB26}"/>
              </a:ext>
            </a:extLst>
          </p:cNvPr>
          <p:cNvSpPr txBox="1"/>
          <p:nvPr/>
        </p:nvSpPr>
        <p:spPr>
          <a:xfrm>
            <a:off x="2005354" y="5228366"/>
            <a:ext cx="16957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=CC=C(C=C1)C(=O)NC2=CN=CC(=C2)C3=CNC4=NN=C(C4=C3)C5=CC6=C(C=CN=C6N5)C7=CC(=CC=C7)F</a:t>
            </a:r>
            <a:endParaRPr lang="ru-RU" sz="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C0B56C-9AFD-34DB-34A4-B34F28A8A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657" y="5799150"/>
          <a:ext cx="1620091" cy="69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802923" imgH="2506538" progId="ChemDraw.Document.6.0">
                  <p:embed/>
                </p:oleObj>
              </mc:Choice>
              <mc:Fallback>
                <p:oleObj name="CS ChemDraw Drawing" r:id="rId16" imgW="5802923" imgH="2506538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C0B56C-9AFD-34DB-34A4-B34F28A8A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7657" y="5799150"/>
                        <a:ext cx="1620091" cy="69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F2801C52-A852-B194-8C77-086DFF900888}"/>
              </a:ext>
            </a:extLst>
          </p:cNvPr>
          <p:cNvSpPr txBox="1"/>
          <p:nvPr/>
        </p:nvSpPr>
        <p:spPr>
          <a:xfrm>
            <a:off x="4021238" y="0"/>
            <a:ext cx="152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N(CC1)C2=C3C(=NC=C2)N=C(N3)C4C5CC(CCC5NN4)C6=CN=CC(=C6)CN7CCC(C7)(F)F</a:t>
            </a:r>
            <a:endParaRPr lang="ru-RU" sz="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9B1F06-BDA2-E6BB-050B-0DEC87EAA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714" y="421028"/>
          <a:ext cx="1032227" cy="77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3902561" imgH="2921079" progId="ChemDraw.Document.6.0">
                  <p:embed/>
                </p:oleObj>
              </mc:Choice>
              <mc:Fallback>
                <p:oleObj name="CS ChemDraw Drawing" r:id="rId18" imgW="3902561" imgH="2921079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E9B1F06-BDA2-E6BB-050B-0DEC87EAA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7714" y="421028"/>
                        <a:ext cx="1032227" cy="77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967B870-3AFE-A945-9CD8-E63A9F2ACCED}"/>
              </a:ext>
            </a:extLst>
          </p:cNvPr>
          <p:cNvSpPr txBox="1"/>
          <p:nvPr/>
        </p:nvSpPr>
        <p:spPr>
          <a:xfrm>
            <a:off x="3960333" y="1332089"/>
            <a:ext cx="1421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N(C[C@]12CC[C@H](C1(C)C)C3=CC(=NN=C23)C4=C(C=CC=C4F)F)C(=O)CN5CCC(=O)NC5=O</a:t>
            </a:r>
            <a:endParaRPr lang="ru-RU" sz="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91026B-6924-593E-66DA-DF5B9BD58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333" y="1876012"/>
          <a:ext cx="922904" cy="126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024860" imgH="4143273" progId="ChemDraw.Document.6.0">
                  <p:embed/>
                </p:oleObj>
              </mc:Choice>
              <mc:Fallback>
                <p:oleObj name="CS ChemDraw Drawing" r:id="rId20" imgW="3024860" imgH="4143273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91026B-6924-593E-66DA-DF5B9BD58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60333" y="1876012"/>
                        <a:ext cx="922904" cy="1264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C5FC7F69-D35F-4A91-151C-A75F10D0F2B7}"/>
              </a:ext>
            </a:extLst>
          </p:cNvPr>
          <p:cNvSpPr txBox="1"/>
          <p:nvPr/>
        </p:nvSpPr>
        <p:spPr>
          <a:xfrm>
            <a:off x="3951123" y="3296114"/>
            <a:ext cx="13389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=CC(=N1)C2=CC(=C(C=C2C(F)(F)F)F)C(=O)NC3=CC(=NN3C4=CC=C(C=C4)F)CC5C=CC(=O)N=N5</a:t>
            </a:r>
            <a:endParaRPr lang="ru-RU" sz="8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20285C2-3EF5-915A-3D6F-09B43C64A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753" y="4001823"/>
          <a:ext cx="1319313" cy="144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3739560" imgH="4109901" progId="ChemDraw.Document.6.0">
                  <p:embed/>
                </p:oleObj>
              </mc:Choice>
              <mc:Fallback>
                <p:oleObj name="CS ChemDraw Drawing" r:id="rId22" imgW="3739560" imgH="4109901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20285C2-3EF5-915A-3D6F-09B43C64A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70753" y="4001823"/>
                        <a:ext cx="1319313" cy="144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9D77101-68FE-66CF-4500-E8673AAC5B16}"/>
              </a:ext>
            </a:extLst>
          </p:cNvPr>
          <p:cNvSpPr txBox="1"/>
          <p:nvPr/>
        </p:nvSpPr>
        <p:spPr>
          <a:xfrm flipV="1">
            <a:off x="3919599" y="5459198"/>
            <a:ext cx="14216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C(C1)NC2C(CC3C4C2OC5CC(CCC5N4C=C(C3=O)C(=O)O)N)F</a:t>
            </a:r>
            <a:endParaRPr lang="ru-RU" sz="8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36526DA-92F1-D3E7-9186-0A5F37375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6054" y="5982900"/>
          <a:ext cx="717183" cy="7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12012" imgH="3039870" progId="ChemDraw.Document.6.0">
                  <p:embed/>
                </p:oleObj>
              </mc:Choice>
              <mc:Fallback>
                <p:oleObj name="CS ChemDraw Drawing" r:id="rId24" imgW="2912012" imgH="3039870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36526DA-92F1-D3E7-9186-0A5F37375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66054" y="5982900"/>
                        <a:ext cx="717183" cy="7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E3D122E-44C6-5C1F-9453-B0150FC63099}"/>
              </a:ext>
            </a:extLst>
          </p:cNvPr>
          <p:cNvSpPr txBox="1"/>
          <p:nvPr/>
        </p:nvSpPr>
        <p:spPr>
          <a:xfrm>
            <a:off x="5534352" y="0"/>
            <a:ext cx="353785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фC=CN=1)=O.C[C@H](NC1C(F)=C(N2C(=O)OCC2)C=CN=1)C1C(=O)NC2C(CC(Cl)CC2)C1.C[C@H](NC1C=C(F)C=C(N2C(=O)OCC2)N=1)C1C(=O)NC2C(CC(Cl)CC2)C1.C[C@H](NC1C=C(N2C(=O)COC2)C=C(F)N=1)C1C(=O)NC2C(CC(Cl)CC2)C1.CC1N=C(NC(C2C(=O)NC3C(CC(Cl)C(F)C3)C2)C)C=CC=1C#N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606B38A-A50E-F059-326D-037E7882B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5494" y="976984"/>
          <a:ext cx="1832703" cy="29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8040298" imgH="12738735" progId="ChemDraw.Document.6.0">
                  <p:embed/>
                </p:oleObj>
              </mc:Choice>
              <mc:Fallback>
                <p:oleObj name="CS ChemDraw Drawing" r:id="rId26" imgW="8040298" imgH="12738735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606B38A-A50E-F059-326D-037E7882B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25494" y="976984"/>
                        <a:ext cx="1832703" cy="290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7AB4EC9B-29CF-B523-63B7-654254C0C316}"/>
              </a:ext>
            </a:extLst>
          </p:cNvPr>
          <p:cNvSpPr txBox="1"/>
          <p:nvPr/>
        </p:nvSpPr>
        <p:spPr>
          <a:xfrm>
            <a:off x="7946051" y="2133834"/>
            <a:ext cx="4049486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C=CN=1)=O.C[C@H](NC1C(F)=C(N2C(=O)OCC2)C=CN=1)C1C(=O)NC2C(CC(Cl)CC2)C1.C[C@H](NC1C=C(F)C=C(N2C(=O)OCC2)N=1)C1C(=O)NC2C(CC(Cl)CC2)C1.C[C@H](NC1C=C(N2C(=O)COC2)C=C(F)N=1)C1C(=O)NC2C(CC(Cl)CC2)C1.CC1N=C(NC(C2C(=O)NC3C(CC(Cl)C(F)C3)C2)C)C=CC=1C#N.CC(C1ON=C(C(NCC2C=CC(C3C4NC(NC4NCC3)=O)=CC=2C(F)(F)F)=O)N=1)(C)C.CC1C(CNC(C2ON=C(C(C)(C)C)N=2)=O)=CC(F)=C(C2C3NC(NC3NCC2)=O)C=1.CC1(C2N=C(C(NCC3C=CC(C4C5NC(NC5NCC4)=O)=CC=3C(F)(F)F)=O)ON=2)CC1.CC1(C)CC2N3C(=CC=2C1)C(=O)N(C1C=C(C2C4NC(NC4NCC2)=O)C=C(F)C=1)CC3.CC(OC1CN(C(NCC2C=CC(C3C4NC(NC4NCC3)=O)=CC=2C(F)(F)F)=O)C1)(C)C.C1C([N+]([O-])=O)CC2OC3C(N4CCNCC4)C(F)CC4C3N(C=C(C(O)=O)C4=O)C2C1.CC1NNC(NC2C=C(C)N=C(N3CCC(OC)(C(N[C@H](C4N=CC(N5N=CC(F)=C5)=NC=4)C)=O)CC3)N=2)C1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F6D277A-5D44-BDFB-A158-1001477EA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566" y="4001822"/>
          <a:ext cx="2292661" cy="239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5235005" imgH="15901069" progId="ChemDraw.Document.6.0">
                  <p:embed/>
                </p:oleObj>
              </mc:Choice>
              <mc:Fallback>
                <p:oleObj name="CS ChemDraw Drawing" r:id="rId28" imgW="15235005" imgH="1590106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F6D277A-5D44-BDFB-A158-1001477EA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72566" y="4001822"/>
                        <a:ext cx="2292661" cy="2392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2D7E003-ABE9-B1A4-907C-ADD233B30693}"/>
              </a:ext>
            </a:extLst>
          </p:cNvPr>
          <p:cNvSpPr txBox="1"/>
          <p:nvPr/>
        </p:nvSpPr>
        <p:spPr>
          <a:xfrm>
            <a:off x="10265227" y="658026"/>
            <a:ext cx="1459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2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103930014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CE20CA-B4EC-9F9A-4C8A-45C31BA301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90A5A85-7658-3A2B-DE49-5DD2AA4BBCF0}"/>
              </a:ext>
            </a:extLst>
          </p:cNvPr>
          <p:cNvSpPr txBox="1"/>
          <p:nvPr/>
        </p:nvSpPr>
        <p:spPr>
          <a:xfrm>
            <a:off x="381000" y="23619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H]1[C@H]([C@@H]([C@@H]([C@H](O1)O[C@H]2[C@@H](CO[C@H]([C@@H]2O)O[C@H]3[C@@H](O[C@H]([C@@H]([C@@H]3O)O)O[C@@H]4[C@H]([C@H](CO[C@H]4OC(=O)[C@@]56CC[C@@]7(C(=CCC8[C@]7(C[C@H](C9[C@@]8(C[C@H]([C@H]([C@@]9(C)CO)O[C@H]1[C@@H]([C@H]([C@@H]([C@H](O1)CO)O)O)O)O)C)O)C)[C@@H]5CC(CC6)(C)C)C)O)O)C)O[C@H]1[C@@H]([C@H]([C@@H](CO1)O)O)O)O)O)O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A22595-8989-6514-1DD5-B354D7B9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97860"/>
          <a:ext cx="2341551" cy="11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64196" imgH="4620271" progId="ChemDraw.Document.6.0">
                  <p:embed/>
                </p:oleObj>
              </mc:Choice>
              <mc:Fallback>
                <p:oleObj name="CS ChemDraw Drawing" r:id="rId2" imgW="9564196" imgH="46202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A22595-8989-6514-1DD5-B354D7B9A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697860"/>
                        <a:ext cx="2341551" cy="113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DDC89F8-C6AE-32F4-98B8-E1446F02B684}"/>
              </a:ext>
            </a:extLst>
          </p:cNvPr>
          <p:cNvSpPr txBox="1"/>
          <p:nvPr/>
        </p:nvSpPr>
        <p:spPr>
          <a:xfrm>
            <a:off x="250372" y="2075021"/>
            <a:ext cx="44958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CN2C[C@@]3(C[C@@H]([C@@H]2C1)C[C@@H]4[C@H]3NCCC4)C5CCCCN5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4CA925-498A-4EA0-4BC6-804857816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16187"/>
          <a:ext cx="1168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37378" imgH="1825330" progId="ChemDraw.Document.6.0">
                  <p:embed/>
                </p:oleObj>
              </mc:Choice>
              <mc:Fallback>
                <p:oleObj name="CS ChemDraw Drawing" r:id="rId4" imgW="2337378" imgH="182533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4CA925-498A-4EA0-4BC6-804857816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516187"/>
                        <a:ext cx="11684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198D786-71CA-44B7-5246-ECBD34C09057}"/>
              </a:ext>
            </a:extLst>
          </p:cNvPr>
          <p:cNvSpPr txBox="1"/>
          <p:nvPr/>
        </p:nvSpPr>
        <p:spPr>
          <a:xfrm>
            <a:off x="250372" y="3498349"/>
            <a:ext cx="3559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H](C)[C@@H](C(=O)NCC(=O)N[C@@H]([C@@H](C)CC)C(=O)N[C@@H](CC(C)C)C(=O)N[C@@H]([C@@H](C)O)C(=O)N[C@@H](C(C)C)C(=O)O)NC(=O)CNC(=O)[C@H](C)NC(=O)[C@H](C)N.CC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F75040-03D4-3257-C281-43B6394DC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72" y="3961663"/>
          <a:ext cx="3208475" cy="67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35772" imgH="2137614" progId="ChemDraw.Document.6.0">
                  <p:embed/>
                </p:oleObj>
              </mc:Choice>
              <mc:Fallback>
                <p:oleObj name="CS ChemDraw Drawing" r:id="rId6" imgW="10135772" imgH="213761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F75040-03D4-3257-C281-43B6394DC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372" y="3961663"/>
                        <a:ext cx="3208475" cy="67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C3FA821-75CA-DCEE-659B-D220CC753695}"/>
              </a:ext>
            </a:extLst>
          </p:cNvPr>
          <p:cNvSpPr txBox="1"/>
          <p:nvPr/>
        </p:nvSpPr>
        <p:spPr>
          <a:xfrm>
            <a:off x="250372" y="4636884"/>
            <a:ext cx="6096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CC1C2CCC[N-]C2.CN1CCCC1C2CCC[N-]C2.CN1CCCC1C2CCC[N-]C2.C(#N)S.[Ni+2]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9B7624-0C18-1D0A-332D-DA7EE192E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377" y="5042532"/>
          <a:ext cx="2938463" cy="72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877849" imgH="1450283" progId="ChemDraw.Document.6.0">
                  <p:embed/>
                </p:oleObj>
              </mc:Choice>
              <mc:Fallback>
                <p:oleObj name="CS ChemDraw Drawing" r:id="rId8" imgW="5877849" imgH="1450283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9B7624-0C18-1D0A-332D-DA7EE192E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377" y="5042532"/>
                        <a:ext cx="2938463" cy="72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4440517-336B-C4B5-AA75-7E7FD31F6EFA}"/>
              </a:ext>
            </a:extLst>
          </p:cNvPr>
          <p:cNvSpPr txBox="1"/>
          <p:nvPr/>
        </p:nvSpPr>
        <p:spPr>
          <a:xfrm>
            <a:off x="7467600" y="365649"/>
            <a:ext cx="3048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CC2(CCC3(C(=CCC4C3(CCC5C4(CCC(C5(C)C)OC6C(C(C(CO6)O)O)OC7C(C(C(C(O7)CO)O)O)O)C)C)C2C1(C)O)C)C(=O)OC8C(C(C(C(O8)CO)O)O)O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577BCA6-26EC-519F-9BDB-447CD734D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921" y="889609"/>
          <a:ext cx="2490760" cy="102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595607" imgH="2718401" progId="ChemDraw.Document.6.0">
                  <p:embed/>
                </p:oleObj>
              </mc:Choice>
              <mc:Fallback>
                <p:oleObj name="CS ChemDraw Drawing" r:id="rId10" imgW="6595607" imgH="2718401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577BCA6-26EC-519F-9BDB-447CD734D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921" y="889609"/>
                        <a:ext cx="2490760" cy="102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94B4B07-1230-4D45-13BD-BDC9C1FD2900}"/>
              </a:ext>
            </a:extLst>
          </p:cNvPr>
          <p:cNvSpPr txBox="1"/>
          <p:nvPr/>
        </p:nvSpPr>
        <p:spPr>
          <a:xfrm>
            <a:off x="6520543" y="2182743"/>
            <a:ext cx="23620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99AF9F4-84D9-4A8E-0D0B-80CA15027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0429" y="2689665"/>
          <a:ext cx="2732193" cy="11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955527" imgH="2494291" progId="ChemDraw.Document.6.0">
                  <p:embed/>
                </p:oleObj>
              </mc:Choice>
              <mc:Fallback>
                <p:oleObj name="CS ChemDraw Drawing" r:id="rId12" imgW="5955527" imgH="2494291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99AF9F4-84D9-4A8E-0D0B-80CA1502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0429" y="2689665"/>
                        <a:ext cx="2732193" cy="114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002BA71-432B-0E6D-0B2A-0E4FE2F21AA5}"/>
              </a:ext>
            </a:extLst>
          </p:cNvPr>
          <p:cNvSpPr txBox="1"/>
          <p:nvPr/>
        </p:nvSpPr>
        <p:spPr>
          <a:xfrm flipV="1">
            <a:off x="5738838" y="4105871"/>
            <a:ext cx="24907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8115358-740C-B2BF-8292-5085A50BF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38" y="4858721"/>
          <a:ext cx="1884363" cy="1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531938" imgH="3387668" progId="ChemDraw.Document.6.0">
                  <p:embed/>
                </p:oleObj>
              </mc:Choice>
              <mc:Fallback>
                <p:oleObj name="CS ChemDraw Drawing" r:id="rId14" imgW="4531938" imgH="3387668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8115358-740C-B2BF-8292-5085A50BF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8838" y="4858721"/>
                        <a:ext cx="1884363" cy="1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D1CFDD3-95F0-C603-50F2-A1269D0591E2}"/>
              </a:ext>
            </a:extLst>
          </p:cNvPr>
          <p:cNvSpPr txBox="1"/>
          <p:nvPr/>
        </p:nvSpPr>
        <p:spPr>
          <a:xfrm>
            <a:off x="10673697" y="1444239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3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31761061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071AC1F6-C947-DB00-6BB6-8250901180B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3681E5-4C77-2CF3-AABE-A04B8D86E985}"/>
              </a:ext>
            </a:extLst>
          </p:cNvPr>
          <p:cNvSpPr txBox="1"/>
          <p:nvPr/>
        </p:nvSpPr>
        <p:spPr>
          <a:xfrm>
            <a:off x="457200" y="1192296"/>
            <a:ext cx="61395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(C)C)C(=O)N[C@@H](CC(C)C)C(=O)N[C@@H]([C@@H](C)O)C(=O)N[C@@H](CCCCN)C(=O)N[C@@H](CCSC)C(=O)N[C@@H](CC1=CC=C(C=C1)O)C(=O)N2CCC[C@H]2C(=O)N[C@@H](CCCNC(=N)N)C(=O)NCC(=O)N[C@@H](CC(=O)N)C(=O)N[C@@H](CC3=CN=CN3)C(=O)N[C@@H](CC4=CNC5=CC=CC=C54)C(=O)N[C@@H](C)C(=O)N[C@@H](C(C)C)C(=O)NCC(=O)N[C@@H](CC6=CN=CN6)C(=O)N[C@@H](CC(C)C)C(=O)N[C@@H](CCSC)C(=O)O)NC(=O)CNC(=O)CNC(=O)CNC(=O)[C@H](C)NC(=O)[C@@H]7CCCN7C(=O)[C@H](CC(C)C)NC(=O)[C@@H]8CCCN8C(=O)[C@H](C(C)C)N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C578FA-BC28-4E6E-832D-6A054D85B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285" y="2082983"/>
          <a:ext cx="5087257" cy="160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559656" imgH="6784521" progId="ChemDraw.Document.6.0">
                  <p:embed/>
                </p:oleObj>
              </mc:Choice>
              <mc:Fallback>
                <p:oleObj name="CS ChemDraw Drawing" r:id="rId2" imgW="21559656" imgH="678452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C578FA-BC28-4E6E-832D-6A054D85B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285" y="2082983"/>
                        <a:ext cx="5087257" cy="160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FF9D996-7642-FE5F-0744-7B9D7D32FD89}"/>
              </a:ext>
            </a:extLst>
          </p:cNvPr>
          <p:cNvSpPr txBox="1"/>
          <p:nvPr/>
        </p:nvSpPr>
        <p:spPr>
          <a:xfrm>
            <a:off x="7387770" y="1192296"/>
            <a:ext cx="4648199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1C2CC3(CC(N)C(N)=O)CC(C2)CC1C3.CC1OC(OC2C(OC3C(C)(C)C4CCC5(C)C6(C)CCC7(C(OC8OC(COC9OC(CO)C(O)C(O)C9O)C(O)C(O)C8O)=O)CCC(C)(C)CC7C6=CCC5C4(C)CC3)OCC(O)C2O)C(O)C(OC2OCC(O)C(O)C2O)C1O.C1C=C(C=O)C=C(/C=N/NC(NN2C(=O)C3=CC(S([O-])(=O)=O)=C(N)C4=C3C(=CC(S([O-])(=O)=O)=C4)C2=O)=O)C=1.C1C2C(N)=C(S([O-])(=O)=O)C=C3C(N(NC(NN)=O)C(=O)C(C=23)=CC=1S([O-])(=O)=O)=O.C[C@@H]1O[C@@H](O[C@H]2[C@H](OC3C=CC(C4OCC5C4COC5C4C=CC(O)=C(OC)C=4)=CC=3OC)O[C@H](CO)[C@@H](O)[C@@H]2O)[C@H](O)[C@H](O)[C@H]1O.C[C@@H]1O[C@@H](OC[C@H]2O[C@@H](OC3C(CC=C)=CC4OCOC=4C=3)[C@H](O)[C@@H](O)[C@@H]2O)[C@H](O)[C@H](O)[C@H]1O.CCC(C(NC=O)C(NC1C(=O)NC(CC2C=CC(OC)=CC=2)C(=O)NC(C(C)C)C(=O)N2C(CC(O)CN2)C(=O)NC(CC(C)C)C(=O)N(C)C(C(C)C)C(=O)OC1C)=O)C.C[C@@H](O)[C@H](NC(CNC(CNC(CNC([C@@H](NC([C@H]1N(C([C@@H](NC([C@H]2N(C([C@@H](N)C(C)C)=O)CCC2)=O)CC(C)C)=O)CCC1)=O)C)=O)=O)=O)=O)C(N[C@H](C(N[C@H](C(N[C@H](C(N[C@H](C(N[C@H](C(N[C@H](C(N1[C@H](C(N[C@H](C(NCC(N[C@H](C(N[C@H](C(N[C@H](C(N[C@H](C(N[C@H](C(NCC(N[C@H](C(N[C@H](C(N[C@H](C(O)=O)CCSC)=O)CC(C)C)=O)CC2NC=NC=2)=O)=O)C(C)C)=O)C)=O)CC2C3C(=CC=CC=3)NC=2)=O)CC2NC=NC=2)=O)CC(N)=O)=O)=O)CCCNC(N)=N)=O)CCC1)=O)CC1C=CC(O)=CC=1)=O)CCSC)=O)CCCCN)=O)[C@H](O)C)=O)CC(C)C)=O)C(C)C)=O.C[C@@H]1O[C@@H](O[C@@H]2[C@@H]3O[C@]3(CO)C3[C@H]2C=CO[C@H]3O[C@@H]2O[C@H](CO)[C@@H](O)[C@H](O)[C@H]2O)[C@H](OC(C)=O)[C@H](OC(C)=O)[C@H]1OC(/C=C/C1C=CC=CC=1)=O.CC(OC1C(OC(C)=O)[C@H](O[C@@H]2C(C)(C)C3[C@@]4([C@]5(C(C[C@@H]3O[C@@H]3OC(CO)[C@@H](O)C(O)C3O)[C@@]3(C)[C@@](C)(C(C6(C)O[C@H](C(O)(C)C)CC6)[C@H](O)C3)CC5)C4)CC2)OC[C@H]1O)=O.CC1OC(OCC2OC(OC3C(C)(C)C4CCC5(C)C6(C)CC(O)C7(C(OC8OC(COC9OCC(O)C(O)C9O)C(OC9OCC(O)C(OC%10OCC(O)C(O)C%10O)C9O)C(O)C8O)=O)CCC(C)(C)CC7C6=CCC5C4(C)CC3)C(O)C(O)C2O)C(OC2OCC(O)C(O)C2O)C(O)C1O.CC(O[C@@H]1[C@]23C(O)O[C@@]4(CCC5[C@@]6(C)CC[C@H](O[C@@H]7OC[C@H](O[C@@H]8O[C@H](CO)[C@@H](O)[C@H](O)[C@H]8O[C@@H]8OC[C@@H](O)[C@H](O)[C@H]8O)[C@H](O)[C@H]7O[C@@H]7O[C@H](CO)[C@@H](O)[C@H](O)[C@H]7O)C(C)(C)C6CC[C@@]5(C)[C@]4(C)C[C@H]2O)C3CC(C)(C)C1)=O.CC(N[C@H]1[C@H](O[C@@H]2C(C)(C)C3CC[C@@]4(C)[C@]5(C)CC(O)[C@@]6(C(OC7OCC(O)C(O)C7O)=O)CCC(C)(C)C[C@H]6C5=CCC4[C@@]3(C)CC2)O[C@H](COC2OCC(O[C@H]3OC[C@](O)(CO)[C@H]3O)C(OC3OCC(O)C(O)C3O)C2O)[C@@H](O)[C@@H]1O)=O.COC1C=C2C3C(C(=O)C4=C2C2=C(C5C=CC6C(C7C(C8C=6C=5C(=C(OC)C=8)C=12)=CC=CC=7)=O)C=C4)=CC=CC=3.BrB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DF1EDB-BBBE-15A2-A8AF-7A5BEC8A6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829" y="4795391"/>
          <a:ext cx="4760686" cy="174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221338" imgH="14340568" progId="ChemDraw.Document.6.0">
                  <p:embed/>
                </p:oleObj>
              </mc:Choice>
              <mc:Fallback>
                <p:oleObj name="CS ChemDraw Drawing" r:id="rId4" imgW="39221338" imgH="14340568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DF1EDB-BBBE-15A2-A8AF-7A5BEC8A6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829" y="4795391"/>
                        <a:ext cx="4760686" cy="174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E7229A-8808-F907-FDC7-94DC4E94E4B2}"/>
              </a:ext>
            </a:extLst>
          </p:cNvPr>
          <p:cNvSpPr txBox="1"/>
          <p:nvPr/>
        </p:nvSpPr>
        <p:spPr>
          <a:xfrm>
            <a:off x="1187865" y="497365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4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55124716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FD2CF28-1C67-1C80-66C7-EA723940792B}"/>
              </a:ext>
            </a:extLst>
          </p:cNvPr>
          <p:cNvSpPr txBox="1"/>
          <p:nvPr/>
        </p:nvSpPr>
        <p:spPr>
          <a:xfrm>
            <a:off x="185057" y="15078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/C=C(/C(OCC1OC(OC2C(OC3OC(COC(/C(/C)=C/C)=O)C(O)C(O)C3OC3OC(COC(/C(/C)=C/C)=O)C(OC(/C(/C)=C/C)=O)C(OC(/C(/C)=C/C)=O)C3O)OC(COC(/C(/C)=C/C)=O)C(O)C2O)C(O)C(O)C1O)=O)\C.C/C=C(/C(OCC1OC(OC2OC(COC(/C(/C)=C/C)=O)C(OC3OC(CO)C(OC(/C(/C)=C/C)=O)C(OC(/C(/C)=C/C)=O)C3O)C(O)C2O)C(O)C(O)C1OC1OC(CO)C(OC(/C(/C)=C/C)=O)C(O)C1O)=O)\C.C/C=C(\C)/C(OC[C@@H]1[C@@H](O)[C@H](O)[C@@H](O)[C@H](O[C@@H]2[C@@H](O)[C@H](O)[C@@H](COC(/C(/C)=C/C)=O)O[C@@H]2O[C@@H]2[C@H](O[C@H]3[C@H](O)[C@@H](O)[C@H](O)[C@@H](COC(/C(/C)=C/C)=O)O3)[C@@H](O)[C@H](O)[C@@H](COC(/C(/C)=C/C)=O)O2)O1)=O.C/C=C(\C)/C(OC[C@@H]1[C@@H](O)[C@H](O)[C@@H](O)[C@@H](O[C@@H]2[C@H](O)[C@@H](O)[C@H](O)[C@@H](COC(/C(/C)=C/C)=O)O2)O1)=O.CC1OC(OC2C(O)C(OC3C(O)C(OC4C(O)C(OC[C@H]5O[C@@H](O[C@@H]6C(C)(C)C7CC[C@@]8(C)[C@]9(C)CC(O)[C@@]%10(C(OC%11OCC(O)C(O)C%11O)=O)CCC(C)(C)C[C@H]%10C9=CCC8[C@@]7(C)CC6)[C@H](NC(C)=O)[C@@H](O)[C@@H]5O)OC(C)C4O)OCC3O)OC(C)C2O)C(O)C(O)C1O.C[C@@]12C3CC=C4[C@@H]5CC(C)(C)CC[C@]5(C(O)=O)[C@H](O)C[C@@]4(C)[C@]3(C)CCC1[C@@](C=O)(C)[C@@H](O[C@@H]1O[C@H](C(O)=O)[C@@H](O)[C@H](O[C@@H]3OC[C@@H](O)[C@H](O)[C@H]3O)[C@H]1O[C@@H]1O[C@H](CO)[C@H](O)[C@H](O)[C@H]1O)CC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AA135C-541D-7E29-6025-E109BD092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636" y="1563234"/>
          <a:ext cx="3909745" cy="373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19391" imgH="13953581" progId="ChemDraw.Document.6.0">
                  <p:embed/>
                </p:oleObj>
              </mc:Choice>
              <mc:Fallback>
                <p:oleObj name="CS ChemDraw Drawing" r:id="rId2" imgW="14619391" imgH="1395358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AA135C-541D-7E29-6025-E109BD09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636" y="1563234"/>
                        <a:ext cx="3909745" cy="373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529CFF4-A82F-A2B0-EB41-AE3EECA08FF7}"/>
              </a:ext>
            </a:extLst>
          </p:cNvPr>
          <p:cNvSpPr txBox="1"/>
          <p:nvPr/>
        </p:nvSpPr>
        <p:spPr>
          <a:xfrm>
            <a:off x="6096000" y="160528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C1CC1N=C(N)N.C1CC1N=C(N)N.OS(=O)(=O)O </a:t>
            </a:r>
            <a:endParaRPr lang="ru-RU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A96191-D0B2-755E-EC88-B5112648E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2160214"/>
          <a:ext cx="4460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60376" imgH="906236" progId="ChemDraw.Document.6.0">
                  <p:embed/>
                </p:oleObj>
              </mc:Choice>
              <mc:Fallback>
                <p:oleObj name="CS ChemDraw Drawing" r:id="rId4" imgW="4460376" imgH="90623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A96191-D0B2-755E-EC88-B5112648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8763" y="2160214"/>
                        <a:ext cx="44608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38F216B-D6AC-058C-8EB5-27E71FB98583}"/>
              </a:ext>
            </a:extLst>
          </p:cNvPr>
          <p:cNvSpPr txBox="1"/>
          <p:nvPr/>
        </p:nvSpPr>
        <p:spPr>
          <a:xfrm>
            <a:off x="5540829" y="354913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C1C(C(C(C(O1)OC2CCC3([C@H]4CCC5(C(CCC5([C@@H]4CCC3(C2)O)O)C6=COC(=O)C=C6)C)C=O)O)O)OC7C(C(C(C(O7)CO)O)O)O</a:t>
            </a:r>
            <a:endParaRPr lang="ru-RU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1707EA-678F-7C7F-6D28-CD961AB49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5229" y="4315757"/>
          <a:ext cx="3304495" cy="19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81822" imgH="3425632" progId="ChemDraw.Document.6.0">
                  <p:embed/>
                </p:oleObj>
              </mc:Choice>
              <mc:Fallback>
                <p:oleObj name="CS ChemDraw Drawing" r:id="rId6" imgW="5781822" imgH="342563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1707EA-678F-7C7F-6D28-CD961AB49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229" y="4315757"/>
                        <a:ext cx="3304495" cy="195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103242-1045-7143-50F2-843C596E769D}"/>
              </a:ext>
            </a:extLst>
          </p:cNvPr>
          <p:cNvSpPr txBox="1"/>
          <p:nvPr/>
        </p:nvSpPr>
        <p:spPr>
          <a:xfrm>
            <a:off x="10571148" y="513602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5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37981886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8A14B4-4656-2C4E-2A2B-5101D1207B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9674CAA-AF1B-0A85-E9F6-93118FD91E12}"/>
              </a:ext>
            </a:extLst>
          </p:cNvPr>
          <p:cNvSpPr txBox="1"/>
          <p:nvPr/>
        </p:nvSpPr>
        <p:spPr>
          <a:xfrm>
            <a:off x="892628" y="144332"/>
            <a:ext cx="14804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743F66-05DD-5225-5F8D-5E02B0239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09625"/>
          <a:ext cx="1913609" cy="80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5221" imgH="2494291" progId="ChemDraw.Document.6.0">
                  <p:embed/>
                </p:oleObj>
              </mc:Choice>
              <mc:Fallback>
                <p:oleObj name="CS ChemDraw Drawing" r:id="rId2" imgW="5955221" imgH="249429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5743F66-05DD-5225-5F8D-5E02B0239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809625"/>
                        <a:ext cx="1913609" cy="80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1CC16D7-5CA5-5B2B-BF36-8E51F39573DB}"/>
              </a:ext>
            </a:extLst>
          </p:cNvPr>
          <p:cNvSpPr txBox="1"/>
          <p:nvPr/>
        </p:nvSpPr>
        <p:spPr>
          <a:xfrm>
            <a:off x="200247" y="1872343"/>
            <a:ext cx="18179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328BBD-AA2D-13EF-3417-9A1D2D3E9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80229"/>
          <a:ext cx="1817915" cy="135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31938" imgH="3387362" progId="ChemDraw.Document.6.0">
                  <p:embed/>
                </p:oleObj>
              </mc:Choice>
              <mc:Fallback>
                <p:oleObj name="CS ChemDraw Drawing" r:id="rId4" imgW="4531938" imgH="338736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328BBD-AA2D-13EF-3417-9A1D2D3E91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580229"/>
                        <a:ext cx="1817915" cy="135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88A2395-9690-5C86-E11E-358EA7FE611D}"/>
              </a:ext>
            </a:extLst>
          </p:cNvPr>
          <p:cNvSpPr txBox="1"/>
          <p:nvPr/>
        </p:nvSpPr>
        <p:spPr>
          <a:xfrm>
            <a:off x="87085" y="4062159"/>
            <a:ext cx="16110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CCN=C(N)N)C(=O)O)N)O.C[C@H]([C@@H](C(=O)N[C@@H](CCCN=C(N)N)C(=O)O)N)O.OS(=O)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F92340-FA13-44AF-7137-C8C25F9C4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38861"/>
          <a:ext cx="2063917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46023" imgH="2843315" progId="ChemDraw.Document.6.0">
                  <p:embed/>
                </p:oleObj>
              </mc:Choice>
              <mc:Fallback>
                <p:oleObj name="CS ChemDraw Drawing" r:id="rId6" imgW="5146023" imgH="284331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F92340-FA13-44AF-7137-C8C25F9C4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4738861"/>
                        <a:ext cx="2063917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93A0B54-7EAE-C349-5102-F4BB686A4E75}"/>
              </a:ext>
            </a:extLst>
          </p:cNvPr>
          <p:cNvSpPr txBox="1"/>
          <p:nvPr/>
        </p:nvSpPr>
        <p:spPr>
          <a:xfrm>
            <a:off x="2362200" y="0"/>
            <a:ext cx="1295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2F7999-5176-2FF7-1764-97C754AA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954107"/>
          <a:ext cx="1525410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531938" imgH="3387362" progId="ChemDraw.Document.6.0">
                  <p:embed/>
                </p:oleObj>
              </mc:Choice>
              <mc:Fallback>
                <p:oleObj name="CS ChemDraw Drawing" r:id="rId8" imgW="4531938" imgH="338736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2F7999-5176-2FF7-1764-97C754AA4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954107"/>
                        <a:ext cx="1525410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DA6E45E-9C29-5FC5-79A5-B4CA6D1A1207}"/>
              </a:ext>
            </a:extLst>
          </p:cNvPr>
          <p:cNvSpPr txBox="1"/>
          <p:nvPr/>
        </p:nvSpPr>
        <p:spPr>
          <a:xfrm>
            <a:off x="2362200" y="2226286"/>
            <a:ext cx="9960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C(=O)CN1C(=O)C2C(N=CN2CC(=O)NC3=CC=CC(=N3)C4=CC(=C(N=C4)C)C(F)(F)F)N(C1=O)C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640255-F876-CB53-F37D-A79F308CD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317" y="3049658"/>
          <a:ext cx="1899331" cy="114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388538" imgH="3244079" progId="ChemDraw.Document.6.0">
                  <p:embed/>
                </p:oleObj>
              </mc:Choice>
              <mc:Fallback>
                <p:oleObj name="CS ChemDraw Drawing" r:id="rId10" imgW="5388538" imgH="32440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1640255-F876-CB53-F37D-A79F308CD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6317" y="3049658"/>
                        <a:ext cx="1899331" cy="114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DB7CC2-A0E4-8C07-45E5-FECFB80BC511}"/>
              </a:ext>
            </a:extLst>
          </p:cNvPr>
          <p:cNvSpPr txBox="1"/>
          <p:nvPr/>
        </p:nvSpPr>
        <p:spPr>
          <a:xfrm>
            <a:off x="2362200" y="4354546"/>
            <a:ext cx="13136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N(CC1)C2=C(C=CC=N2)C3=NC=C4C(=N3)N(C(=O)N4)CC5=CC=C(C=C5)C6=NC(=CN6C)C(F)(F)F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7192BD4-7ACB-2164-2FCE-E700649CD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086625"/>
          <a:ext cx="1822450" cy="79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016661" imgH="2182007" progId="ChemDraw.Document.6.0">
                  <p:embed/>
                </p:oleObj>
              </mc:Choice>
              <mc:Fallback>
                <p:oleObj name="CS ChemDraw Drawing" r:id="rId12" imgW="5016661" imgH="2182007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7192BD4-7ACB-2164-2FCE-E700649CD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200" y="5086625"/>
                        <a:ext cx="1822450" cy="79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4172AE2-240B-571D-FF55-1952E007113E}"/>
              </a:ext>
            </a:extLst>
          </p:cNvPr>
          <p:cNvSpPr txBox="1"/>
          <p:nvPr/>
        </p:nvSpPr>
        <p:spPr>
          <a:xfrm>
            <a:off x="4386943" y="0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1C2=C(C=C(C=C2)C(F)(F)F)C3=NC=C4C(=N3)N(C(=O)N4)CC5=CC=C(C=C5)N6C=CC=N6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313D5B7-FCBF-1E00-D2D4-E42E07218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802" y="679693"/>
          <a:ext cx="1533020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981798" imgH="1900033" progId="ChemDraw.Document.6.0">
                  <p:embed/>
                </p:oleObj>
              </mc:Choice>
              <mc:Fallback>
                <p:oleObj name="CS ChemDraw Drawing" r:id="rId14" imgW="4981798" imgH="190003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313D5B7-FCBF-1E00-D2D4-E42E07218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3802" y="679693"/>
                        <a:ext cx="1533020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06BA534-BDAD-1E9A-548A-519DC9C938C9}"/>
              </a:ext>
            </a:extLst>
          </p:cNvPr>
          <p:cNvSpPr txBox="1"/>
          <p:nvPr/>
        </p:nvSpPr>
        <p:spPr>
          <a:xfrm>
            <a:off x="4386943" y="1434024"/>
            <a:ext cx="9252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N(CCC1C(=O)N2CC(C2)(F)F)C3=C(C=NC=C3)NC(=O)C4=C5N=CC(=CN5N=C4N)F</a:t>
            </a:r>
            <a:endParaRPr lang="ru-RU" sz="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9218752-F9A8-6194-2F3E-49E54842E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84" y="2232345"/>
          <a:ext cx="1899713" cy="94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757632" imgH="2361724" progId="ChemDraw.Document.6.0">
                  <p:embed/>
                </p:oleObj>
              </mc:Choice>
              <mc:Fallback>
                <p:oleObj name="CS ChemDraw Drawing" r:id="rId16" imgW="4757632" imgH="2361724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9218752-F9A8-6194-2F3E-49E54842E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3384" y="2232345"/>
                        <a:ext cx="1899713" cy="94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ADD787A-A2A3-E361-44F9-F203017F0E62}"/>
              </a:ext>
            </a:extLst>
          </p:cNvPr>
          <p:cNvSpPr txBox="1"/>
          <p:nvPr/>
        </p:nvSpPr>
        <p:spPr>
          <a:xfrm>
            <a:off x="4410201" y="3213013"/>
            <a:ext cx="8396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2(CCN(CC2)C3=C(C=NC=C3)NC(=O)C4=C5N=CC(=CN5N=C4N)F)CC1=O</a:t>
            </a:r>
            <a:endParaRPr lang="ru-RU" sz="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65E5810-42A2-A9CB-6A11-300179664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4268" y="3958366"/>
          <a:ext cx="1611086" cy="93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169236" imgH="2422956" progId="ChemDraw.Document.6.0">
                  <p:embed/>
                </p:oleObj>
              </mc:Choice>
              <mc:Fallback>
                <p:oleObj name="CS ChemDraw Drawing" r:id="rId18" imgW="4169236" imgH="2422956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65E5810-42A2-A9CB-6A11-300179664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4268" y="3958366"/>
                        <a:ext cx="1611086" cy="93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044994F-3A98-0FA8-10F9-841DB2DD370A}"/>
              </a:ext>
            </a:extLst>
          </p:cNvPr>
          <p:cNvSpPr txBox="1"/>
          <p:nvPr/>
        </p:nvSpPr>
        <p:spPr>
          <a:xfrm>
            <a:off x="4564011" y="5131588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2CCC1CN(C2)C(=O)C3CCN(CC3)C4=C(C=NC=C4NC(=O)C5=C6N=CC(=CN6N=C5N)F)F</a:t>
            </a:r>
            <a:endParaRPr lang="ru-RU" sz="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4DF68A5-DEDE-9826-5F0F-B8A0B3FCC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6759" y="5635458"/>
          <a:ext cx="1009384" cy="108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960943" imgH="3184684" progId="ChemDraw.Document.6.0">
                  <p:embed/>
                </p:oleObj>
              </mc:Choice>
              <mc:Fallback>
                <p:oleObj name="CS ChemDraw Drawing" r:id="rId20" imgW="2960943" imgH="3184684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4DF68A5-DEDE-9826-5F0F-B8A0B3FCC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6759" y="5635458"/>
                        <a:ext cx="1009384" cy="108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F83F78F-1F71-B405-D688-68DE30020998}"/>
              </a:ext>
            </a:extLst>
          </p:cNvPr>
          <p:cNvSpPr txBox="1"/>
          <p:nvPr/>
        </p:nvSpPr>
        <p:spPr>
          <a:xfrm>
            <a:off x="6446165" y="40059"/>
            <a:ext cx="9797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OC1=CC(=CC(=C1)C2=C(C=CC(=C2)C3=NN(C(=C3CC4=CC(=C(C=C4)[SH+](=O)N)F)CC5CC5)C6=NC(=CS6)C(=O)O)F)OC</a:t>
            </a:r>
            <a:endParaRPr lang="ru-RU" sz="8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0C9910B-AFB5-0063-4F63-2ED60164E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180" y="994166"/>
          <a:ext cx="889413" cy="62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4919105" imgH="3480435" progId="ChemDraw.Document.6.0">
                  <p:embed/>
                </p:oleObj>
              </mc:Choice>
              <mc:Fallback>
                <p:oleObj name="CS ChemDraw Drawing" r:id="rId22" imgW="4919105" imgH="3480435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0C9910B-AFB5-0063-4F63-2ED60164E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5180" y="994166"/>
                        <a:ext cx="889413" cy="62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7F0B096-2BF7-0762-17EC-E8B6B50EB2B3}"/>
              </a:ext>
            </a:extLst>
          </p:cNvPr>
          <p:cNvSpPr txBox="1"/>
          <p:nvPr/>
        </p:nvSpPr>
        <p:spPr>
          <a:xfrm>
            <a:off x="6448629" y="1810787"/>
            <a:ext cx="8396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]1(CCC1NC(=O)C2=C3N=C(C=C(N3N=C2)NC)NC4=CC=CN(C4=O)C5CC(C5)(F)F)OC</a:t>
            </a:r>
            <a:endParaRPr lang="ru-RU" sz="8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26767F-A58C-4FD3-BF15-AB2E2ADD4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464" y="2692075"/>
          <a:ext cx="1296870" cy="98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5156727" imgH="2668191" progId="ChemDraw.Document.6.0">
                  <p:embed/>
                </p:oleObj>
              </mc:Choice>
              <mc:Fallback>
                <p:oleObj name="CS ChemDraw Drawing" r:id="rId24" imgW="5156727" imgH="2668191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26767F-A58C-4FD3-BF15-AB2E2ADD4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02464" y="2692075"/>
                        <a:ext cx="1296870" cy="98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0ECB966-7894-D90A-0E82-3658085D327E}"/>
              </a:ext>
            </a:extLst>
          </p:cNvPr>
          <p:cNvSpPr txBox="1"/>
          <p:nvPr/>
        </p:nvSpPr>
        <p:spPr>
          <a:xfrm flipV="1">
            <a:off x="6386293" y="3595479"/>
            <a:ext cx="10994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(C)(C)C1=CC=C(S1)C#CC2=C(C=CC(=C2)C3=NN(C(=C3CC4=CC(=C(C=C4)[SH+](=O)N)F)CC5CC5)C6=NC(=CS6)C(=O)O)F</a:t>
            </a:r>
            <a:endParaRPr lang="ru-RU" sz="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8C0934E-EE5C-289F-AD42-8EF77C344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157" y="4435957"/>
          <a:ext cx="1099457" cy="174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3506525" imgH="5568451" progId="ChemDraw.Document.6.0">
                  <p:embed/>
                </p:oleObj>
              </mc:Choice>
              <mc:Fallback>
                <p:oleObj name="CS ChemDraw Drawing" r:id="rId26" imgW="3506525" imgH="5568451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8C0934E-EE5C-289F-AD42-8EF77C344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70157" y="4435957"/>
                        <a:ext cx="1099457" cy="174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FF823233-D963-CC12-A69E-9C269902EB03}"/>
              </a:ext>
            </a:extLst>
          </p:cNvPr>
          <p:cNvSpPr txBox="1"/>
          <p:nvPr/>
        </p:nvSpPr>
        <p:spPr>
          <a:xfrm>
            <a:off x="7741565" y="58187"/>
            <a:ext cx="8273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2CC3(CC1CC(C2)(C3)O)C(C[C@@H]4C5=C(C=CC=C5F)C6=CN=CN46)O</a:t>
            </a:r>
            <a:endParaRPr lang="ru-RU" sz="8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BECDBD8-E342-C603-57E1-544A9CCEB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4224" y="839774"/>
          <a:ext cx="827314" cy="9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2508331" imgH="2762488" progId="ChemDraw.Document.6.0">
                  <p:embed/>
                </p:oleObj>
              </mc:Choice>
              <mc:Fallback>
                <p:oleObj name="CS ChemDraw Drawing" r:id="rId28" imgW="2508331" imgH="2762488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BECDBD8-E342-C603-57E1-544A9CCEB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74224" y="839774"/>
                        <a:ext cx="827314" cy="9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C04B8A9-50EE-41C7-69E4-D7D6790EA04E}"/>
              </a:ext>
            </a:extLst>
          </p:cNvPr>
          <p:cNvSpPr txBox="1"/>
          <p:nvPr/>
        </p:nvSpPr>
        <p:spPr>
          <a:xfrm>
            <a:off x="7599334" y="1919714"/>
            <a:ext cx="12137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[C@]2([C@@H]([C@@H]([C@H]([C@H](O1)O2)NC(=O)C(F)(F)F)O)O)CO</a:t>
            </a:r>
            <a:endParaRPr lang="ru-RU" sz="8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E1D3F37-8C31-74E7-9A67-2C2218C9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8702" y="2517844"/>
          <a:ext cx="917414" cy="9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2271626" imgH="2298042" progId="ChemDraw.Document.6.0">
                  <p:embed/>
                </p:oleObj>
              </mc:Choice>
              <mc:Fallback>
                <p:oleObj name="CS ChemDraw Drawing" r:id="rId30" imgW="2271626" imgH="2298042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E1D3F37-8C31-74E7-9A67-2C2218C9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628702" y="2517844"/>
                        <a:ext cx="917414" cy="9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075128E-BDBF-970C-BD8D-09780A9AC5D3}"/>
              </a:ext>
            </a:extLst>
          </p:cNvPr>
          <p:cNvSpPr txBox="1"/>
          <p:nvPr/>
        </p:nvSpPr>
        <p:spPr>
          <a:xfrm>
            <a:off x="7741565" y="3546912"/>
            <a:ext cx="9174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[NH+]1CCN(CC1)C(=O)C2CCN(CC2)C3=C(C=NC=C3NC(=O)C4=C5N=CC(=CN5N=C4N)F)F</a:t>
            </a:r>
            <a:endParaRPr lang="ru-RU" sz="8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7FE0648-9797-E0DA-2506-7EF67DF8E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4255310"/>
          <a:ext cx="1142677" cy="54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4937454" imgH="2360193" progId="ChemDraw.Document.6.0">
                  <p:embed/>
                </p:oleObj>
              </mc:Choice>
              <mc:Fallback>
                <p:oleObj name="CS ChemDraw Drawing" r:id="rId32" imgW="4937454" imgH="2360193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7FE0648-9797-E0DA-2506-7EF67DF8E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74957" y="4255310"/>
                        <a:ext cx="1142677" cy="54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4F747A84-043B-4F50-79DC-85C0F41C1A83}"/>
              </a:ext>
            </a:extLst>
          </p:cNvPr>
          <p:cNvSpPr txBox="1"/>
          <p:nvPr/>
        </p:nvSpPr>
        <p:spPr>
          <a:xfrm>
            <a:off x="7694018" y="4885429"/>
            <a:ext cx="7511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1CC1(C2=CN(N=C2)C)NC(=O)C3=CC4=C(N3)C=CC(=C4F)Cl</a:t>
            </a:r>
            <a:endParaRPr lang="ru-RU" sz="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9F7761-2AC1-3269-DF3A-AA3CF46A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5716363"/>
          <a:ext cx="1269851" cy="80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3408663" imgH="2166699" progId="ChemDraw.Document.6.0">
                  <p:embed/>
                </p:oleObj>
              </mc:Choice>
              <mc:Fallback>
                <p:oleObj name="CS ChemDraw Drawing" r:id="rId34" imgW="3408663" imgH="2166699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9F7761-2AC1-3269-DF3A-AA3CF46A3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574957" y="5716363"/>
                        <a:ext cx="1269851" cy="80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DC75D006-1A69-1AEC-A229-97F82A9FBB81}"/>
              </a:ext>
            </a:extLst>
          </p:cNvPr>
          <p:cNvSpPr txBox="1"/>
          <p:nvPr/>
        </p:nvSpPr>
        <p:spPr>
          <a:xfrm>
            <a:off x="8796898" y="32533"/>
            <a:ext cx="9174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C(=CC(=C1)F)C2=CN=C3C=CC(=CC3=C2N4CC[C@@H]5[C@@H](C4)NCCO5)C6=NC=CC(=C6N)/C=N\OC</a:t>
            </a:r>
            <a:endParaRPr lang="ru-RU" sz="8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373F68C-1099-235F-34F0-936A9E33D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0667" y="1059679"/>
          <a:ext cx="930909" cy="120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734943" imgH="3529421" progId="ChemDraw.Document.6.0">
                  <p:embed/>
                </p:oleObj>
              </mc:Choice>
              <mc:Fallback>
                <p:oleObj name="CS ChemDraw Drawing" r:id="rId36" imgW="2734943" imgH="3529421" progId="ChemDraw.Document.6.0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373F68C-1099-235F-34F0-936A9E33D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60667" y="1059679"/>
                        <a:ext cx="930909" cy="120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08B726BD-ABD1-7942-361B-B90E84D26FE9}"/>
              </a:ext>
            </a:extLst>
          </p:cNvPr>
          <p:cNvSpPr txBox="1"/>
          <p:nvPr/>
        </p:nvSpPr>
        <p:spPr>
          <a:xfrm>
            <a:off x="8808614" y="2385635"/>
            <a:ext cx="9174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#CC1=CN=CC(=C1N)C2=CC3=C(C(=CN=C3C=C2)C4=CC(=CC(=C4)F)F)N5CC[C@@H]6[C@@H](C5)NCCO6</a:t>
            </a:r>
            <a:endParaRPr lang="ru-RU" sz="800" dirty="0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F3E788F-F058-9D1B-08A7-779349C28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9681" y="3259638"/>
          <a:ext cx="937740" cy="99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3681454" imgH="3907223" progId="ChemDraw.Document.6.0">
                  <p:embed/>
                </p:oleObj>
              </mc:Choice>
              <mc:Fallback>
                <p:oleObj name="CS ChemDraw Drawing" r:id="rId38" imgW="3681454" imgH="3907223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3E788F-F058-9D1B-08A7-779349C28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789681" y="3259638"/>
                        <a:ext cx="937740" cy="99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964BE3E8-007E-74D5-0F1D-A548EF280A1A}"/>
              </a:ext>
            </a:extLst>
          </p:cNvPr>
          <p:cNvSpPr txBox="1"/>
          <p:nvPr/>
        </p:nvSpPr>
        <p:spPr>
          <a:xfrm>
            <a:off x="8922738" y="4261807"/>
            <a:ext cx="91741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ONC(=O)NC1=C(C=CC=N1)C2=CC3=C(C(=CN=C3C=C2)C4=CC(=CC(=C4)F)F)N5CC[C@@H]6[C@@H](C5)NCCO6</a:t>
            </a:r>
            <a:endParaRPr lang="ru-RU" sz="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EF7CBD8-0098-4332-8F70-538AB6022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3198" y="5281091"/>
          <a:ext cx="751114" cy="98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695492" imgH="3529115" progId="ChemDraw.Document.6.0">
                  <p:embed/>
                </p:oleObj>
              </mc:Choice>
              <mc:Fallback>
                <p:oleObj name="CS ChemDraw Drawing" r:id="rId40" imgW="2695492" imgH="3529115" progId="ChemDraw.Document.6.0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EF7CBD8-0098-4332-8F70-538AB6022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63198" y="5281091"/>
                        <a:ext cx="751114" cy="98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672E52C-D378-390A-2C7B-DA26870D5CEB}"/>
              </a:ext>
            </a:extLst>
          </p:cNvPr>
          <p:cNvSpPr txBox="1"/>
          <p:nvPr/>
        </p:nvSpPr>
        <p:spPr>
          <a:xfrm>
            <a:off x="10114008" y="7686"/>
            <a:ext cx="14139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(C)S(=O)(=O)NC(=O)[C@H]1C[C@H](CN1C(=O)C(C2=CC=CC=C2)C3=CC=CC=C3)N(C)CCCC4=CC=C(C=C4)F</a:t>
            </a:r>
            <a:endParaRPr lang="ru-RU" sz="800" dirty="0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CE7F188-77C3-4651-D949-0C5123B88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9935" y="637271"/>
          <a:ext cx="1024002" cy="119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3873508" imgH="4507604" progId="ChemDraw.Document.6.0">
                  <p:embed/>
                </p:oleObj>
              </mc:Choice>
              <mc:Fallback>
                <p:oleObj name="CS ChemDraw Drawing" r:id="rId42" imgW="3873508" imgH="450760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CE7F188-77C3-4651-D949-0C5123B88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299935" y="637271"/>
                        <a:ext cx="1024002" cy="119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8BDBC8F7-3A79-3F5C-1190-0A42CC01717E}"/>
              </a:ext>
            </a:extLst>
          </p:cNvPr>
          <p:cNvSpPr txBox="1"/>
          <p:nvPr/>
        </p:nvSpPr>
        <p:spPr>
          <a:xfrm>
            <a:off x="10007552" y="1924500"/>
            <a:ext cx="165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(=CC(=C1)F)C2=C(C3=CC(=C(C=C3N=N2)Cl)C4CCCC5C4NC(=O)N5)N6CCC(CC6)N</a:t>
            </a:r>
            <a:endParaRPr lang="ru-RU" sz="800" dirty="0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3665D7C-72A6-E4FB-0653-D04A8B363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6492" y="2479856"/>
          <a:ext cx="1179912" cy="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3718152" imgH="2437958" progId="ChemDraw.Document.6.0">
                  <p:embed/>
                </p:oleObj>
              </mc:Choice>
              <mc:Fallback>
                <p:oleObj name="CS ChemDraw Drawing" r:id="rId44" imgW="3718152" imgH="2437958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3665D7C-72A6-E4FB-0653-D04A8B363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066492" y="2479856"/>
                        <a:ext cx="1179912" cy="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133E5244-63AE-89BB-02EB-AB854972BC94}"/>
              </a:ext>
            </a:extLst>
          </p:cNvPr>
          <p:cNvSpPr txBox="1"/>
          <p:nvPr/>
        </p:nvSpPr>
        <p:spPr>
          <a:xfrm flipV="1">
            <a:off x="10066492" y="3400554"/>
            <a:ext cx="1257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S(=O)(=O)C1=CC2=C(C(=C1)F)C(=NO2)N[C@@H]3CN4CCC3CC4</a:t>
            </a:r>
            <a:endParaRPr lang="ru-RU" sz="800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BB0ED3A-0FB5-A7D9-CA72-E4F6DD57B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0645" y="3868629"/>
          <a:ext cx="1142471" cy="8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2970118" imgH="2002291" progId="ChemDraw.Document.6.0">
                  <p:embed/>
                </p:oleObj>
              </mc:Choice>
              <mc:Fallback>
                <p:oleObj name="CS ChemDraw Drawing" r:id="rId46" imgW="2970118" imgH="2002291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BB0ED3A-0FB5-A7D9-CA72-E4F6DD57B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020645" y="3868629"/>
                        <a:ext cx="1142471" cy="810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DD76F889-C951-BFE9-B849-85C9A7920652}"/>
              </a:ext>
            </a:extLst>
          </p:cNvPr>
          <p:cNvSpPr txBox="1"/>
          <p:nvPr/>
        </p:nvSpPr>
        <p:spPr>
          <a:xfrm>
            <a:off x="10053650" y="4708488"/>
            <a:ext cx="12055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=CN(C1=O)CC2(C(=O)NC(=O)N2)C3=CC=CC=C3OC(F)(F)F</a:t>
            </a:r>
            <a:endParaRPr lang="ru-RU" sz="800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7A09EA47-4029-7380-3720-4BFF8CF3F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9238" y="5239372"/>
          <a:ext cx="1151952" cy="105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345023" imgH="2153228" progId="ChemDraw.Document.6.0">
                  <p:embed/>
                </p:oleObj>
              </mc:Choice>
              <mc:Fallback>
                <p:oleObj name="CS ChemDraw Drawing" r:id="rId48" imgW="2345023" imgH="2153228" progId="ChemDraw.Document.6.0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7A09EA47-4029-7380-3720-4BFF8CF3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119238" y="5239372"/>
                        <a:ext cx="1151952" cy="105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7B71B85-1535-1C34-B068-DFD2CDE3D913}"/>
              </a:ext>
            </a:extLst>
          </p:cNvPr>
          <p:cNvSpPr txBox="1"/>
          <p:nvPr/>
        </p:nvSpPr>
        <p:spPr>
          <a:xfrm>
            <a:off x="75365" y="84629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1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35526446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A827D6-3537-F7B5-C3B7-D06C6FA413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2552B2C-CBCF-AD02-777F-93D3A3F13FB9}"/>
              </a:ext>
            </a:extLst>
          </p:cNvPr>
          <p:cNvSpPr txBox="1"/>
          <p:nvPr/>
        </p:nvSpPr>
        <p:spPr>
          <a:xfrm>
            <a:off x="0" y="0"/>
            <a:ext cx="20138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=C6)F)C#N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C50635-ABD4-9E8B-5DC4-C1B135FE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757" y="571500"/>
          <a:ext cx="844489" cy="12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71956" imgH="4493827" progId="ChemDraw.Document.6.0">
                  <p:embed/>
                </p:oleObj>
              </mc:Choice>
              <mc:Fallback>
                <p:oleObj name="CS ChemDraw Drawing" r:id="rId2" imgW="3071956" imgH="449382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C50635-ABD4-9E8B-5DC4-C1B135FE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757" y="571500"/>
                        <a:ext cx="844489" cy="123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F79B273-A520-C3CD-BD7D-0C94271A14E9}"/>
              </a:ext>
            </a:extLst>
          </p:cNvPr>
          <p:cNvSpPr txBox="1"/>
          <p:nvPr/>
        </p:nvSpPr>
        <p:spPr>
          <a:xfrm>
            <a:off x="4475" y="1916864"/>
            <a:ext cx="11647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5CC5)S(=O)(=O)C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23C77A-6644-3CB0-CBDD-0383C12A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2508238"/>
          <a:ext cx="1004888" cy="75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87876" imgH="2767081" progId="ChemDraw.Document.6.0">
                  <p:embed/>
                </p:oleObj>
              </mc:Choice>
              <mc:Fallback>
                <p:oleObj name="CS ChemDraw Drawing" r:id="rId4" imgW="3687876" imgH="276708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23C77A-6644-3CB0-CBDD-0383C12AE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16" y="2508238"/>
                        <a:ext cx="1004888" cy="75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064E0D-6D7F-E3EC-37B4-2741E6FEE308}"/>
              </a:ext>
            </a:extLst>
          </p:cNvPr>
          <p:cNvSpPr txBox="1"/>
          <p:nvPr/>
        </p:nvSpPr>
        <p:spPr>
          <a:xfrm>
            <a:off x="0" y="3364940"/>
            <a:ext cx="19376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(=C6)F)F)F</a:t>
            </a:r>
            <a:endParaRPr lang="ru-RU" sz="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833074-5FC0-9A43-4B59-C1554327B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3826605"/>
          <a:ext cx="922904" cy="135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71956" imgH="4493827" progId="ChemDraw.Document.6.0">
                  <p:embed/>
                </p:oleObj>
              </mc:Choice>
              <mc:Fallback>
                <p:oleObj name="CS ChemDraw Drawing" r:id="rId6" imgW="3071956" imgH="449382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833074-5FC0-9A43-4B59-C1554327B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16" y="3826605"/>
                        <a:ext cx="922904" cy="135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61F775A-1209-2A2D-DB72-B0ABA2B28152}"/>
              </a:ext>
            </a:extLst>
          </p:cNvPr>
          <p:cNvSpPr txBox="1"/>
          <p:nvPr/>
        </p:nvSpPr>
        <p:spPr>
          <a:xfrm>
            <a:off x="21771" y="5176859"/>
            <a:ext cx="19158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l)S(=O)(=O)C</a:t>
            </a:r>
            <a:endParaRPr lang="ru-RU" sz="8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849291-EA60-3EEB-584A-78EDF8236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27" y="5578929"/>
          <a:ext cx="1311548" cy="98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687570" imgH="2765550" progId="ChemDraw.Document.6.0">
                  <p:embed/>
                </p:oleObj>
              </mc:Choice>
              <mc:Fallback>
                <p:oleObj name="CS ChemDraw Drawing" r:id="rId8" imgW="3687570" imgH="276555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849291-EA60-3EEB-584A-78EDF8236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27" y="5578929"/>
                        <a:ext cx="1311548" cy="98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C0DBDAD-F753-E502-FD69-CA0D544A19D9}"/>
              </a:ext>
            </a:extLst>
          </p:cNvPr>
          <p:cNvSpPr txBox="1"/>
          <p:nvPr/>
        </p:nvSpPr>
        <p:spPr>
          <a:xfrm>
            <a:off x="2013857" y="0"/>
            <a:ext cx="16872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1C(=O)C2C(CC(NC2N1)NC(=O)[C@@H]3C[C@@H]3F)NC4=C(C=C(C=C4)C5CC5)S(=O)(=O)C</a:t>
            </a:r>
            <a:endParaRPr lang="ru-RU" sz="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526AD2B-2B8E-7351-41CF-CBEBAA6E2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1665"/>
          <a:ext cx="1251857" cy="98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408969" imgH="2671252" progId="ChemDraw.Document.6.0">
                  <p:embed/>
                </p:oleObj>
              </mc:Choice>
              <mc:Fallback>
                <p:oleObj name="CS ChemDraw Drawing" r:id="rId10" imgW="3408969" imgH="267125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526AD2B-2B8E-7351-41CF-CBEBAA6E2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61665"/>
                        <a:ext cx="1251857" cy="98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6AE8D0-950A-4BD7-7656-8871A595CFBC}"/>
              </a:ext>
            </a:extLst>
          </p:cNvPr>
          <p:cNvSpPr txBox="1"/>
          <p:nvPr/>
        </p:nvSpPr>
        <p:spPr>
          <a:xfrm>
            <a:off x="2005353" y="1562921"/>
            <a:ext cx="12300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(C(NN1)NC(=O)[C@@H]2C[C@H](CN2C(=O)CN3C=C(C4=C3C=CC(=C4)C5=CN=NC=C5)C(=O)C)F)C6=CC=CC=C6</a:t>
            </a:r>
            <a:endParaRPr lang="ru-RU" sz="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477202-F37C-4059-2145-5A7031A0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857" y="2346863"/>
          <a:ext cx="1421619" cy="124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010821" imgH="3524522" progId="ChemDraw.Document.6.0">
                  <p:embed/>
                </p:oleObj>
              </mc:Choice>
              <mc:Fallback>
                <p:oleObj name="CS ChemDraw Drawing" r:id="rId12" imgW="4010821" imgH="352452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477202-F37C-4059-2145-5A7031A07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3857" y="2346863"/>
                        <a:ext cx="1421619" cy="124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53F735C-6AA4-5441-FDAC-772257DC30B4}"/>
              </a:ext>
            </a:extLst>
          </p:cNvPr>
          <p:cNvSpPr txBox="1"/>
          <p:nvPr/>
        </p:nvSpPr>
        <p:spPr>
          <a:xfrm>
            <a:off x="1926772" y="3650057"/>
            <a:ext cx="17743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2C(CNC1C3=CC(=CN=C3)O)NNC2C4=CC5=C(C=CN=C5N4)C6=CC=C(C=C6)F</a:t>
            </a:r>
            <a:endParaRPr lang="ru-RU" sz="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4C56EEA-C635-2034-4BED-8A749FFB3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6772" y="4166008"/>
          <a:ext cx="1857023" cy="9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777205" imgH="2436427" progId="ChemDraw.Document.6.0">
                  <p:embed/>
                </p:oleObj>
              </mc:Choice>
              <mc:Fallback>
                <p:oleObj name="CS ChemDraw Drawing" r:id="rId14" imgW="4777205" imgH="2436427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4C56EEA-C635-2034-4BED-8A749FFB3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6772" y="4166008"/>
                        <a:ext cx="1857023" cy="94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126E2AE-8082-2099-653B-5DF39E8FCB26}"/>
              </a:ext>
            </a:extLst>
          </p:cNvPr>
          <p:cNvSpPr txBox="1"/>
          <p:nvPr/>
        </p:nvSpPr>
        <p:spPr>
          <a:xfrm>
            <a:off x="2005354" y="5228366"/>
            <a:ext cx="16957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=CC=C(C=C1)C(=O)NC2=CN=CC(=C2)C3=CNC4=NN=C(C4=C3)C5=CC6=C(C=CN=C6N5)C7=CC(=CC=C7)F</a:t>
            </a:r>
            <a:endParaRPr lang="ru-RU" sz="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C0B56C-9AFD-34DB-34A4-B34F28A8A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657" y="5799150"/>
          <a:ext cx="1620091" cy="69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802923" imgH="2506538" progId="ChemDraw.Document.6.0">
                  <p:embed/>
                </p:oleObj>
              </mc:Choice>
              <mc:Fallback>
                <p:oleObj name="CS ChemDraw Drawing" r:id="rId16" imgW="5802923" imgH="2506538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C0B56C-9AFD-34DB-34A4-B34F28A8A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7657" y="5799150"/>
                        <a:ext cx="1620091" cy="69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F2801C52-A852-B194-8C77-086DFF900888}"/>
              </a:ext>
            </a:extLst>
          </p:cNvPr>
          <p:cNvSpPr txBox="1"/>
          <p:nvPr/>
        </p:nvSpPr>
        <p:spPr>
          <a:xfrm>
            <a:off x="4021238" y="0"/>
            <a:ext cx="152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N(CC1)C2=C3C(=NC=C2)N=C(N3)C4C5CC(CCC5NN4)C6=CN=CC(=C6)CN7CCC(C7)(F)F</a:t>
            </a:r>
            <a:endParaRPr lang="ru-RU" sz="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9B1F06-BDA2-E6BB-050B-0DEC87EAA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714" y="421028"/>
          <a:ext cx="1032227" cy="77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3902561" imgH="2921079" progId="ChemDraw.Document.6.0">
                  <p:embed/>
                </p:oleObj>
              </mc:Choice>
              <mc:Fallback>
                <p:oleObj name="CS ChemDraw Drawing" r:id="rId18" imgW="3902561" imgH="2921079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E9B1F06-BDA2-E6BB-050B-0DEC87EAA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7714" y="421028"/>
                        <a:ext cx="1032227" cy="77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967B870-3AFE-A945-9CD8-E63A9F2ACCED}"/>
              </a:ext>
            </a:extLst>
          </p:cNvPr>
          <p:cNvSpPr txBox="1"/>
          <p:nvPr/>
        </p:nvSpPr>
        <p:spPr>
          <a:xfrm>
            <a:off x="3960333" y="1332089"/>
            <a:ext cx="1421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N(C[C@]12CC[C@H](C1(C)C)C3=CC(=NN=C23)C4=C(C=CC=C4F)F)C(=O)CN5CCC(=O)NC5=O</a:t>
            </a:r>
            <a:endParaRPr lang="ru-RU" sz="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91026B-6924-593E-66DA-DF5B9BD58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333" y="1876012"/>
          <a:ext cx="922904" cy="126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024860" imgH="4143273" progId="ChemDraw.Document.6.0">
                  <p:embed/>
                </p:oleObj>
              </mc:Choice>
              <mc:Fallback>
                <p:oleObj name="CS ChemDraw Drawing" r:id="rId20" imgW="3024860" imgH="4143273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91026B-6924-593E-66DA-DF5B9BD58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60333" y="1876012"/>
                        <a:ext cx="922904" cy="1264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C5FC7F69-D35F-4A91-151C-A75F10D0F2B7}"/>
              </a:ext>
            </a:extLst>
          </p:cNvPr>
          <p:cNvSpPr txBox="1"/>
          <p:nvPr/>
        </p:nvSpPr>
        <p:spPr>
          <a:xfrm>
            <a:off x="3951123" y="3296114"/>
            <a:ext cx="13389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=CC(=N1)C2=CC(=C(C=C2C(F)(F)F)F)C(=O)NC3=CC(=NN3C4=CC=C(C=C4)F)CC5C=CC(=O)N=N5</a:t>
            </a:r>
            <a:endParaRPr lang="ru-RU" sz="8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20285C2-3EF5-915A-3D6F-09B43C64A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753" y="4001823"/>
          <a:ext cx="1319313" cy="144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3739560" imgH="4109901" progId="ChemDraw.Document.6.0">
                  <p:embed/>
                </p:oleObj>
              </mc:Choice>
              <mc:Fallback>
                <p:oleObj name="CS ChemDraw Drawing" r:id="rId22" imgW="3739560" imgH="4109901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20285C2-3EF5-915A-3D6F-09B43C64A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70753" y="4001823"/>
                        <a:ext cx="1319313" cy="144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9D77101-68FE-66CF-4500-E8673AAC5B16}"/>
              </a:ext>
            </a:extLst>
          </p:cNvPr>
          <p:cNvSpPr txBox="1"/>
          <p:nvPr/>
        </p:nvSpPr>
        <p:spPr>
          <a:xfrm flipV="1">
            <a:off x="3919599" y="5459198"/>
            <a:ext cx="14216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C(C1)NC2C(CC3C4C2OC5CC(CCC5N4C=C(C3=O)C(=O)O)N)F</a:t>
            </a:r>
            <a:endParaRPr lang="ru-RU" sz="8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36526DA-92F1-D3E7-9186-0A5F37375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6054" y="5982900"/>
          <a:ext cx="717183" cy="7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12012" imgH="3039870" progId="ChemDraw.Document.6.0">
                  <p:embed/>
                </p:oleObj>
              </mc:Choice>
              <mc:Fallback>
                <p:oleObj name="CS ChemDraw Drawing" r:id="rId24" imgW="2912012" imgH="3039870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36526DA-92F1-D3E7-9186-0A5F37375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66054" y="5982900"/>
                        <a:ext cx="717183" cy="7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E3D122E-44C6-5C1F-9453-B0150FC63099}"/>
              </a:ext>
            </a:extLst>
          </p:cNvPr>
          <p:cNvSpPr txBox="1"/>
          <p:nvPr/>
        </p:nvSpPr>
        <p:spPr>
          <a:xfrm>
            <a:off x="5534352" y="0"/>
            <a:ext cx="353785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фC=CN=1)=O.C[C@H](NC1C(F)=C(N2C(=O)OCC2)C=CN=1)C1C(=O)NC2C(CC(Cl)CC2)C1.C[C@H](NC1C=C(F)C=C(N2C(=O)OCC2)N=1)C1C(=O)NC2C(CC(Cl)CC2)C1.C[C@H](NC1C=C(N2C(=O)COC2)C=C(F)N=1)C1C(=O)NC2C(CC(Cl)CC2)C1.CC1N=C(NC(C2C(=O)NC3C(CC(Cl)C(F)C3)C2)C)C=CC=1C#N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606B38A-A50E-F059-326D-037E7882B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5494" y="976984"/>
          <a:ext cx="1832703" cy="29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8040298" imgH="12738735" progId="ChemDraw.Document.6.0">
                  <p:embed/>
                </p:oleObj>
              </mc:Choice>
              <mc:Fallback>
                <p:oleObj name="CS ChemDraw Drawing" r:id="rId26" imgW="8040298" imgH="12738735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606B38A-A50E-F059-326D-037E7882B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25494" y="976984"/>
                        <a:ext cx="1832703" cy="290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7AB4EC9B-29CF-B523-63B7-654254C0C316}"/>
              </a:ext>
            </a:extLst>
          </p:cNvPr>
          <p:cNvSpPr txBox="1"/>
          <p:nvPr/>
        </p:nvSpPr>
        <p:spPr>
          <a:xfrm>
            <a:off x="7946051" y="2133834"/>
            <a:ext cx="4049486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C=CN=1)=O.C[C@H](NC1C(F)=C(N2C(=O)OCC2)C=CN=1)C1C(=O)NC2C(CC(Cl)CC2)C1.C[C@H](NC1C=C(F)C=C(N2C(=O)OCC2)N=1)C1C(=O)NC2C(CC(Cl)CC2)C1.C[C@H](NC1C=C(N2C(=O)COC2)C=C(F)N=1)C1C(=O)NC2C(CC(Cl)CC2)C1.CC1N=C(NC(C2C(=O)NC3C(CC(Cl)C(F)C3)C2)C)C=CC=1C#N.CC(C1ON=C(C(NCC2C=CC(C3C4NC(NC4NCC3)=O)=CC=2C(F)(F)F)=O)N=1)(C)C.CC1C(CNC(C2ON=C(C(C)(C)C)N=2)=O)=CC(F)=C(C2C3NC(NC3NCC2)=O)C=1.CC1(C2N=C(C(NCC3C=CC(C4C5NC(NC5NCC4)=O)=CC=3C(F)(F)F)=O)ON=2)CC1.CC1(C)CC2N3C(=CC=2C1)C(=O)N(C1C=C(C2C4NC(NC4NCC2)=O)C=C(F)C=1)CC3.CC(OC1CN(C(NCC2C=CC(C3C4NC(NC4NCC3)=O)=CC=2C(F)(F)F)=O)C1)(C)C.C1C([N+]([O-])=O)CC2OC3C(N4CCNCC4)C(F)CC4C3N(C=C(C(O)=O)C4=O)C2C1.CC1NNC(NC2C=C(C)N=C(N3CCC(OC)(C(N[C@H](C4N=CC(N5N=CC(F)=C5)=NC=4)C)=O)CC3)N=2)C1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F6D277A-5D44-BDFB-A158-1001477EA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566" y="4001822"/>
          <a:ext cx="2292661" cy="239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5235005" imgH="15901069" progId="ChemDraw.Document.6.0">
                  <p:embed/>
                </p:oleObj>
              </mc:Choice>
              <mc:Fallback>
                <p:oleObj name="CS ChemDraw Drawing" r:id="rId28" imgW="15235005" imgH="1590106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F6D277A-5D44-BDFB-A158-1001477EA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72566" y="4001822"/>
                        <a:ext cx="2292661" cy="2392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2D7E003-ABE9-B1A4-907C-ADD233B30693}"/>
              </a:ext>
            </a:extLst>
          </p:cNvPr>
          <p:cNvSpPr txBox="1"/>
          <p:nvPr/>
        </p:nvSpPr>
        <p:spPr>
          <a:xfrm>
            <a:off x="10265227" y="658026"/>
            <a:ext cx="1459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2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306419735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CE20CA-B4EC-9F9A-4C8A-45C31BA301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90A5A85-7658-3A2B-DE49-5DD2AA4BBCF0}"/>
              </a:ext>
            </a:extLst>
          </p:cNvPr>
          <p:cNvSpPr txBox="1"/>
          <p:nvPr/>
        </p:nvSpPr>
        <p:spPr>
          <a:xfrm>
            <a:off x="381000" y="23619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H]1[C@H]([C@@H]([C@@H]([C@H](O1)O[C@H]2[C@@H](CO[C@H]([C@@H]2O)O[C@H]3[C@@H](O[C@H]([C@@H]([C@@H]3O)O)O[C@@H]4[C@H]([C@H](CO[C@H]4OC(=O)[C@@]56CC[C@@]7(C(=CCC8[C@]7(C[C@H](C9[C@@]8(C[C@H]([C@H]([C@@]9(C)CO)O[C@H]1[C@@H]([C@H]([C@@H]([C@H](O1)CO)O)O)O)O)C)O)C)[C@@H]5CC(CC6)(C)C)C)O)O)C)O[C@H]1[C@@H]([C@H]([C@@H](CO1)O)O)O)O)O)O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A22595-8989-6514-1DD5-B354D7B9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97860"/>
          <a:ext cx="2341551" cy="11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64196" imgH="4620271" progId="ChemDraw.Document.6.0">
                  <p:embed/>
                </p:oleObj>
              </mc:Choice>
              <mc:Fallback>
                <p:oleObj name="CS ChemDraw Drawing" r:id="rId2" imgW="9564196" imgH="46202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A22595-8989-6514-1DD5-B354D7B9A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697860"/>
                        <a:ext cx="2341551" cy="113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DDC89F8-C6AE-32F4-98B8-E1446F02B684}"/>
              </a:ext>
            </a:extLst>
          </p:cNvPr>
          <p:cNvSpPr txBox="1"/>
          <p:nvPr/>
        </p:nvSpPr>
        <p:spPr>
          <a:xfrm>
            <a:off x="250372" y="2075021"/>
            <a:ext cx="44958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CN2C[C@@]3(C[C@@H]([C@@H]2C1)C[C@@H]4[C@H]3NCCC4)C5CCCCN5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4CA925-498A-4EA0-4BC6-804857816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16187"/>
          <a:ext cx="1168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37378" imgH="1825330" progId="ChemDraw.Document.6.0">
                  <p:embed/>
                </p:oleObj>
              </mc:Choice>
              <mc:Fallback>
                <p:oleObj name="CS ChemDraw Drawing" r:id="rId4" imgW="2337378" imgH="182533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4CA925-498A-4EA0-4BC6-804857816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516187"/>
                        <a:ext cx="11684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198D786-71CA-44B7-5246-ECBD34C09057}"/>
              </a:ext>
            </a:extLst>
          </p:cNvPr>
          <p:cNvSpPr txBox="1"/>
          <p:nvPr/>
        </p:nvSpPr>
        <p:spPr>
          <a:xfrm>
            <a:off x="250372" y="3498349"/>
            <a:ext cx="3559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H](C)[C@@H](C(=O)NCC(=O)N[C@@H]([C@@H](C)CC)C(=O)N[C@@H](CC(C)C)C(=O)N[C@@H]([C@@H](C)O)C(=O)N[C@@H](C(C)C)C(=O)O)NC(=O)CNC(=O)[C@H](C)NC(=O)[C@H](C)N.CC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F75040-03D4-3257-C281-43B6394DC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72" y="3961663"/>
          <a:ext cx="3208475" cy="67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35772" imgH="2137614" progId="ChemDraw.Document.6.0">
                  <p:embed/>
                </p:oleObj>
              </mc:Choice>
              <mc:Fallback>
                <p:oleObj name="CS ChemDraw Drawing" r:id="rId6" imgW="10135772" imgH="213761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F75040-03D4-3257-C281-43B6394DC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372" y="3961663"/>
                        <a:ext cx="3208475" cy="67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C3FA821-75CA-DCEE-659B-D220CC753695}"/>
              </a:ext>
            </a:extLst>
          </p:cNvPr>
          <p:cNvSpPr txBox="1"/>
          <p:nvPr/>
        </p:nvSpPr>
        <p:spPr>
          <a:xfrm>
            <a:off x="250372" y="4636884"/>
            <a:ext cx="6096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CC1C2CCC[N-]C2.CN1CCCC1C2CCC[N-]C2.CN1CCCC1C2CCC[N-]C2.C(#N)S.[Ni+2]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9B7624-0C18-1D0A-332D-DA7EE192E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377" y="5042532"/>
          <a:ext cx="2938463" cy="72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877849" imgH="1450283" progId="ChemDraw.Document.6.0">
                  <p:embed/>
                </p:oleObj>
              </mc:Choice>
              <mc:Fallback>
                <p:oleObj name="CS ChemDraw Drawing" r:id="rId8" imgW="5877849" imgH="1450283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9B7624-0C18-1D0A-332D-DA7EE192E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377" y="5042532"/>
                        <a:ext cx="2938463" cy="72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4440517-336B-C4B5-AA75-7E7FD31F6EFA}"/>
              </a:ext>
            </a:extLst>
          </p:cNvPr>
          <p:cNvSpPr txBox="1"/>
          <p:nvPr/>
        </p:nvSpPr>
        <p:spPr>
          <a:xfrm>
            <a:off x="7467600" y="365649"/>
            <a:ext cx="3048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CC2(CCC3(C(=CCC4C3(CCC5C4(CCC(C5(C)C)OC6C(C(C(CO6)O)O)OC7C(C(C(C(O7)CO)O)O)O)C)C)C2C1(C)O)C)C(=O)OC8C(C(C(C(O8)CO)O)O)O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577BCA6-26EC-519F-9BDB-447CD734D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921" y="889609"/>
          <a:ext cx="2490760" cy="102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595607" imgH="2718401" progId="ChemDraw.Document.6.0">
                  <p:embed/>
                </p:oleObj>
              </mc:Choice>
              <mc:Fallback>
                <p:oleObj name="CS ChemDraw Drawing" r:id="rId10" imgW="6595607" imgH="2718401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577BCA6-26EC-519F-9BDB-447CD734D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921" y="889609"/>
                        <a:ext cx="2490760" cy="102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94B4B07-1230-4D45-13BD-BDC9C1FD2900}"/>
              </a:ext>
            </a:extLst>
          </p:cNvPr>
          <p:cNvSpPr txBox="1"/>
          <p:nvPr/>
        </p:nvSpPr>
        <p:spPr>
          <a:xfrm>
            <a:off x="6520543" y="2182743"/>
            <a:ext cx="23620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99AF9F4-84D9-4A8E-0D0B-80CA15027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0429" y="2689665"/>
          <a:ext cx="2732193" cy="11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955527" imgH="2494291" progId="ChemDraw.Document.6.0">
                  <p:embed/>
                </p:oleObj>
              </mc:Choice>
              <mc:Fallback>
                <p:oleObj name="CS ChemDraw Drawing" r:id="rId12" imgW="5955527" imgH="2494291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99AF9F4-84D9-4A8E-0D0B-80CA1502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0429" y="2689665"/>
                        <a:ext cx="2732193" cy="114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002BA71-432B-0E6D-0B2A-0E4FE2F21AA5}"/>
              </a:ext>
            </a:extLst>
          </p:cNvPr>
          <p:cNvSpPr txBox="1"/>
          <p:nvPr/>
        </p:nvSpPr>
        <p:spPr>
          <a:xfrm flipV="1">
            <a:off x="5738838" y="4105871"/>
            <a:ext cx="24907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8115358-740C-B2BF-8292-5085A50BF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38" y="4858721"/>
          <a:ext cx="1884363" cy="1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531938" imgH="3387668" progId="ChemDraw.Document.6.0">
                  <p:embed/>
                </p:oleObj>
              </mc:Choice>
              <mc:Fallback>
                <p:oleObj name="CS ChemDraw Drawing" r:id="rId14" imgW="4531938" imgH="3387668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8115358-740C-B2BF-8292-5085A50BF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8838" y="4858721"/>
                        <a:ext cx="1884363" cy="1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D1CFDD3-95F0-C603-50F2-A1269D0591E2}"/>
              </a:ext>
            </a:extLst>
          </p:cNvPr>
          <p:cNvSpPr txBox="1"/>
          <p:nvPr/>
        </p:nvSpPr>
        <p:spPr>
          <a:xfrm>
            <a:off x="10673697" y="1444239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3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36241954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FD2CF28-1C67-1C80-66C7-EA723940792B}"/>
              </a:ext>
            </a:extLst>
          </p:cNvPr>
          <p:cNvSpPr txBox="1"/>
          <p:nvPr/>
        </p:nvSpPr>
        <p:spPr>
          <a:xfrm>
            <a:off x="185057" y="15078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/C=C(/C(OCC1OC(OC2C(OC3OC(COC(/C(/C)=C/C)=O)C(O)C(O)C3OC3OC(COC(/C(/C)=C/C)=O)C(OC(/C(/C)=C/C)=O)C(OC(/C(/C)=C/C)=O)C3O)OC(COC(/C(/C)=C/C)=O)C(O)C2O)C(O)C(O)C1O)=O)\C.C/C=C(/C(OCC1OC(OC2OC(COC(/C(/C)=C/C)=O)C(OC3OC(CO)C(OC(/C(/C)=C/C)=O)C(OC(/C(/C)=C/C)=O)C3O)C(O)C2O)C(O)C(O)C1OC1OC(CO)C(OC(/C(/C)=C/C)=O)C(O)C1O)=O)\C.C/C=C(\C)/C(OC[C@@H]1[C@@H](O)[C@H](O)[C@@H](O)[C@H](O[C@@H]2[C@@H](O)[C@H](O)[C@@H](COC(/C(/C)=C/C)=O)O[C@@H]2O[C@@H]2[C@H](O[C@H]3[C@H](O)[C@@H](O)[C@H](O)[C@@H](COC(/C(/C)=C/C)=O)O3)[C@@H](O)[C@H](O)[C@@H](COC(/C(/C)=C/C)=O)O2)O1)=O.C/C=C(\C)/C(OC[C@@H]1[C@@H](O)[C@H](O)[C@@H](O)[C@@H](O[C@@H]2[C@H](O)[C@@H](O)[C@H](O)[C@@H](COC(/C(/C)=C/C)=O)O2)O1)=O.CC1OC(OC2C(O)C(OC3C(O)C(OC4C(O)C(OC[C@H]5O[C@@H](O[C@@H]6C(C)(C)C7CC[C@@]8(C)[C@]9(C)CC(O)[C@@]%10(C(OC%11OCC(O)C(O)C%11O)=O)CCC(C)(C)C[C@H]%10C9=CCC8[C@@]7(C)CC6)[C@H](NC(C)=O)[C@@H](O)[C@@H]5O)OC(C)C4O)OCC3O)OC(C)C2O)C(O)C(O)C1O.C[C@@]12C3CC=C4[C@@H]5CC(C)(C)CC[C@]5(C(O)=O)[C@H](O)C[C@@]4(C)[C@]3(C)CCC1[C@@](C=O)(C)[C@@H](O[C@@H]1O[C@H](C(O)=O)[C@@H](O)[C@H](O[C@@H]3OC[C@@H](O)[C@H](O)[C@H]3O)[C@H]1O[C@@H]1O[C@H](CO)[C@H](O)[C@H](O)[C@H]1O)CC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AA135C-541D-7E29-6025-E109BD092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636" y="1563234"/>
          <a:ext cx="3909745" cy="373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19391" imgH="13953581" progId="ChemDraw.Document.6.0">
                  <p:embed/>
                </p:oleObj>
              </mc:Choice>
              <mc:Fallback>
                <p:oleObj name="CS ChemDraw Drawing" r:id="rId2" imgW="14619391" imgH="1395358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AA135C-541D-7E29-6025-E109BD09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636" y="1563234"/>
                        <a:ext cx="3909745" cy="373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529CFF4-A82F-A2B0-EB41-AE3EECA08FF7}"/>
              </a:ext>
            </a:extLst>
          </p:cNvPr>
          <p:cNvSpPr txBox="1"/>
          <p:nvPr/>
        </p:nvSpPr>
        <p:spPr>
          <a:xfrm>
            <a:off x="6096000" y="160528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C1CC1N=C(N)N.C1CC1N=C(N)N.OS(=O)(=O)O </a:t>
            </a:r>
            <a:endParaRPr lang="ru-RU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A96191-D0B2-755E-EC88-B5112648E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2160214"/>
          <a:ext cx="4460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60376" imgH="906236" progId="ChemDraw.Document.6.0">
                  <p:embed/>
                </p:oleObj>
              </mc:Choice>
              <mc:Fallback>
                <p:oleObj name="CS ChemDraw Drawing" r:id="rId4" imgW="4460376" imgH="90623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A96191-D0B2-755E-EC88-B5112648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8763" y="2160214"/>
                        <a:ext cx="44608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38F216B-D6AC-058C-8EB5-27E71FB98583}"/>
              </a:ext>
            </a:extLst>
          </p:cNvPr>
          <p:cNvSpPr txBox="1"/>
          <p:nvPr/>
        </p:nvSpPr>
        <p:spPr>
          <a:xfrm>
            <a:off x="5540829" y="354913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C1C(C(C(C(O1)OC2CCC3([C@H]4CCC5(C(CCC5([C@@H]4CCC3(C2)O)O)C6=COC(=O)C=C6)C)C=O)O)O)OC7C(C(C(C(O7)CO)O)O)O</a:t>
            </a:r>
            <a:endParaRPr lang="ru-RU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1707EA-678F-7C7F-6D28-CD961AB49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5229" y="4315757"/>
          <a:ext cx="3304495" cy="19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81822" imgH="3425632" progId="ChemDraw.Document.6.0">
                  <p:embed/>
                </p:oleObj>
              </mc:Choice>
              <mc:Fallback>
                <p:oleObj name="CS ChemDraw Drawing" r:id="rId6" imgW="5781822" imgH="342563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1707EA-678F-7C7F-6D28-CD961AB49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229" y="4315757"/>
                        <a:ext cx="3304495" cy="195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103242-1045-7143-50F2-843C596E769D}"/>
              </a:ext>
            </a:extLst>
          </p:cNvPr>
          <p:cNvSpPr txBox="1"/>
          <p:nvPr/>
        </p:nvSpPr>
        <p:spPr>
          <a:xfrm>
            <a:off x="10571148" y="513602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5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97005675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071AC1F6-C947-DB00-6BB6-8250901180B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3681E5-4C77-2CF3-AABE-A04B8D86E985}"/>
              </a:ext>
            </a:extLst>
          </p:cNvPr>
          <p:cNvSpPr txBox="1"/>
          <p:nvPr/>
        </p:nvSpPr>
        <p:spPr>
          <a:xfrm>
            <a:off x="457200" y="1192296"/>
            <a:ext cx="61395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(C)C)C(=O)N[C@@H](CC(C)C)C(=O)N[C@@H]([C@@H](C)O)C(=O)N[C@@H](CCCCN)C(=O)N[C@@H](CCSC)C(=O)N[C@@H](CC1=CC=C(C=C1)O)C(=O)N2CCC[C@H]2C(=O)N[C@@H](CCCNC(=N)N)C(=O)NCC(=O)N[C@@H](CC(=O)N)C(=O)N[C@@H](CC3=CN=CN3)C(=O)N[C@@H](CC4=CNC5=CC=CC=C54)C(=O)N[C@@H](C)C(=O)N[C@@H](C(C)C)C(=O)NCC(=O)N[C@@H](CC6=CN=CN6)C(=O)N[C@@H](CC(C)C)C(=O)N[C@@H](CCSC)C(=O)O)NC(=O)CNC(=O)CNC(=O)CNC(=O)[C@H](C)NC(=O)[C@@H]7CCCN7C(=O)[C@H](CC(C)C)NC(=O)[C@@H]8CCCN8C(=O)[C@H](C(C)C)N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C578FA-BC28-4E6E-832D-6A054D85B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285" y="2082983"/>
          <a:ext cx="5087257" cy="160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559656" imgH="6784521" progId="ChemDraw.Document.6.0">
                  <p:embed/>
                </p:oleObj>
              </mc:Choice>
              <mc:Fallback>
                <p:oleObj name="CS ChemDraw Drawing" r:id="rId2" imgW="21559656" imgH="678452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C578FA-BC28-4E6E-832D-6A054D85B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285" y="2082983"/>
                        <a:ext cx="5087257" cy="160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FF9D996-7642-FE5F-0744-7B9D7D32FD89}"/>
              </a:ext>
            </a:extLst>
          </p:cNvPr>
          <p:cNvSpPr txBox="1"/>
          <p:nvPr/>
        </p:nvSpPr>
        <p:spPr>
          <a:xfrm>
            <a:off x="7387770" y="1192296"/>
            <a:ext cx="4648199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1C2CC3(CC(N)C(N)=O)CC(C2)CC1C3.CC1OC(OC2C(OC3C(C)(C)C4CCC5(C)C6(C)CCC7(C(OC8OC(COC9OC(CO)C(O)C(O)C9O)C(O)C(O)C8O)=O)CCC(C)(C)CC7C6=CCC5C4(C)CC3)OCC(O)C2O)C(O)C(OC2OCC(O)C(O)C2O)C1O.C1C=C(C=O)C=C(/C=N/NC(NN2C(=O)C3=CC(S([O-])(=O)=O)=C(N)C4=C3C(=CC(S([O-])(=O)=O)=C4)C2=O)=O)C=1.C1C2C(N)=C(S([O-])(=O)=O)C=C3C(N(NC(NN)=O)C(=O)C(C=23)=CC=1S([O-])(=O)=O)=O.C[C@@H]1O[C@@H](O[C@H]2[C@H](OC3C=CC(C4OCC5C4COC5C4C=CC(O)=C(OC)C=4)=CC=3OC)O[C@H](CO)[C@@H](O)[C@@H]2O)[C@H](O)[C@H](O)[C@H]1O.C[C@@H]1O[C@@H](OC[C@H]2O[C@@H](OC3C(CC=C)=CC4OCOC=4C=3)[C@H](O)[C@@H](O)[C@@H]2O)[C@H](O)[C@H](O)[C@H]1O.CCC(C(NC=O)C(NC1C(=O)NC(CC2C=CC(OC)=CC=2)C(=O)NC(C(C)C)C(=O)N2C(CC(O)CN2)C(=O)NC(CC(C)C)C(=O)N(C)C(C(C)C)C(=O)OC1C)=O)C.C[C@@H](O)[C@H](NC(CNC(CNC(CNC([C@@H](NC([C@H]1N(C([C@@H](NC([C@H]2N(C([C@@H](N)C(C)C)=O)CCC2)=O)CC(C)C)=O)CCC1)=O)C)=O)=O)=O)=O)C(N[C@H](C(N[C@H](C(N[C@H](C(N[C@H](C(N[C@H](C(N[C@H](C(N1[C@H](C(N[C@H](C(NCC(N[C@H](C(N[C@H](C(N[C@H](C(N[C@H](C(N[C@H](C(NCC(N[C@H](C(N[C@H](C(N[C@H](C(O)=O)CCSC)=O)CC(C)C)=O)CC2NC=NC=2)=O)=O)C(C)C)=O)C)=O)CC2C3C(=CC=CC=3)NC=2)=O)CC2NC=NC=2)=O)CC(N)=O)=O)=O)CCCNC(N)=N)=O)CCC1)=O)CC1C=CC(O)=CC=1)=O)CCSC)=O)CCCCN)=O)[C@H](O)C)=O)CC(C)C)=O)C(C)C)=O.C[C@@H]1O[C@@H](O[C@@H]2[C@@H]3O[C@]3(CO)C3[C@H]2C=CO[C@H]3O[C@@H]2O[C@H](CO)[C@@H](O)[C@H](O)[C@H]2O)[C@H](OC(C)=O)[C@H](OC(C)=O)[C@H]1OC(/C=C/C1C=CC=CC=1)=O.CC(OC1C(OC(C)=O)[C@H](O[C@@H]2C(C)(C)C3[C@@]4([C@]5(C(C[C@@H]3O[C@@H]3OC(CO)[C@@H](O)C(O)C3O)[C@@]3(C)[C@@](C)(C(C6(C)O[C@H](C(O)(C)C)CC6)[C@H](O)C3)CC5)C4)CC2)OC[C@H]1O)=O.CC1OC(OCC2OC(OC3C(C)(C)C4CCC5(C)C6(C)CC(O)C7(C(OC8OC(COC9OCC(O)C(O)C9O)C(OC9OCC(O)C(OC%10OCC(O)C(O)C%10O)C9O)C(O)C8O)=O)CCC(C)(C)CC7C6=CCC5C4(C)CC3)C(O)C(O)C2O)C(OC2OCC(O)C(O)C2O)C(O)C1O.CC(O[C@@H]1[C@]23C(O)O[C@@]4(CCC5[C@@]6(C)CC[C@H](O[C@@H]7OC[C@H](O[C@@H]8O[C@H](CO)[C@@H](O)[C@H](O)[C@H]8O[C@@H]8OC[C@@H](O)[C@H](O)[C@H]8O)[C@H](O)[C@H]7O[C@@H]7O[C@H](CO)[C@@H](O)[C@H](O)[C@H]7O)C(C)(C)C6CC[C@@]5(C)[C@]4(C)C[C@H]2O)C3CC(C)(C)C1)=O.CC(N[C@H]1[C@H](O[C@@H]2C(C)(C)C3CC[C@@]4(C)[C@]5(C)CC(O)[C@@]6(C(OC7OCC(O)C(O)C7O)=O)CCC(C)(C)C[C@H]6C5=CCC4[C@@]3(C)CC2)O[C@H](COC2OCC(O[C@H]3OC[C@](O)(CO)[C@H]3O)C(OC3OCC(O)C(O)C3O)C2O)[C@@H](O)[C@@H]1O)=O.COC1C=C2C3C(C(=O)C4=C2C2=C(C5C=CC6C(C7C(C8C=6C=5C(=C(OC)C=8)C=12)=CC=CC=7)=O)C=C4)=CC=CC=3.BrB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DF1EDB-BBBE-15A2-A8AF-7A5BEC8A6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829" y="4795391"/>
          <a:ext cx="4760686" cy="174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221338" imgH="14340568" progId="ChemDraw.Document.6.0">
                  <p:embed/>
                </p:oleObj>
              </mc:Choice>
              <mc:Fallback>
                <p:oleObj name="CS ChemDraw Drawing" r:id="rId4" imgW="39221338" imgH="14340568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DF1EDB-BBBE-15A2-A8AF-7A5BEC8A6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829" y="4795391"/>
                        <a:ext cx="4760686" cy="174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E7229A-8808-F907-FDC7-94DC4E94E4B2}"/>
              </a:ext>
            </a:extLst>
          </p:cNvPr>
          <p:cNvSpPr txBox="1"/>
          <p:nvPr/>
        </p:nvSpPr>
        <p:spPr>
          <a:xfrm>
            <a:off x="1187865" y="497365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4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34131942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FD2CF28-1C67-1C80-66C7-EA723940792B}"/>
              </a:ext>
            </a:extLst>
          </p:cNvPr>
          <p:cNvSpPr txBox="1"/>
          <p:nvPr/>
        </p:nvSpPr>
        <p:spPr>
          <a:xfrm>
            <a:off x="185057" y="15078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/C=C(/C(OCC1OC(OC2C(OC3OC(COC(/C(/C)=C/C)=O)C(O)C(O)C3OC3OC(COC(/C(/C)=C/C)=O)C(OC(/C(/C)=C/C)=O)C(OC(/C(/C)=C/C)=O)C3O)OC(COC(/C(/C)=C/C)=O)C(O)C2O)C(O)C(O)C1O)=O)\C.C/C=C(/C(OCC1OC(OC2OC(COC(/C(/C)=C/C)=O)C(OC3OC(CO)C(OC(/C(/C)=C/C)=O)C(OC(/C(/C)=C/C)=O)C3O)C(O)C2O)C(O)C(O)C1OC1OC(CO)C(OC(/C(/C)=C/C)=O)C(O)C1O)=O)\C.C/C=C(\C)/C(OC[C@@H]1[C@@H](O)[C@H](O)[C@@H](O)[C@H](O[C@@H]2[C@@H](O)[C@H](O)[C@@H](COC(/C(/C)=C/C)=O)O[C@@H]2O[C@@H]2[C@H](O[C@H]3[C@H](O)[C@@H](O)[C@H](O)[C@@H](COC(/C(/C)=C/C)=O)O3)[C@@H](O)[C@H](O)[C@@H](COC(/C(/C)=C/C)=O)O2)O1)=O.C/C=C(\C)/C(OC[C@@H]1[C@@H](O)[C@H](O)[C@@H](O)[C@@H](O[C@@H]2[C@H](O)[C@@H](O)[C@H](O)[C@@H](COC(/C(/C)=C/C)=O)O2)O1)=O.CC1OC(OC2C(O)C(OC3C(O)C(OC4C(O)C(OC[C@H]5O[C@@H](O[C@@H]6C(C)(C)C7CC[C@@]8(C)[C@]9(C)CC(O)[C@@]%10(C(OC%11OCC(O)C(O)C%11O)=O)CCC(C)(C)C[C@H]%10C9=CCC8[C@@]7(C)CC6)[C@H](NC(C)=O)[C@@H](O)[C@@H]5O)OC(C)C4O)OCC3O)OC(C)C2O)C(O)C(O)C1O.C[C@@]12C3CC=C4[C@@H]5CC(C)(C)CC[C@]5(C(O)=O)[C@H](O)C[C@@]4(C)[C@]3(C)CCC1[C@@](C=O)(C)[C@@H](O[C@@H]1O[C@H](C(O)=O)[C@@H](O)[C@H](O[C@@H]3OC[C@@H](O)[C@H](O)[C@H]3O)[C@H]1O[C@@H]1O[C@H](CO)[C@H](O)[C@H](O)[C@H]1O)CC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AA135C-541D-7E29-6025-E109BD092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636" y="1563234"/>
          <a:ext cx="3909745" cy="373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19391" imgH="13953581" progId="ChemDraw.Document.6.0">
                  <p:embed/>
                </p:oleObj>
              </mc:Choice>
              <mc:Fallback>
                <p:oleObj name="CS ChemDraw Drawing" r:id="rId2" imgW="14619391" imgH="1395358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AA135C-541D-7E29-6025-E109BD09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636" y="1563234"/>
                        <a:ext cx="3909745" cy="373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529CFF4-A82F-A2B0-EB41-AE3EECA08FF7}"/>
              </a:ext>
            </a:extLst>
          </p:cNvPr>
          <p:cNvSpPr txBox="1"/>
          <p:nvPr/>
        </p:nvSpPr>
        <p:spPr>
          <a:xfrm>
            <a:off x="6096000" y="160528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C1CC1N=C(N)N.C1CC1N=C(N)N.OS(=O)(=O)O </a:t>
            </a:r>
            <a:endParaRPr lang="ru-RU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A96191-D0B2-755E-EC88-B5112648E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2160214"/>
          <a:ext cx="4460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60376" imgH="906236" progId="ChemDraw.Document.6.0">
                  <p:embed/>
                </p:oleObj>
              </mc:Choice>
              <mc:Fallback>
                <p:oleObj name="CS ChemDraw Drawing" r:id="rId4" imgW="4460376" imgH="90623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A96191-D0B2-755E-EC88-B5112648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8763" y="2160214"/>
                        <a:ext cx="44608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38F216B-D6AC-058C-8EB5-27E71FB98583}"/>
              </a:ext>
            </a:extLst>
          </p:cNvPr>
          <p:cNvSpPr txBox="1"/>
          <p:nvPr/>
        </p:nvSpPr>
        <p:spPr>
          <a:xfrm>
            <a:off x="5540829" y="354913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C1C(C(C(C(O1)OC2CCC3([C@H]4CCC5(C(CCC5([C@@H]4CCC3(C2)O)O)C6=COC(=O)C=C6)C)C=O)O)O)OC7C(C(C(C(O7)CO)O)O)O</a:t>
            </a:r>
            <a:endParaRPr lang="ru-RU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1707EA-678F-7C7F-6D28-CD961AB49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5229" y="4315757"/>
          <a:ext cx="3304495" cy="19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81822" imgH="3425632" progId="ChemDraw.Document.6.0">
                  <p:embed/>
                </p:oleObj>
              </mc:Choice>
              <mc:Fallback>
                <p:oleObj name="CS ChemDraw Drawing" r:id="rId6" imgW="5781822" imgH="342563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1707EA-678F-7C7F-6D28-CD961AB49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229" y="4315757"/>
                        <a:ext cx="3304495" cy="195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103242-1045-7143-50F2-843C596E769D}"/>
              </a:ext>
            </a:extLst>
          </p:cNvPr>
          <p:cNvSpPr txBox="1"/>
          <p:nvPr/>
        </p:nvSpPr>
        <p:spPr>
          <a:xfrm>
            <a:off x="10571148" y="513602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5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00487161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8A14B4-4656-2C4E-2A2B-5101D1207B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9674CAA-AF1B-0A85-E9F6-93118FD91E12}"/>
              </a:ext>
            </a:extLst>
          </p:cNvPr>
          <p:cNvSpPr txBox="1"/>
          <p:nvPr/>
        </p:nvSpPr>
        <p:spPr>
          <a:xfrm>
            <a:off x="892628" y="144332"/>
            <a:ext cx="14804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743F66-05DD-5225-5F8D-5E02B0239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09625"/>
          <a:ext cx="1913609" cy="80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5221" imgH="2494291" progId="ChemDraw.Document.6.0">
                  <p:embed/>
                </p:oleObj>
              </mc:Choice>
              <mc:Fallback>
                <p:oleObj name="CS ChemDraw Drawing" r:id="rId2" imgW="5955221" imgH="249429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5743F66-05DD-5225-5F8D-5E02B0239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809625"/>
                        <a:ext cx="1913609" cy="80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1CC16D7-5CA5-5B2B-BF36-8E51F39573DB}"/>
              </a:ext>
            </a:extLst>
          </p:cNvPr>
          <p:cNvSpPr txBox="1"/>
          <p:nvPr/>
        </p:nvSpPr>
        <p:spPr>
          <a:xfrm>
            <a:off x="200247" y="1872343"/>
            <a:ext cx="18179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328BBD-AA2D-13EF-3417-9A1D2D3E9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80229"/>
          <a:ext cx="1817915" cy="135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31938" imgH="3387362" progId="ChemDraw.Document.6.0">
                  <p:embed/>
                </p:oleObj>
              </mc:Choice>
              <mc:Fallback>
                <p:oleObj name="CS ChemDraw Drawing" r:id="rId4" imgW="4531938" imgH="338736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328BBD-AA2D-13EF-3417-9A1D2D3E91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580229"/>
                        <a:ext cx="1817915" cy="135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88A2395-9690-5C86-E11E-358EA7FE611D}"/>
              </a:ext>
            </a:extLst>
          </p:cNvPr>
          <p:cNvSpPr txBox="1"/>
          <p:nvPr/>
        </p:nvSpPr>
        <p:spPr>
          <a:xfrm>
            <a:off x="87085" y="4062159"/>
            <a:ext cx="16110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CCN=C(N)N)C(=O)O)N)O.C[C@H]([C@@H](C(=O)N[C@@H](CCCN=C(N)N)C(=O)O)N)O.OS(=O)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F92340-FA13-44AF-7137-C8C25F9C4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38861"/>
          <a:ext cx="2063917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46023" imgH="2843315" progId="ChemDraw.Document.6.0">
                  <p:embed/>
                </p:oleObj>
              </mc:Choice>
              <mc:Fallback>
                <p:oleObj name="CS ChemDraw Drawing" r:id="rId6" imgW="5146023" imgH="284331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F92340-FA13-44AF-7137-C8C25F9C4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4738861"/>
                        <a:ext cx="2063917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93A0B54-7EAE-C349-5102-F4BB686A4E75}"/>
              </a:ext>
            </a:extLst>
          </p:cNvPr>
          <p:cNvSpPr txBox="1"/>
          <p:nvPr/>
        </p:nvSpPr>
        <p:spPr>
          <a:xfrm>
            <a:off x="2362200" y="0"/>
            <a:ext cx="1295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2F7999-5176-2FF7-1764-97C754AA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954107"/>
          <a:ext cx="1525410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531938" imgH="3387362" progId="ChemDraw.Document.6.0">
                  <p:embed/>
                </p:oleObj>
              </mc:Choice>
              <mc:Fallback>
                <p:oleObj name="CS ChemDraw Drawing" r:id="rId8" imgW="4531938" imgH="338736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2F7999-5176-2FF7-1764-97C754AA4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954107"/>
                        <a:ext cx="1525410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DA6E45E-9C29-5FC5-79A5-B4CA6D1A1207}"/>
              </a:ext>
            </a:extLst>
          </p:cNvPr>
          <p:cNvSpPr txBox="1"/>
          <p:nvPr/>
        </p:nvSpPr>
        <p:spPr>
          <a:xfrm>
            <a:off x="2362200" y="2226286"/>
            <a:ext cx="9960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C(=O)CN1C(=O)C2C(N=CN2CC(=O)NC3=CC=CC(=N3)C4=CC(=C(N=C4)C)C(F)(F)F)N(C1=O)C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640255-F876-CB53-F37D-A79F308CD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317" y="3049658"/>
          <a:ext cx="1899331" cy="114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388538" imgH="3244079" progId="ChemDraw.Document.6.0">
                  <p:embed/>
                </p:oleObj>
              </mc:Choice>
              <mc:Fallback>
                <p:oleObj name="CS ChemDraw Drawing" r:id="rId10" imgW="5388538" imgH="32440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1640255-F876-CB53-F37D-A79F308CD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6317" y="3049658"/>
                        <a:ext cx="1899331" cy="114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DB7CC2-A0E4-8C07-45E5-FECFB80BC511}"/>
              </a:ext>
            </a:extLst>
          </p:cNvPr>
          <p:cNvSpPr txBox="1"/>
          <p:nvPr/>
        </p:nvSpPr>
        <p:spPr>
          <a:xfrm>
            <a:off x="2362200" y="4354546"/>
            <a:ext cx="13136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N(CC1)C2=C(C=CC=N2)C3=NC=C4C(=N3)N(C(=O)N4)CC5=CC=C(C=C5)C6=NC(=CN6C)C(F)(F)F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7192BD4-7ACB-2164-2FCE-E700649CD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086625"/>
          <a:ext cx="1822450" cy="79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016661" imgH="2182007" progId="ChemDraw.Document.6.0">
                  <p:embed/>
                </p:oleObj>
              </mc:Choice>
              <mc:Fallback>
                <p:oleObj name="CS ChemDraw Drawing" r:id="rId12" imgW="5016661" imgH="2182007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7192BD4-7ACB-2164-2FCE-E700649CD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200" y="5086625"/>
                        <a:ext cx="1822450" cy="79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4172AE2-240B-571D-FF55-1952E007113E}"/>
              </a:ext>
            </a:extLst>
          </p:cNvPr>
          <p:cNvSpPr txBox="1"/>
          <p:nvPr/>
        </p:nvSpPr>
        <p:spPr>
          <a:xfrm>
            <a:off x="4386943" y="0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1C2=C(C=C(C=C2)C(F)(F)F)C3=NC=C4C(=N3)N(C(=O)N4)CC5=CC=C(C=C5)N6C=CC=N6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313D5B7-FCBF-1E00-D2D4-E42E07218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802" y="679693"/>
          <a:ext cx="1533020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981798" imgH="1900033" progId="ChemDraw.Document.6.0">
                  <p:embed/>
                </p:oleObj>
              </mc:Choice>
              <mc:Fallback>
                <p:oleObj name="CS ChemDraw Drawing" r:id="rId14" imgW="4981798" imgH="190003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313D5B7-FCBF-1E00-D2D4-E42E07218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3802" y="679693"/>
                        <a:ext cx="1533020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06BA534-BDAD-1E9A-548A-519DC9C938C9}"/>
              </a:ext>
            </a:extLst>
          </p:cNvPr>
          <p:cNvSpPr txBox="1"/>
          <p:nvPr/>
        </p:nvSpPr>
        <p:spPr>
          <a:xfrm>
            <a:off x="4386943" y="1434024"/>
            <a:ext cx="9252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N(CCC1C(=O)N2CC(C2)(F)F)C3=C(C=NC=C3)NC(=O)C4=C5N=CC(=CN5N=C4N)F</a:t>
            </a:r>
            <a:endParaRPr lang="ru-RU" sz="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9218752-F9A8-6194-2F3E-49E54842E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84" y="2232345"/>
          <a:ext cx="1899713" cy="94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757632" imgH="2361724" progId="ChemDraw.Document.6.0">
                  <p:embed/>
                </p:oleObj>
              </mc:Choice>
              <mc:Fallback>
                <p:oleObj name="CS ChemDraw Drawing" r:id="rId16" imgW="4757632" imgH="2361724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9218752-F9A8-6194-2F3E-49E54842E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3384" y="2232345"/>
                        <a:ext cx="1899713" cy="94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ADD787A-A2A3-E361-44F9-F203017F0E62}"/>
              </a:ext>
            </a:extLst>
          </p:cNvPr>
          <p:cNvSpPr txBox="1"/>
          <p:nvPr/>
        </p:nvSpPr>
        <p:spPr>
          <a:xfrm>
            <a:off x="4410201" y="3213013"/>
            <a:ext cx="8396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2(CCN(CC2)C3=C(C=NC=C3)NC(=O)C4=C5N=CC(=CN5N=C4N)F)CC1=O</a:t>
            </a:r>
            <a:endParaRPr lang="ru-RU" sz="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65E5810-42A2-A9CB-6A11-300179664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4268" y="3958366"/>
          <a:ext cx="1611086" cy="93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169236" imgH="2422956" progId="ChemDraw.Document.6.0">
                  <p:embed/>
                </p:oleObj>
              </mc:Choice>
              <mc:Fallback>
                <p:oleObj name="CS ChemDraw Drawing" r:id="rId18" imgW="4169236" imgH="2422956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65E5810-42A2-A9CB-6A11-300179664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4268" y="3958366"/>
                        <a:ext cx="1611086" cy="93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044994F-3A98-0FA8-10F9-841DB2DD370A}"/>
              </a:ext>
            </a:extLst>
          </p:cNvPr>
          <p:cNvSpPr txBox="1"/>
          <p:nvPr/>
        </p:nvSpPr>
        <p:spPr>
          <a:xfrm>
            <a:off x="4564011" y="5131588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2CCC1CN(C2)C(=O)C3CCN(CC3)C4=C(C=NC=C4NC(=O)C5=C6N=CC(=CN6N=C5N)F)F</a:t>
            </a:r>
            <a:endParaRPr lang="ru-RU" sz="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4DF68A5-DEDE-9826-5F0F-B8A0B3FCC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6759" y="5635458"/>
          <a:ext cx="1009384" cy="108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960943" imgH="3184684" progId="ChemDraw.Document.6.0">
                  <p:embed/>
                </p:oleObj>
              </mc:Choice>
              <mc:Fallback>
                <p:oleObj name="CS ChemDraw Drawing" r:id="rId20" imgW="2960943" imgH="3184684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4DF68A5-DEDE-9826-5F0F-B8A0B3FCC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6759" y="5635458"/>
                        <a:ext cx="1009384" cy="108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F83F78F-1F71-B405-D688-68DE30020998}"/>
              </a:ext>
            </a:extLst>
          </p:cNvPr>
          <p:cNvSpPr txBox="1"/>
          <p:nvPr/>
        </p:nvSpPr>
        <p:spPr>
          <a:xfrm>
            <a:off x="6446165" y="40059"/>
            <a:ext cx="9797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OC1=CC(=CC(=C1)C2=C(C=CC(=C2)C3=NN(C(=C3CC4=CC(=C(C=C4)[SH+](=O)N)F)CC5CC5)C6=NC(=CS6)C(=O)O)F)OC</a:t>
            </a:r>
            <a:endParaRPr lang="ru-RU" sz="8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0C9910B-AFB5-0063-4F63-2ED60164E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180" y="994166"/>
          <a:ext cx="889413" cy="62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4919105" imgH="3480435" progId="ChemDraw.Document.6.0">
                  <p:embed/>
                </p:oleObj>
              </mc:Choice>
              <mc:Fallback>
                <p:oleObj name="CS ChemDraw Drawing" r:id="rId22" imgW="4919105" imgH="3480435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0C9910B-AFB5-0063-4F63-2ED60164E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5180" y="994166"/>
                        <a:ext cx="889413" cy="62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7F0B096-2BF7-0762-17EC-E8B6B50EB2B3}"/>
              </a:ext>
            </a:extLst>
          </p:cNvPr>
          <p:cNvSpPr txBox="1"/>
          <p:nvPr/>
        </p:nvSpPr>
        <p:spPr>
          <a:xfrm>
            <a:off x="6448629" y="1810787"/>
            <a:ext cx="8396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]1(CCC1NC(=O)C2=C3N=C(C=C(N3N=C2)NC)NC4=CC=CN(C4=O)C5CC(C5)(F)F)OC</a:t>
            </a:r>
            <a:endParaRPr lang="ru-RU" sz="8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26767F-A58C-4FD3-BF15-AB2E2ADD4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464" y="2692075"/>
          <a:ext cx="1296870" cy="98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5156727" imgH="2668191" progId="ChemDraw.Document.6.0">
                  <p:embed/>
                </p:oleObj>
              </mc:Choice>
              <mc:Fallback>
                <p:oleObj name="CS ChemDraw Drawing" r:id="rId24" imgW="5156727" imgH="2668191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26767F-A58C-4FD3-BF15-AB2E2ADD4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02464" y="2692075"/>
                        <a:ext cx="1296870" cy="98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0ECB966-7894-D90A-0E82-3658085D327E}"/>
              </a:ext>
            </a:extLst>
          </p:cNvPr>
          <p:cNvSpPr txBox="1"/>
          <p:nvPr/>
        </p:nvSpPr>
        <p:spPr>
          <a:xfrm flipV="1">
            <a:off x="6386293" y="3595479"/>
            <a:ext cx="10994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(C)(C)C1=CC=C(S1)C#CC2=C(C=CC(=C2)C3=NN(C(=C3CC4=CC(=C(C=C4)[SH+](=O)N)F)CC5CC5)C6=NC(=CS6)C(=O)O)F</a:t>
            </a:r>
            <a:endParaRPr lang="ru-RU" sz="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8C0934E-EE5C-289F-AD42-8EF77C344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157" y="4435957"/>
          <a:ext cx="1099457" cy="174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3506525" imgH="5568451" progId="ChemDraw.Document.6.0">
                  <p:embed/>
                </p:oleObj>
              </mc:Choice>
              <mc:Fallback>
                <p:oleObj name="CS ChemDraw Drawing" r:id="rId26" imgW="3506525" imgH="5568451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8C0934E-EE5C-289F-AD42-8EF77C344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70157" y="4435957"/>
                        <a:ext cx="1099457" cy="174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FF823233-D963-CC12-A69E-9C269902EB03}"/>
              </a:ext>
            </a:extLst>
          </p:cNvPr>
          <p:cNvSpPr txBox="1"/>
          <p:nvPr/>
        </p:nvSpPr>
        <p:spPr>
          <a:xfrm>
            <a:off x="7741565" y="58187"/>
            <a:ext cx="8273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2CC3(CC1CC(C2)(C3)O)C(C[C@@H]4C5=C(C=CC=C5F)C6=CN=CN46)O</a:t>
            </a:r>
            <a:endParaRPr lang="ru-RU" sz="8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BECDBD8-E342-C603-57E1-544A9CCEB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4224" y="839774"/>
          <a:ext cx="827314" cy="9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2508331" imgH="2762488" progId="ChemDraw.Document.6.0">
                  <p:embed/>
                </p:oleObj>
              </mc:Choice>
              <mc:Fallback>
                <p:oleObj name="CS ChemDraw Drawing" r:id="rId28" imgW="2508331" imgH="2762488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BECDBD8-E342-C603-57E1-544A9CCEB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74224" y="839774"/>
                        <a:ext cx="827314" cy="9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C04B8A9-50EE-41C7-69E4-D7D6790EA04E}"/>
              </a:ext>
            </a:extLst>
          </p:cNvPr>
          <p:cNvSpPr txBox="1"/>
          <p:nvPr/>
        </p:nvSpPr>
        <p:spPr>
          <a:xfrm>
            <a:off x="7599334" y="1919714"/>
            <a:ext cx="12137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[C@]2([C@@H]([C@@H]([C@H]([C@H](O1)O2)NC(=O)C(F)(F)F)O)O)CO</a:t>
            </a:r>
            <a:endParaRPr lang="ru-RU" sz="8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E1D3F37-8C31-74E7-9A67-2C2218C9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8702" y="2517844"/>
          <a:ext cx="917414" cy="9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2271626" imgH="2298042" progId="ChemDraw.Document.6.0">
                  <p:embed/>
                </p:oleObj>
              </mc:Choice>
              <mc:Fallback>
                <p:oleObj name="CS ChemDraw Drawing" r:id="rId30" imgW="2271626" imgH="2298042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E1D3F37-8C31-74E7-9A67-2C2218C9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628702" y="2517844"/>
                        <a:ext cx="917414" cy="9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075128E-BDBF-970C-BD8D-09780A9AC5D3}"/>
              </a:ext>
            </a:extLst>
          </p:cNvPr>
          <p:cNvSpPr txBox="1"/>
          <p:nvPr/>
        </p:nvSpPr>
        <p:spPr>
          <a:xfrm>
            <a:off x="7741565" y="3546912"/>
            <a:ext cx="9174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[NH+]1CCN(CC1)C(=O)C2CCN(CC2)C3=C(C=NC=C3NC(=O)C4=C5N=CC(=CN5N=C4N)F)F</a:t>
            </a:r>
            <a:endParaRPr lang="ru-RU" sz="8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7FE0648-9797-E0DA-2506-7EF67DF8E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4255310"/>
          <a:ext cx="1142677" cy="54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4937454" imgH="2360193" progId="ChemDraw.Document.6.0">
                  <p:embed/>
                </p:oleObj>
              </mc:Choice>
              <mc:Fallback>
                <p:oleObj name="CS ChemDraw Drawing" r:id="rId32" imgW="4937454" imgH="2360193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7FE0648-9797-E0DA-2506-7EF67DF8E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74957" y="4255310"/>
                        <a:ext cx="1142677" cy="54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4F747A84-043B-4F50-79DC-85C0F41C1A83}"/>
              </a:ext>
            </a:extLst>
          </p:cNvPr>
          <p:cNvSpPr txBox="1"/>
          <p:nvPr/>
        </p:nvSpPr>
        <p:spPr>
          <a:xfrm>
            <a:off x="7694018" y="4885429"/>
            <a:ext cx="7511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1CC1(C2=CN(N=C2)C)NC(=O)C3=CC4=C(N3)C=CC(=C4F)Cl</a:t>
            </a:r>
            <a:endParaRPr lang="ru-RU" sz="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9F7761-2AC1-3269-DF3A-AA3CF46A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5716363"/>
          <a:ext cx="1269851" cy="80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3408663" imgH="2166699" progId="ChemDraw.Document.6.0">
                  <p:embed/>
                </p:oleObj>
              </mc:Choice>
              <mc:Fallback>
                <p:oleObj name="CS ChemDraw Drawing" r:id="rId34" imgW="3408663" imgH="2166699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9F7761-2AC1-3269-DF3A-AA3CF46A3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574957" y="5716363"/>
                        <a:ext cx="1269851" cy="80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DC75D006-1A69-1AEC-A229-97F82A9FBB81}"/>
              </a:ext>
            </a:extLst>
          </p:cNvPr>
          <p:cNvSpPr txBox="1"/>
          <p:nvPr/>
        </p:nvSpPr>
        <p:spPr>
          <a:xfrm>
            <a:off x="8796898" y="32533"/>
            <a:ext cx="9174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C(=CC(=C1)F)C2=CN=C3C=CC(=CC3=C2N4CC[C@@H]5[C@@H](C4)NCCO5)C6=NC=CC(=C6N)/C=N\OC</a:t>
            </a:r>
            <a:endParaRPr lang="ru-RU" sz="8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373F68C-1099-235F-34F0-936A9E33D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0667" y="1059679"/>
          <a:ext cx="930909" cy="120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734943" imgH="3529421" progId="ChemDraw.Document.6.0">
                  <p:embed/>
                </p:oleObj>
              </mc:Choice>
              <mc:Fallback>
                <p:oleObj name="CS ChemDraw Drawing" r:id="rId36" imgW="2734943" imgH="3529421" progId="ChemDraw.Document.6.0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373F68C-1099-235F-34F0-936A9E33D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60667" y="1059679"/>
                        <a:ext cx="930909" cy="120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08B726BD-ABD1-7942-361B-B90E84D26FE9}"/>
              </a:ext>
            </a:extLst>
          </p:cNvPr>
          <p:cNvSpPr txBox="1"/>
          <p:nvPr/>
        </p:nvSpPr>
        <p:spPr>
          <a:xfrm>
            <a:off x="8808614" y="2385635"/>
            <a:ext cx="9174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#CC1=CN=CC(=C1N)C2=CC3=C(C(=CN=C3C=C2)C4=CC(=CC(=C4)F)F)N5CC[C@@H]6[C@@H](C5)NCCO6</a:t>
            </a:r>
            <a:endParaRPr lang="ru-RU" sz="800" dirty="0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F3E788F-F058-9D1B-08A7-779349C28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9681" y="3259638"/>
          <a:ext cx="937740" cy="99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3681454" imgH="3907223" progId="ChemDraw.Document.6.0">
                  <p:embed/>
                </p:oleObj>
              </mc:Choice>
              <mc:Fallback>
                <p:oleObj name="CS ChemDraw Drawing" r:id="rId38" imgW="3681454" imgH="3907223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3E788F-F058-9D1B-08A7-779349C28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789681" y="3259638"/>
                        <a:ext cx="937740" cy="99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964BE3E8-007E-74D5-0F1D-A548EF280A1A}"/>
              </a:ext>
            </a:extLst>
          </p:cNvPr>
          <p:cNvSpPr txBox="1"/>
          <p:nvPr/>
        </p:nvSpPr>
        <p:spPr>
          <a:xfrm>
            <a:off x="8922738" y="4261807"/>
            <a:ext cx="91741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ONC(=O)NC1=C(C=CC=N1)C2=CC3=C(C(=CN=C3C=C2)C4=CC(=CC(=C4)F)F)N5CC[C@@H]6[C@@H](C5)NCCO6</a:t>
            </a:r>
            <a:endParaRPr lang="ru-RU" sz="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EF7CBD8-0098-4332-8F70-538AB6022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3198" y="5281091"/>
          <a:ext cx="751114" cy="98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695492" imgH="3529115" progId="ChemDraw.Document.6.0">
                  <p:embed/>
                </p:oleObj>
              </mc:Choice>
              <mc:Fallback>
                <p:oleObj name="CS ChemDraw Drawing" r:id="rId40" imgW="2695492" imgH="3529115" progId="ChemDraw.Document.6.0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EF7CBD8-0098-4332-8F70-538AB6022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63198" y="5281091"/>
                        <a:ext cx="751114" cy="98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672E52C-D378-390A-2C7B-DA26870D5CEB}"/>
              </a:ext>
            </a:extLst>
          </p:cNvPr>
          <p:cNvSpPr txBox="1"/>
          <p:nvPr/>
        </p:nvSpPr>
        <p:spPr>
          <a:xfrm>
            <a:off x="10114008" y="7686"/>
            <a:ext cx="14139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(C)S(=O)(=O)NC(=O)[C@H]1C[C@H](CN1C(=O)C(C2=CC=CC=C2)C3=CC=CC=C3)N(C)CCCC4=CC=C(C=C4)F</a:t>
            </a:r>
            <a:endParaRPr lang="ru-RU" sz="800" dirty="0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CE7F188-77C3-4651-D949-0C5123B88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9935" y="637271"/>
          <a:ext cx="1024002" cy="119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3873508" imgH="4507604" progId="ChemDraw.Document.6.0">
                  <p:embed/>
                </p:oleObj>
              </mc:Choice>
              <mc:Fallback>
                <p:oleObj name="CS ChemDraw Drawing" r:id="rId42" imgW="3873508" imgH="450760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CE7F188-77C3-4651-D949-0C5123B88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299935" y="637271"/>
                        <a:ext cx="1024002" cy="119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8BDBC8F7-3A79-3F5C-1190-0A42CC01717E}"/>
              </a:ext>
            </a:extLst>
          </p:cNvPr>
          <p:cNvSpPr txBox="1"/>
          <p:nvPr/>
        </p:nvSpPr>
        <p:spPr>
          <a:xfrm>
            <a:off x="10007552" y="1924500"/>
            <a:ext cx="165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(=CC(=C1)F)C2=C(C3=CC(=C(C=C3N=N2)Cl)C4CCCC5C4NC(=O)N5)N6CCC(CC6)N</a:t>
            </a:r>
            <a:endParaRPr lang="ru-RU" sz="800" dirty="0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3665D7C-72A6-E4FB-0653-D04A8B363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6492" y="2479856"/>
          <a:ext cx="1179912" cy="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3718152" imgH="2437958" progId="ChemDraw.Document.6.0">
                  <p:embed/>
                </p:oleObj>
              </mc:Choice>
              <mc:Fallback>
                <p:oleObj name="CS ChemDraw Drawing" r:id="rId44" imgW="3718152" imgH="2437958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3665D7C-72A6-E4FB-0653-D04A8B363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066492" y="2479856"/>
                        <a:ext cx="1179912" cy="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133E5244-63AE-89BB-02EB-AB854972BC94}"/>
              </a:ext>
            </a:extLst>
          </p:cNvPr>
          <p:cNvSpPr txBox="1"/>
          <p:nvPr/>
        </p:nvSpPr>
        <p:spPr>
          <a:xfrm flipV="1">
            <a:off x="10066492" y="3400554"/>
            <a:ext cx="1257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S(=O)(=O)C1=CC2=C(C(=C1)F)C(=NO2)N[C@@H]3CN4CCC3CC4</a:t>
            </a:r>
            <a:endParaRPr lang="ru-RU" sz="800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BB0ED3A-0FB5-A7D9-CA72-E4F6DD57B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0645" y="3868629"/>
          <a:ext cx="1142471" cy="8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2970118" imgH="2002291" progId="ChemDraw.Document.6.0">
                  <p:embed/>
                </p:oleObj>
              </mc:Choice>
              <mc:Fallback>
                <p:oleObj name="CS ChemDraw Drawing" r:id="rId46" imgW="2970118" imgH="2002291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BB0ED3A-0FB5-A7D9-CA72-E4F6DD57B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020645" y="3868629"/>
                        <a:ext cx="1142471" cy="810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DD76F889-C951-BFE9-B849-85C9A7920652}"/>
              </a:ext>
            </a:extLst>
          </p:cNvPr>
          <p:cNvSpPr txBox="1"/>
          <p:nvPr/>
        </p:nvSpPr>
        <p:spPr>
          <a:xfrm>
            <a:off x="10053650" y="4708488"/>
            <a:ext cx="12055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=CN(C1=O)CC2(C(=O)NC(=O)N2)C3=CC=CC=C3OC(F)(F)F</a:t>
            </a:r>
            <a:endParaRPr lang="ru-RU" sz="800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7A09EA47-4029-7380-3720-4BFF8CF3F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9238" y="5239372"/>
          <a:ext cx="1151952" cy="105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345023" imgH="2153228" progId="ChemDraw.Document.6.0">
                  <p:embed/>
                </p:oleObj>
              </mc:Choice>
              <mc:Fallback>
                <p:oleObj name="CS ChemDraw Drawing" r:id="rId48" imgW="2345023" imgH="2153228" progId="ChemDraw.Document.6.0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7A09EA47-4029-7380-3720-4BFF8CF3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119238" y="5239372"/>
                        <a:ext cx="1151952" cy="105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7B71B85-1535-1C34-B068-DFD2CDE3D913}"/>
              </a:ext>
            </a:extLst>
          </p:cNvPr>
          <p:cNvSpPr txBox="1"/>
          <p:nvPr/>
        </p:nvSpPr>
        <p:spPr>
          <a:xfrm>
            <a:off x="75365" y="84629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1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84423797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A827D6-3537-F7B5-C3B7-D06C6FA413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2552B2C-CBCF-AD02-777F-93D3A3F13FB9}"/>
              </a:ext>
            </a:extLst>
          </p:cNvPr>
          <p:cNvSpPr txBox="1"/>
          <p:nvPr/>
        </p:nvSpPr>
        <p:spPr>
          <a:xfrm>
            <a:off x="0" y="0"/>
            <a:ext cx="20138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=C6)F)C#N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C50635-ABD4-9E8B-5DC4-C1B135FE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757" y="571500"/>
          <a:ext cx="844489" cy="12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71956" imgH="4493827" progId="ChemDraw.Document.6.0">
                  <p:embed/>
                </p:oleObj>
              </mc:Choice>
              <mc:Fallback>
                <p:oleObj name="CS ChemDraw Drawing" r:id="rId2" imgW="3071956" imgH="449382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C50635-ABD4-9E8B-5DC4-C1B135FE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757" y="571500"/>
                        <a:ext cx="844489" cy="123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F79B273-A520-C3CD-BD7D-0C94271A14E9}"/>
              </a:ext>
            </a:extLst>
          </p:cNvPr>
          <p:cNvSpPr txBox="1"/>
          <p:nvPr/>
        </p:nvSpPr>
        <p:spPr>
          <a:xfrm>
            <a:off x="4475" y="1916864"/>
            <a:ext cx="11647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5CC5)S(=O)(=O)C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23C77A-6644-3CB0-CBDD-0383C12A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2508238"/>
          <a:ext cx="1004888" cy="75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87876" imgH="2767081" progId="ChemDraw.Document.6.0">
                  <p:embed/>
                </p:oleObj>
              </mc:Choice>
              <mc:Fallback>
                <p:oleObj name="CS ChemDraw Drawing" r:id="rId4" imgW="3687876" imgH="276708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23C77A-6644-3CB0-CBDD-0383C12AE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16" y="2508238"/>
                        <a:ext cx="1004888" cy="75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064E0D-6D7F-E3EC-37B4-2741E6FEE308}"/>
              </a:ext>
            </a:extLst>
          </p:cNvPr>
          <p:cNvSpPr txBox="1"/>
          <p:nvPr/>
        </p:nvSpPr>
        <p:spPr>
          <a:xfrm>
            <a:off x="0" y="3364940"/>
            <a:ext cx="19376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(=C6)F)F)F</a:t>
            </a:r>
            <a:endParaRPr lang="ru-RU" sz="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833074-5FC0-9A43-4B59-C1554327B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3826605"/>
          <a:ext cx="922904" cy="135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71956" imgH="4493827" progId="ChemDraw.Document.6.0">
                  <p:embed/>
                </p:oleObj>
              </mc:Choice>
              <mc:Fallback>
                <p:oleObj name="CS ChemDraw Drawing" r:id="rId6" imgW="3071956" imgH="449382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833074-5FC0-9A43-4B59-C1554327B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16" y="3826605"/>
                        <a:ext cx="922904" cy="135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61F775A-1209-2A2D-DB72-B0ABA2B28152}"/>
              </a:ext>
            </a:extLst>
          </p:cNvPr>
          <p:cNvSpPr txBox="1"/>
          <p:nvPr/>
        </p:nvSpPr>
        <p:spPr>
          <a:xfrm>
            <a:off x="21771" y="5176859"/>
            <a:ext cx="19158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l)S(=O)(=O)C</a:t>
            </a:r>
            <a:endParaRPr lang="ru-RU" sz="8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849291-EA60-3EEB-584A-78EDF8236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27" y="5578929"/>
          <a:ext cx="1311548" cy="98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687570" imgH="2765550" progId="ChemDraw.Document.6.0">
                  <p:embed/>
                </p:oleObj>
              </mc:Choice>
              <mc:Fallback>
                <p:oleObj name="CS ChemDraw Drawing" r:id="rId8" imgW="3687570" imgH="276555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849291-EA60-3EEB-584A-78EDF8236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27" y="5578929"/>
                        <a:ext cx="1311548" cy="98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C0DBDAD-F753-E502-FD69-CA0D544A19D9}"/>
              </a:ext>
            </a:extLst>
          </p:cNvPr>
          <p:cNvSpPr txBox="1"/>
          <p:nvPr/>
        </p:nvSpPr>
        <p:spPr>
          <a:xfrm>
            <a:off x="2013857" y="0"/>
            <a:ext cx="16872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1C(=O)C2C(CC(NC2N1)NC(=O)[C@@H]3C[C@@H]3F)NC4=C(C=C(C=C4)C5CC5)S(=O)(=O)C</a:t>
            </a:r>
            <a:endParaRPr lang="ru-RU" sz="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526AD2B-2B8E-7351-41CF-CBEBAA6E2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1665"/>
          <a:ext cx="1251857" cy="98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408969" imgH="2671252" progId="ChemDraw.Document.6.0">
                  <p:embed/>
                </p:oleObj>
              </mc:Choice>
              <mc:Fallback>
                <p:oleObj name="CS ChemDraw Drawing" r:id="rId10" imgW="3408969" imgH="267125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526AD2B-2B8E-7351-41CF-CBEBAA6E2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61665"/>
                        <a:ext cx="1251857" cy="98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6AE8D0-950A-4BD7-7656-8871A595CFBC}"/>
              </a:ext>
            </a:extLst>
          </p:cNvPr>
          <p:cNvSpPr txBox="1"/>
          <p:nvPr/>
        </p:nvSpPr>
        <p:spPr>
          <a:xfrm>
            <a:off x="2005353" y="1562921"/>
            <a:ext cx="12300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(C(NN1)NC(=O)[C@@H]2C[C@H](CN2C(=O)CN3C=C(C4=C3C=CC(=C4)C5=CN=NC=C5)C(=O)C)F)C6=CC=CC=C6</a:t>
            </a:r>
            <a:endParaRPr lang="ru-RU" sz="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477202-F37C-4059-2145-5A7031A0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857" y="2346863"/>
          <a:ext cx="1421619" cy="124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010821" imgH="3524522" progId="ChemDraw.Document.6.0">
                  <p:embed/>
                </p:oleObj>
              </mc:Choice>
              <mc:Fallback>
                <p:oleObj name="CS ChemDraw Drawing" r:id="rId12" imgW="4010821" imgH="352452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477202-F37C-4059-2145-5A7031A07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3857" y="2346863"/>
                        <a:ext cx="1421619" cy="124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53F735C-6AA4-5441-FDAC-772257DC30B4}"/>
              </a:ext>
            </a:extLst>
          </p:cNvPr>
          <p:cNvSpPr txBox="1"/>
          <p:nvPr/>
        </p:nvSpPr>
        <p:spPr>
          <a:xfrm>
            <a:off x="1926772" y="3650057"/>
            <a:ext cx="17743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2C(CNC1C3=CC(=CN=C3)O)NNC2C4=CC5=C(C=CN=C5N4)C6=CC=C(C=C6)F</a:t>
            </a:r>
            <a:endParaRPr lang="ru-RU" sz="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4C56EEA-C635-2034-4BED-8A749FFB3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6772" y="4166008"/>
          <a:ext cx="1857023" cy="9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777205" imgH="2436427" progId="ChemDraw.Document.6.0">
                  <p:embed/>
                </p:oleObj>
              </mc:Choice>
              <mc:Fallback>
                <p:oleObj name="CS ChemDraw Drawing" r:id="rId14" imgW="4777205" imgH="2436427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4C56EEA-C635-2034-4BED-8A749FFB3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6772" y="4166008"/>
                        <a:ext cx="1857023" cy="94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126E2AE-8082-2099-653B-5DF39E8FCB26}"/>
              </a:ext>
            </a:extLst>
          </p:cNvPr>
          <p:cNvSpPr txBox="1"/>
          <p:nvPr/>
        </p:nvSpPr>
        <p:spPr>
          <a:xfrm>
            <a:off x="2005354" y="5228366"/>
            <a:ext cx="16957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=CC=C(C=C1)C(=O)NC2=CN=CC(=C2)C3=CNC4=NN=C(C4=C3)C5=CC6=C(C=CN=C6N5)C7=CC(=CC=C7)F</a:t>
            </a:r>
            <a:endParaRPr lang="ru-RU" sz="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C0B56C-9AFD-34DB-34A4-B34F28A8A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657" y="5799150"/>
          <a:ext cx="1620091" cy="69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802923" imgH="2506538" progId="ChemDraw.Document.6.0">
                  <p:embed/>
                </p:oleObj>
              </mc:Choice>
              <mc:Fallback>
                <p:oleObj name="CS ChemDraw Drawing" r:id="rId16" imgW="5802923" imgH="2506538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C0B56C-9AFD-34DB-34A4-B34F28A8A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7657" y="5799150"/>
                        <a:ext cx="1620091" cy="69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F2801C52-A852-B194-8C77-086DFF900888}"/>
              </a:ext>
            </a:extLst>
          </p:cNvPr>
          <p:cNvSpPr txBox="1"/>
          <p:nvPr/>
        </p:nvSpPr>
        <p:spPr>
          <a:xfrm>
            <a:off x="4021238" y="0"/>
            <a:ext cx="152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N(CC1)C2=C3C(=NC=C2)N=C(N3)C4C5CC(CCC5NN4)C6=CN=CC(=C6)CN7CCC(C7)(F)F</a:t>
            </a:r>
            <a:endParaRPr lang="ru-RU" sz="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9B1F06-BDA2-E6BB-050B-0DEC87EAA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714" y="421028"/>
          <a:ext cx="1032227" cy="77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3902561" imgH="2921079" progId="ChemDraw.Document.6.0">
                  <p:embed/>
                </p:oleObj>
              </mc:Choice>
              <mc:Fallback>
                <p:oleObj name="CS ChemDraw Drawing" r:id="rId18" imgW="3902561" imgH="2921079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E9B1F06-BDA2-E6BB-050B-0DEC87EAA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7714" y="421028"/>
                        <a:ext cx="1032227" cy="77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967B870-3AFE-A945-9CD8-E63A9F2ACCED}"/>
              </a:ext>
            </a:extLst>
          </p:cNvPr>
          <p:cNvSpPr txBox="1"/>
          <p:nvPr/>
        </p:nvSpPr>
        <p:spPr>
          <a:xfrm>
            <a:off x="3960333" y="1332089"/>
            <a:ext cx="1421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N(C[C@]12CC[C@H](C1(C)C)C3=CC(=NN=C23)C4=C(C=CC=C4F)F)C(=O)CN5CCC(=O)NC5=O</a:t>
            </a:r>
            <a:endParaRPr lang="ru-RU" sz="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91026B-6924-593E-66DA-DF5B9BD58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333" y="1876012"/>
          <a:ext cx="922904" cy="126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024860" imgH="4143273" progId="ChemDraw.Document.6.0">
                  <p:embed/>
                </p:oleObj>
              </mc:Choice>
              <mc:Fallback>
                <p:oleObj name="CS ChemDraw Drawing" r:id="rId20" imgW="3024860" imgH="4143273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91026B-6924-593E-66DA-DF5B9BD58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60333" y="1876012"/>
                        <a:ext cx="922904" cy="1264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C5FC7F69-D35F-4A91-151C-A75F10D0F2B7}"/>
              </a:ext>
            </a:extLst>
          </p:cNvPr>
          <p:cNvSpPr txBox="1"/>
          <p:nvPr/>
        </p:nvSpPr>
        <p:spPr>
          <a:xfrm>
            <a:off x="3951123" y="3296114"/>
            <a:ext cx="13389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=CC(=N1)C2=CC(=C(C=C2C(F)(F)F)F)C(=O)NC3=CC(=NN3C4=CC=C(C=C4)F)CC5C=CC(=O)N=N5</a:t>
            </a:r>
            <a:endParaRPr lang="ru-RU" sz="8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20285C2-3EF5-915A-3D6F-09B43C64A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753" y="4001823"/>
          <a:ext cx="1319313" cy="144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3739560" imgH="4109901" progId="ChemDraw.Document.6.0">
                  <p:embed/>
                </p:oleObj>
              </mc:Choice>
              <mc:Fallback>
                <p:oleObj name="CS ChemDraw Drawing" r:id="rId22" imgW="3739560" imgH="4109901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20285C2-3EF5-915A-3D6F-09B43C64A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70753" y="4001823"/>
                        <a:ext cx="1319313" cy="144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9D77101-68FE-66CF-4500-E8673AAC5B16}"/>
              </a:ext>
            </a:extLst>
          </p:cNvPr>
          <p:cNvSpPr txBox="1"/>
          <p:nvPr/>
        </p:nvSpPr>
        <p:spPr>
          <a:xfrm flipV="1">
            <a:off x="3919599" y="5459198"/>
            <a:ext cx="14216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C(C1)NC2C(CC3C4C2OC5CC(CCC5N4C=C(C3=O)C(=O)O)N)F</a:t>
            </a:r>
            <a:endParaRPr lang="ru-RU" sz="8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36526DA-92F1-D3E7-9186-0A5F37375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6054" y="5982900"/>
          <a:ext cx="717183" cy="7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12012" imgH="3039870" progId="ChemDraw.Document.6.0">
                  <p:embed/>
                </p:oleObj>
              </mc:Choice>
              <mc:Fallback>
                <p:oleObj name="CS ChemDraw Drawing" r:id="rId24" imgW="2912012" imgH="3039870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36526DA-92F1-D3E7-9186-0A5F37375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66054" y="5982900"/>
                        <a:ext cx="717183" cy="7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E3D122E-44C6-5C1F-9453-B0150FC63099}"/>
              </a:ext>
            </a:extLst>
          </p:cNvPr>
          <p:cNvSpPr txBox="1"/>
          <p:nvPr/>
        </p:nvSpPr>
        <p:spPr>
          <a:xfrm>
            <a:off x="5534352" y="0"/>
            <a:ext cx="353785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фC=CN=1)=O.C[C@H](NC1C(F)=C(N2C(=O)OCC2)C=CN=1)C1C(=O)NC2C(CC(Cl)CC2)C1.C[C@H](NC1C=C(F)C=C(N2C(=O)OCC2)N=1)C1C(=O)NC2C(CC(Cl)CC2)C1.C[C@H](NC1C=C(N2C(=O)COC2)C=C(F)N=1)C1C(=O)NC2C(CC(Cl)CC2)C1.CC1N=C(NC(C2C(=O)NC3C(CC(Cl)C(F)C3)C2)C)C=CC=1C#N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606B38A-A50E-F059-326D-037E7882B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5494" y="976984"/>
          <a:ext cx="1832703" cy="29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8040298" imgH="12738735" progId="ChemDraw.Document.6.0">
                  <p:embed/>
                </p:oleObj>
              </mc:Choice>
              <mc:Fallback>
                <p:oleObj name="CS ChemDraw Drawing" r:id="rId26" imgW="8040298" imgH="12738735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606B38A-A50E-F059-326D-037E7882B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25494" y="976984"/>
                        <a:ext cx="1832703" cy="290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7AB4EC9B-29CF-B523-63B7-654254C0C316}"/>
              </a:ext>
            </a:extLst>
          </p:cNvPr>
          <p:cNvSpPr txBox="1"/>
          <p:nvPr/>
        </p:nvSpPr>
        <p:spPr>
          <a:xfrm>
            <a:off x="7946051" y="2133834"/>
            <a:ext cx="4049486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C=CN=1)=O.C[C@H](NC1C(F)=C(N2C(=O)OCC2)C=CN=1)C1C(=O)NC2C(CC(Cl)CC2)C1.C[C@H](NC1C=C(F)C=C(N2C(=O)OCC2)N=1)C1C(=O)NC2C(CC(Cl)CC2)C1.C[C@H](NC1C=C(N2C(=O)COC2)C=C(F)N=1)C1C(=O)NC2C(CC(Cl)CC2)C1.CC1N=C(NC(C2C(=O)NC3C(CC(Cl)C(F)C3)C2)C)C=CC=1C#N.CC(C1ON=C(C(NCC2C=CC(C3C4NC(NC4NCC3)=O)=CC=2C(F)(F)F)=O)N=1)(C)C.CC1C(CNC(C2ON=C(C(C)(C)C)N=2)=O)=CC(F)=C(C2C3NC(NC3NCC2)=O)C=1.CC1(C2N=C(C(NCC3C=CC(C4C5NC(NC5NCC4)=O)=CC=3C(F)(F)F)=O)ON=2)CC1.CC1(C)CC2N3C(=CC=2C1)C(=O)N(C1C=C(C2C4NC(NC4NCC2)=O)C=C(F)C=1)CC3.CC(OC1CN(C(NCC2C=CC(C3C4NC(NC4NCC3)=O)=CC=2C(F)(F)F)=O)C1)(C)C.C1C([N+]([O-])=O)CC2OC3C(N4CCNCC4)C(F)CC4C3N(C=C(C(O)=O)C4=O)C2C1.CC1NNC(NC2C=C(C)N=C(N3CCC(OC)(C(N[C@H](C4N=CC(N5N=CC(F)=C5)=NC=4)C)=O)CC3)N=2)C1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F6D277A-5D44-BDFB-A158-1001477EA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566" y="4001822"/>
          <a:ext cx="2292661" cy="239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5235005" imgH="15901069" progId="ChemDraw.Document.6.0">
                  <p:embed/>
                </p:oleObj>
              </mc:Choice>
              <mc:Fallback>
                <p:oleObj name="CS ChemDraw Drawing" r:id="rId28" imgW="15235005" imgH="1590106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F6D277A-5D44-BDFB-A158-1001477EA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72566" y="4001822"/>
                        <a:ext cx="2292661" cy="2392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2D7E003-ABE9-B1A4-907C-ADD233B30693}"/>
              </a:ext>
            </a:extLst>
          </p:cNvPr>
          <p:cNvSpPr txBox="1"/>
          <p:nvPr/>
        </p:nvSpPr>
        <p:spPr>
          <a:xfrm>
            <a:off x="10265227" y="658026"/>
            <a:ext cx="1459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2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61005184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CE20CA-B4EC-9F9A-4C8A-45C31BA301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90A5A85-7658-3A2B-DE49-5DD2AA4BBCF0}"/>
              </a:ext>
            </a:extLst>
          </p:cNvPr>
          <p:cNvSpPr txBox="1"/>
          <p:nvPr/>
        </p:nvSpPr>
        <p:spPr>
          <a:xfrm>
            <a:off x="381000" y="23619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H]1[C@H]([C@@H]([C@@H]([C@H](O1)O[C@H]2[C@@H](CO[C@H]([C@@H]2O)O[C@H]3[C@@H](O[C@H]([C@@H]([C@@H]3O)O)O[C@@H]4[C@H]([C@H](CO[C@H]4OC(=O)[C@@]56CC[C@@]7(C(=CCC8[C@]7(C[C@H](C9[C@@]8(C[C@H]([C@H]([C@@]9(C)CO)O[C@H]1[C@@H]([C@H]([C@@H]([C@H](O1)CO)O)O)O)O)C)O)C)[C@@H]5CC(CC6)(C)C)C)O)O)C)O[C@H]1[C@@H]([C@H]([C@@H](CO1)O)O)O)O)O)O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A22595-8989-6514-1DD5-B354D7B9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97860"/>
          <a:ext cx="2341551" cy="11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64196" imgH="4620271" progId="ChemDraw.Document.6.0">
                  <p:embed/>
                </p:oleObj>
              </mc:Choice>
              <mc:Fallback>
                <p:oleObj name="CS ChemDraw Drawing" r:id="rId2" imgW="9564196" imgH="46202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A22595-8989-6514-1DD5-B354D7B9A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697860"/>
                        <a:ext cx="2341551" cy="113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DDC89F8-C6AE-32F4-98B8-E1446F02B684}"/>
              </a:ext>
            </a:extLst>
          </p:cNvPr>
          <p:cNvSpPr txBox="1"/>
          <p:nvPr/>
        </p:nvSpPr>
        <p:spPr>
          <a:xfrm>
            <a:off x="250372" y="2075021"/>
            <a:ext cx="44958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CN2C[C@@]3(C[C@@H]([C@@H]2C1)C[C@@H]4[C@H]3NCCC4)C5CCCCN5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4CA925-498A-4EA0-4BC6-804857816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16187"/>
          <a:ext cx="1168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37378" imgH="1825330" progId="ChemDraw.Document.6.0">
                  <p:embed/>
                </p:oleObj>
              </mc:Choice>
              <mc:Fallback>
                <p:oleObj name="CS ChemDraw Drawing" r:id="rId4" imgW="2337378" imgH="182533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4CA925-498A-4EA0-4BC6-804857816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516187"/>
                        <a:ext cx="11684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198D786-71CA-44B7-5246-ECBD34C09057}"/>
              </a:ext>
            </a:extLst>
          </p:cNvPr>
          <p:cNvSpPr txBox="1"/>
          <p:nvPr/>
        </p:nvSpPr>
        <p:spPr>
          <a:xfrm>
            <a:off x="250372" y="3498349"/>
            <a:ext cx="3559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H](C)[C@@H](C(=O)NCC(=O)N[C@@H]([C@@H](C)CC)C(=O)N[C@@H](CC(C)C)C(=O)N[C@@H]([C@@H](C)O)C(=O)N[C@@H](C(C)C)C(=O)O)NC(=O)CNC(=O)[C@H](C)NC(=O)[C@H](C)N.CC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F75040-03D4-3257-C281-43B6394DC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72" y="3961663"/>
          <a:ext cx="3208475" cy="67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35772" imgH="2137614" progId="ChemDraw.Document.6.0">
                  <p:embed/>
                </p:oleObj>
              </mc:Choice>
              <mc:Fallback>
                <p:oleObj name="CS ChemDraw Drawing" r:id="rId6" imgW="10135772" imgH="213761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F75040-03D4-3257-C281-43B6394DC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372" y="3961663"/>
                        <a:ext cx="3208475" cy="67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C3FA821-75CA-DCEE-659B-D220CC753695}"/>
              </a:ext>
            </a:extLst>
          </p:cNvPr>
          <p:cNvSpPr txBox="1"/>
          <p:nvPr/>
        </p:nvSpPr>
        <p:spPr>
          <a:xfrm>
            <a:off x="250372" y="4636884"/>
            <a:ext cx="6096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CC1C2CCC[N-]C2.CN1CCCC1C2CCC[N-]C2.CN1CCCC1C2CCC[N-]C2.C(#N)S.[Ni+2]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9B7624-0C18-1D0A-332D-DA7EE192E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377" y="5042532"/>
          <a:ext cx="2938463" cy="72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877849" imgH="1450283" progId="ChemDraw.Document.6.0">
                  <p:embed/>
                </p:oleObj>
              </mc:Choice>
              <mc:Fallback>
                <p:oleObj name="CS ChemDraw Drawing" r:id="rId8" imgW="5877849" imgH="1450283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9B7624-0C18-1D0A-332D-DA7EE192E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377" y="5042532"/>
                        <a:ext cx="2938463" cy="72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4440517-336B-C4B5-AA75-7E7FD31F6EFA}"/>
              </a:ext>
            </a:extLst>
          </p:cNvPr>
          <p:cNvSpPr txBox="1"/>
          <p:nvPr/>
        </p:nvSpPr>
        <p:spPr>
          <a:xfrm>
            <a:off x="7467600" y="365649"/>
            <a:ext cx="3048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CC2(CCC3(C(=CCC4C3(CCC5C4(CCC(C5(C)C)OC6C(C(C(CO6)O)O)OC7C(C(C(C(O7)CO)O)O)O)C)C)C2C1(C)O)C)C(=O)OC8C(C(C(C(O8)CO)O)O)O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577BCA6-26EC-519F-9BDB-447CD734D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921" y="889609"/>
          <a:ext cx="2490760" cy="102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595607" imgH="2718401" progId="ChemDraw.Document.6.0">
                  <p:embed/>
                </p:oleObj>
              </mc:Choice>
              <mc:Fallback>
                <p:oleObj name="CS ChemDraw Drawing" r:id="rId10" imgW="6595607" imgH="2718401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577BCA6-26EC-519F-9BDB-447CD734D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921" y="889609"/>
                        <a:ext cx="2490760" cy="102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94B4B07-1230-4D45-13BD-BDC9C1FD2900}"/>
              </a:ext>
            </a:extLst>
          </p:cNvPr>
          <p:cNvSpPr txBox="1"/>
          <p:nvPr/>
        </p:nvSpPr>
        <p:spPr>
          <a:xfrm>
            <a:off x="6520543" y="2182743"/>
            <a:ext cx="23620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99AF9F4-84D9-4A8E-0D0B-80CA15027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0429" y="2689665"/>
          <a:ext cx="2732193" cy="11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955527" imgH="2494291" progId="ChemDraw.Document.6.0">
                  <p:embed/>
                </p:oleObj>
              </mc:Choice>
              <mc:Fallback>
                <p:oleObj name="CS ChemDraw Drawing" r:id="rId12" imgW="5955527" imgH="2494291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99AF9F4-84D9-4A8E-0D0B-80CA1502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0429" y="2689665"/>
                        <a:ext cx="2732193" cy="114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002BA71-432B-0E6D-0B2A-0E4FE2F21AA5}"/>
              </a:ext>
            </a:extLst>
          </p:cNvPr>
          <p:cNvSpPr txBox="1"/>
          <p:nvPr/>
        </p:nvSpPr>
        <p:spPr>
          <a:xfrm flipV="1">
            <a:off x="5738838" y="4105871"/>
            <a:ext cx="24907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8115358-740C-B2BF-8292-5085A50BF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38" y="4858721"/>
          <a:ext cx="1884363" cy="1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531938" imgH="3387668" progId="ChemDraw.Document.6.0">
                  <p:embed/>
                </p:oleObj>
              </mc:Choice>
              <mc:Fallback>
                <p:oleObj name="CS ChemDraw Drawing" r:id="rId14" imgW="4531938" imgH="3387668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8115358-740C-B2BF-8292-5085A50BF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8838" y="4858721"/>
                        <a:ext cx="1884363" cy="1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D1CFDD3-95F0-C603-50F2-A1269D0591E2}"/>
              </a:ext>
            </a:extLst>
          </p:cNvPr>
          <p:cNvSpPr txBox="1"/>
          <p:nvPr/>
        </p:nvSpPr>
        <p:spPr>
          <a:xfrm>
            <a:off x="10673697" y="1444239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3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67440519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071AC1F6-C947-DB00-6BB6-8250901180B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3681E5-4C77-2CF3-AABE-A04B8D86E985}"/>
              </a:ext>
            </a:extLst>
          </p:cNvPr>
          <p:cNvSpPr txBox="1"/>
          <p:nvPr/>
        </p:nvSpPr>
        <p:spPr>
          <a:xfrm>
            <a:off x="457200" y="1192296"/>
            <a:ext cx="61395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(C)C)C(=O)N[C@@H](CC(C)C)C(=O)N[C@@H]([C@@H](C)O)C(=O)N[C@@H](CCCCN)C(=O)N[C@@H](CCSC)C(=O)N[C@@H](CC1=CC=C(C=C1)O)C(=O)N2CCC[C@H]2C(=O)N[C@@H](CCCNC(=N)N)C(=O)NCC(=O)N[C@@H](CC(=O)N)C(=O)N[C@@H](CC3=CN=CN3)C(=O)N[C@@H](CC4=CNC5=CC=CC=C54)C(=O)N[C@@H](C)C(=O)N[C@@H](C(C)C)C(=O)NCC(=O)N[C@@H](CC6=CN=CN6)C(=O)N[C@@H](CC(C)C)C(=O)N[C@@H](CCSC)C(=O)O)NC(=O)CNC(=O)CNC(=O)CNC(=O)[C@H](C)NC(=O)[C@@H]7CCCN7C(=O)[C@H](CC(C)C)NC(=O)[C@@H]8CCCN8C(=O)[C@H](C(C)C)N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C578FA-BC28-4E6E-832D-6A054D85B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285" y="2082983"/>
          <a:ext cx="5087257" cy="160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559656" imgH="6784521" progId="ChemDraw.Document.6.0">
                  <p:embed/>
                </p:oleObj>
              </mc:Choice>
              <mc:Fallback>
                <p:oleObj name="CS ChemDraw Drawing" r:id="rId2" imgW="21559656" imgH="678452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C578FA-BC28-4E6E-832D-6A054D85B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285" y="2082983"/>
                        <a:ext cx="5087257" cy="160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FF9D996-7642-FE5F-0744-7B9D7D32FD89}"/>
              </a:ext>
            </a:extLst>
          </p:cNvPr>
          <p:cNvSpPr txBox="1"/>
          <p:nvPr/>
        </p:nvSpPr>
        <p:spPr>
          <a:xfrm>
            <a:off x="7387770" y="1192296"/>
            <a:ext cx="4648199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1C2CC3(CC(N)C(N)=O)CC(C2)CC1C3.CC1OC(OC2C(OC3C(C)(C)C4CCC5(C)C6(C)CCC7(C(OC8OC(COC9OC(CO)C(O)C(O)C9O)C(O)C(O)C8O)=O)CCC(C)(C)CC7C6=CCC5C4(C)CC3)OCC(O)C2O)C(O)C(OC2OCC(O)C(O)C2O)C1O.C1C=C(C=O)C=C(/C=N/NC(NN2C(=O)C3=CC(S([O-])(=O)=O)=C(N)C4=C3C(=CC(S([O-])(=O)=O)=C4)C2=O)=O)C=1.C1C2C(N)=C(S([O-])(=O)=O)C=C3C(N(NC(NN)=O)C(=O)C(C=23)=CC=1S([O-])(=O)=O)=O.C[C@@H]1O[C@@H](O[C@H]2[C@H](OC3C=CC(C4OCC5C4COC5C4C=CC(O)=C(OC)C=4)=CC=3OC)O[C@H](CO)[C@@H](O)[C@@H]2O)[C@H](O)[C@H](O)[C@H]1O.C[C@@H]1O[C@@H](OC[C@H]2O[C@@H](OC3C(CC=C)=CC4OCOC=4C=3)[C@H](O)[C@@H](O)[C@@H]2O)[C@H](O)[C@H](O)[C@H]1O.CCC(C(NC=O)C(NC1C(=O)NC(CC2C=CC(OC)=CC=2)C(=O)NC(C(C)C)C(=O)N2C(CC(O)CN2)C(=O)NC(CC(C)C)C(=O)N(C)C(C(C)C)C(=O)OC1C)=O)C.C[C@@H](O)[C@H](NC(CNC(CNC(CNC([C@@H](NC([C@H]1N(C([C@@H](NC([C@H]2N(C([C@@H](N)C(C)C)=O)CCC2)=O)CC(C)C)=O)CCC1)=O)C)=O)=O)=O)=O)C(N[C@H](C(N[C@H](C(N[C@H](C(N[C@H](C(N[C@H](C(N[C@H](C(N1[C@H](C(N[C@H](C(NCC(N[C@H](C(N[C@H](C(N[C@H](C(N[C@H](C(N[C@H](C(NCC(N[C@H](C(N[C@H](C(N[C@H](C(O)=O)CCSC)=O)CC(C)C)=O)CC2NC=NC=2)=O)=O)C(C)C)=O)C)=O)CC2C3C(=CC=CC=3)NC=2)=O)CC2NC=NC=2)=O)CC(N)=O)=O)=O)CCCNC(N)=N)=O)CCC1)=O)CC1C=CC(O)=CC=1)=O)CCSC)=O)CCCCN)=O)[C@H](O)C)=O)CC(C)C)=O)C(C)C)=O.C[C@@H]1O[C@@H](O[C@@H]2[C@@H]3O[C@]3(CO)C3[C@H]2C=CO[C@H]3O[C@@H]2O[C@H](CO)[C@@H](O)[C@H](O)[C@H]2O)[C@H](OC(C)=O)[C@H](OC(C)=O)[C@H]1OC(/C=C/C1C=CC=CC=1)=O.CC(OC1C(OC(C)=O)[C@H](O[C@@H]2C(C)(C)C3[C@@]4([C@]5(C(C[C@@H]3O[C@@H]3OC(CO)[C@@H](O)C(O)C3O)[C@@]3(C)[C@@](C)(C(C6(C)O[C@H](C(O)(C)C)CC6)[C@H](O)C3)CC5)C4)CC2)OC[C@H]1O)=O.CC1OC(OCC2OC(OC3C(C)(C)C4CCC5(C)C6(C)CC(O)C7(C(OC8OC(COC9OCC(O)C(O)C9O)C(OC9OCC(O)C(OC%10OCC(O)C(O)C%10O)C9O)C(O)C8O)=O)CCC(C)(C)CC7C6=CCC5C4(C)CC3)C(O)C(O)C2O)C(OC2OCC(O)C(O)C2O)C(O)C1O.CC(O[C@@H]1[C@]23C(O)O[C@@]4(CCC5[C@@]6(C)CC[C@H](O[C@@H]7OC[C@H](O[C@@H]8O[C@H](CO)[C@@H](O)[C@H](O)[C@H]8O[C@@H]8OC[C@@H](O)[C@H](O)[C@H]8O)[C@H](O)[C@H]7O[C@@H]7O[C@H](CO)[C@@H](O)[C@H](O)[C@H]7O)C(C)(C)C6CC[C@@]5(C)[C@]4(C)C[C@H]2O)C3CC(C)(C)C1)=O.CC(N[C@H]1[C@H](O[C@@H]2C(C)(C)C3CC[C@@]4(C)[C@]5(C)CC(O)[C@@]6(C(OC7OCC(O)C(O)C7O)=O)CCC(C)(C)C[C@H]6C5=CCC4[C@@]3(C)CC2)O[C@H](COC2OCC(O[C@H]3OC[C@](O)(CO)[C@H]3O)C(OC3OCC(O)C(O)C3O)C2O)[C@@H](O)[C@@H]1O)=O.COC1C=C2C3C(C(=O)C4=C2C2=C(C5C=CC6C(C7C(C8C=6C=5C(=C(OC)C=8)C=12)=CC=CC=7)=O)C=C4)=CC=CC=3.BrB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DF1EDB-BBBE-15A2-A8AF-7A5BEC8A6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829" y="4795391"/>
          <a:ext cx="4760686" cy="174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221338" imgH="14340568" progId="ChemDraw.Document.6.0">
                  <p:embed/>
                </p:oleObj>
              </mc:Choice>
              <mc:Fallback>
                <p:oleObj name="CS ChemDraw Drawing" r:id="rId4" imgW="39221338" imgH="14340568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DF1EDB-BBBE-15A2-A8AF-7A5BEC8A6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829" y="4795391"/>
                        <a:ext cx="4760686" cy="174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E7229A-8808-F907-FDC7-94DC4E94E4B2}"/>
              </a:ext>
            </a:extLst>
          </p:cNvPr>
          <p:cNvSpPr txBox="1"/>
          <p:nvPr/>
        </p:nvSpPr>
        <p:spPr>
          <a:xfrm>
            <a:off x="1187865" y="497365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4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12671643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FD2CF28-1C67-1C80-66C7-EA723940792B}"/>
              </a:ext>
            </a:extLst>
          </p:cNvPr>
          <p:cNvSpPr txBox="1"/>
          <p:nvPr/>
        </p:nvSpPr>
        <p:spPr>
          <a:xfrm>
            <a:off x="185057" y="15078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/C=C(/C(OCC1OC(OC2C(OC3OC(COC(/C(/C)=C/C)=O)C(O)C(O)C3OC3OC(COC(/C(/C)=C/C)=O)C(OC(/C(/C)=C/C)=O)C(OC(/C(/C)=C/C)=O)C3O)OC(COC(/C(/C)=C/C)=O)C(O)C2O)C(O)C(O)C1O)=O)\C.C/C=C(/C(OCC1OC(OC2OC(COC(/C(/C)=C/C)=O)C(OC3OC(CO)C(OC(/C(/C)=C/C)=O)C(OC(/C(/C)=C/C)=O)C3O)C(O)C2O)C(O)C(O)C1OC1OC(CO)C(OC(/C(/C)=C/C)=O)C(O)C1O)=O)\C.C/C=C(\C)/C(OC[C@@H]1[C@@H](O)[C@H](O)[C@@H](O)[C@H](O[C@@H]2[C@@H](O)[C@H](O)[C@@H](COC(/C(/C)=C/C)=O)O[C@@H]2O[C@@H]2[C@H](O[C@H]3[C@H](O)[C@@H](O)[C@H](O)[C@@H](COC(/C(/C)=C/C)=O)O3)[C@@H](O)[C@H](O)[C@@H](COC(/C(/C)=C/C)=O)O2)O1)=O.C/C=C(\C)/C(OC[C@@H]1[C@@H](O)[C@H](O)[C@@H](O)[C@@H](O[C@@H]2[C@H](O)[C@@H](O)[C@H](O)[C@@H](COC(/C(/C)=C/C)=O)O2)O1)=O.CC1OC(OC2C(O)C(OC3C(O)C(OC4C(O)C(OC[C@H]5O[C@@H](O[C@@H]6C(C)(C)C7CC[C@@]8(C)[C@]9(C)CC(O)[C@@]%10(C(OC%11OCC(O)C(O)C%11O)=O)CCC(C)(C)C[C@H]%10C9=CCC8[C@@]7(C)CC6)[C@H](NC(C)=O)[C@@H](O)[C@@H]5O)OC(C)C4O)OCC3O)OC(C)C2O)C(O)C(O)C1O.C[C@@]12C3CC=C4[C@@H]5CC(C)(C)CC[C@]5(C(O)=O)[C@H](O)C[C@@]4(C)[C@]3(C)CCC1[C@@](C=O)(C)[C@@H](O[C@@H]1O[C@H](C(O)=O)[C@@H](O)[C@H](O[C@@H]3OC[C@@H](O)[C@H](O)[C@H]3O)[C@H]1O[C@@H]1O[C@H](CO)[C@H](O)[C@H](O)[C@H]1O)CC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AA135C-541D-7E29-6025-E109BD092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636" y="1563234"/>
          <a:ext cx="3909745" cy="373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19391" imgH="13953581" progId="ChemDraw.Document.6.0">
                  <p:embed/>
                </p:oleObj>
              </mc:Choice>
              <mc:Fallback>
                <p:oleObj name="CS ChemDraw Drawing" r:id="rId2" imgW="14619391" imgH="1395358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AA135C-541D-7E29-6025-E109BD09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636" y="1563234"/>
                        <a:ext cx="3909745" cy="373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529CFF4-A82F-A2B0-EB41-AE3EECA08FF7}"/>
              </a:ext>
            </a:extLst>
          </p:cNvPr>
          <p:cNvSpPr txBox="1"/>
          <p:nvPr/>
        </p:nvSpPr>
        <p:spPr>
          <a:xfrm>
            <a:off x="6096000" y="160528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C1CC1N=C(N)N.C1CC1N=C(N)N.OS(=O)(=O)O </a:t>
            </a:r>
            <a:endParaRPr lang="ru-RU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A96191-D0B2-755E-EC88-B5112648E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2160214"/>
          <a:ext cx="4460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60376" imgH="906236" progId="ChemDraw.Document.6.0">
                  <p:embed/>
                </p:oleObj>
              </mc:Choice>
              <mc:Fallback>
                <p:oleObj name="CS ChemDraw Drawing" r:id="rId4" imgW="4460376" imgH="90623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A96191-D0B2-755E-EC88-B5112648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8763" y="2160214"/>
                        <a:ext cx="44608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38F216B-D6AC-058C-8EB5-27E71FB98583}"/>
              </a:ext>
            </a:extLst>
          </p:cNvPr>
          <p:cNvSpPr txBox="1"/>
          <p:nvPr/>
        </p:nvSpPr>
        <p:spPr>
          <a:xfrm>
            <a:off x="5540829" y="354913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C1C(C(C(C(O1)OC2CCC3([C@H]4CCC5(C(CCC5([C@@H]4CCC3(C2)O)O)C6=COC(=O)C=C6)C)C=O)O)O)OC7C(C(C(C(O7)CO)O)O)O</a:t>
            </a:r>
            <a:endParaRPr lang="ru-RU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1707EA-678F-7C7F-6D28-CD961AB49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5229" y="4315757"/>
          <a:ext cx="3304495" cy="19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81822" imgH="3425632" progId="ChemDraw.Document.6.0">
                  <p:embed/>
                </p:oleObj>
              </mc:Choice>
              <mc:Fallback>
                <p:oleObj name="CS ChemDraw Drawing" r:id="rId6" imgW="5781822" imgH="342563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1707EA-678F-7C7F-6D28-CD961AB49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229" y="4315757"/>
                        <a:ext cx="3304495" cy="195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103242-1045-7143-50F2-843C596E769D}"/>
              </a:ext>
            </a:extLst>
          </p:cNvPr>
          <p:cNvSpPr txBox="1"/>
          <p:nvPr/>
        </p:nvSpPr>
        <p:spPr>
          <a:xfrm>
            <a:off x="10571148" y="513602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5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115494498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8A14B4-4656-2C4E-2A2B-5101D1207B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9674CAA-AF1B-0A85-E9F6-93118FD91E12}"/>
              </a:ext>
            </a:extLst>
          </p:cNvPr>
          <p:cNvSpPr txBox="1"/>
          <p:nvPr/>
        </p:nvSpPr>
        <p:spPr>
          <a:xfrm>
            <a:off x="892628" y="144332"/>
            <a:ext cx="14804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743F66-05DD-5225-5F8D-5E02B0239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09625"/>
          <a:ext cx="1913609" cy="80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5221" imgH="2494291" progId="ChemDraw.Document.6.0">
                  <p:embed/>
                </p:oleObj>
              </mc:Choice>
              <mc:Fallback>
                <p:oleObj name="CS ChemDraw Drawing" r:id="rId2" imgW="5955221" imgH="249429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5743F66-05DD-5225-5F8D-5E02B0239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809625"/>
                        <a:ext cx="1913609" cy="80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1CC16D7-5CA5-5B2B-BF36-8E51F39573DB}"/>
              </a:ext>
            </a:extLst>
          </p:cNvPr>
          <p:cNvSpPr txBox="1"/>
          <p:nvPr/>
        </p:nvSpPr>
        <p:spPr>
          <a:xfrm>
            <a:off x="200247" y="1872343"/>
            <a:ext cx="18179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328BBD-AA2D-13EF-3417-9A1D2D3E9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80229"/>
          <a:ext cx="1817915" cy="135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31938" imgH="3387362" progId="ChemDraw.Document.6.0">
                  <p:embed/>
                </p:oleObj>
              </mc:Choice>
              <mc:Fallback>
                <p:oleObj name="CS ChemDraw Drawing" r:id="rId4" imgW="4531938" imgH="338736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328BBD-AA2D-13EF-3417-9A1D2D3E91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580229"/>
                        <a:ext cx="1817915" cy="135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88A2395-9690-5C86-E11E-358EA7FE611D}"/>
              </a:ext>
            </a:extLst>
          </p:cNvPr>
          <p:cNvSpPr txBox="1"/>
          <p:nvPr/>
        </p:nvSpPr>
        <p:spPr>
          <a:xfrm>
            <a:off x="87085" y="4062159"/>
            <a:ext cx="16110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CCN=C(N)N)C(=O)O)N)O.C[C@H]([C@@H](C(=O)N[C@@H](CCCN=C(N)N)C(=O)O)N)O.OS(=O)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F92340-FA13-44AF-7137-C8C25F9C4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38861"/>
          <a:ext cx="2063917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46023" imgH="2843315" progId="ChemDraw.Document.6.0">
                  <p:embed/>
                </p:oleObj>
              </mc:Choice>
              <mc:Fallback>
                <p:oleObj name="CS ChemDraw Drawing" r:id="rId6" imgW="5146023" imgH="284331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F92340-FA13-44AF-7137-C8C25F9C4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4738861"/>
                        <a:ext cx="2063917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93A0B54-7EAE-C349-5102-F4BB686A4E75}"/>
              </a:ext>
            </a:extLst>
          </p:cNvPr>
          <p:cNvSpPr txBox="1"/>
          <p:nvPr/>
        </p:nvSpPr>
        <p:spPr>
          <a:xfrm>
            <a:off x="2362200" y="0"/>
            <a:ext cx="1295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2F7999-5176-2FF7-1764-97C754AA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954107"/>
          <a:ext cx="1525410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531938" imgH="3387362" progId="ChemDraw.Document.6.0">
                  <p:embed/>
                </p:oleObj>
              </mc:Choice>
              <mc:Fallback>
                <p:oleObj name="CS ChemDraw Drawing" r:id="rId8" imgW="4531938" imgH="338736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2F7999-5176-2FF7-1764-97C754AA4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954107"/>
                        <a:ext cx="1525410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DA6E45E-9C29-5FC5-79A5-B4CA6D1A1207}"/>
              </a:ext>
            </a:extLst>
          </p:cNvPr>
          <p:cNvSpPr txBox="1"/>
          <p:nvPr/>
        </p:nvSpPr>
        <p:spPr>
          <a:xfrm>
            <a:off x="2362200" y="2226286"/>
            <a:ext cx="9960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C(=O)CN1C(=O)C2C(N=CN2CC(=O)NC3=CC=CC(=N3)C4=CC(=C(N=C4)C)C(F)(F)F)N(C1=O)C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640255-F876-CB53-F37D-A79F308CD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317" y="3049658"/>
          <a:ext cx="1899331" cy="114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388538" imgH="3244079" progId="ChemDraw.Document.6.0">
                  <p:embed/>
                </p:oleObj>
              </mc:Choice>
              <mc:Fallback>
                <p:oleObj name="CS ChemDraw Drawing" r:id="rId10" imgW="5388538" imgH="32440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1640255-F876-CB53-F37D-A79F308CD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6317" y="3049658"/>
                        <a:ext cx="1899331" cy="114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DB7CC2-A0E4-8C07-45E5-FECFB80BC511}"/>
              </a:ext>
            </a:extLst>
          </p:cNvPr>
          <p:cNvSpPr txBox="1"/>
          <p:nvPr/>
        </p:nvSpPr>
        <p:spPr>
          <a:xfrm>
            <a:off x="2362200" y="4354546"/>
            <a:ext cx="13136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N(CC1)C2=C(C=CC=N2)C3=NC=C4C(=N3)N(C(=O)N4)CC5=CC=C(C=C5)C6=NC(=CN6C)C(F)(F)F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7192BD4-7ACB-2164-2FCE-E700649CD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086625"/>
          <a:ext cx="1822450" cy="79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016661" imgH="2182007" progId="ChemDraw.Document.6.0">
                  <p:embed/>
                </p:oleObj>
              </mc:Choice>
              <mc:Fallback>
                <p:oleObj name="CS ChemDraw Drawing" r:id="rId12" imgW="5016661" imgH="2182007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7192BD4-7ACB-2164-2FCE-E700649CD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200" y="5086625"/>
                        <a:ext cx="1822450" cy="79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4172AE2-240B-571D-FF55-1952E007113E}"/>
              </a:ext>
            </a:extLst>
          </p:cNvPr>
          <p:cNvSpPr txBox="1"/>
          <p:nvPr/>
        </p:nvSpPr>
        <p:spPr>
          <a:xfrm>
            <a:off x="4386943" y="0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1C2=C(C=C(C=C2)C(F)(F)F)C3=NC=C4C(=N3)N(C(=O)N4)CC5=CC=C(C=C5)N6C=CC=N6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313D5B7-FCBF-1E00-D2D4-E42E07218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802" y="679693"/>
          <a:ext cx="1533020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981798" imgH="1900033" progId="ChemDraw.Document.6.0">
                  <p:embed/>
                </p:oleObj>
              </mc:Choice>
              <mc:Fallback>
                <p:oleObj name="CS ChemDraw Drawing" r:id="rId14" imgW="4981798" imgH="190003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313D5B7-FCBF-1E00-D2D4-E42E07218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3802" y="679693"/>
                        <a:ext cx="1533020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06BA534-BDAD-1E9A-548A-519DC9C938C9}"/>
              </a:ext>
            </a:extLst>
          </p:cNvPr>
          <p:cNvSpPr txBox="1"/>
          <p:nvPr/>
        </p:nvSpPr>
        <p:spPr>
          <a:xfrm>
            <a:off x="4386943" y="1434024"/>
            <a:ext cx="9252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N(CCC1C(=O)N2CC(C2)(F)F)C3=C(C=NC=C3)NC(=O)C4=C5N=CC(=CN5N=C4N)F</a:t>
            </a:r>
            <a:endParaRPr lang="ru-RU" sz="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9218752-F9A8-6194-2F3E-49E54842E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84" y="2232345"/>
          <a:ext cx="1899713" cy="94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757632" imgH="2361724" progId="ChemDraw.Document.6.0">
                  <p:embed/>
                </p:oleObj>
              </mc:Choice>
              <mc:Fallback>
                <p:oleObj name="CS ChemDraw Drawing" r:id="rId16" imgW="4757632" imgH="2361724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9218752-F9A8-6194-2F3E-49E54842E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3384" y="2232345"/>
                        <a:ext cx="1899713" cy="94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ADD787A-A2A3-E361-44F9-F203017F0E62}"/>
              </a:ext>
            </a:extLst>
          </p:cNvPr>
          <p:cNvSpPr txBox="1"/>
          <p:nvPr/>
        </p:nvSpPr>
        <p:spPr>
          <a:xfrm>
            <a:off x="4410201" y="3213013"/>
            <a:ext cx="8396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2(CCN(CC2)C3=C(C=NC=C3)NC(=O)C4=C5N=CC(=CN5N=C4N)F)CC1=O</a:t>
            </a:r>
            <a:endParaRPr lang="ru-RU" sz="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65E5810-42A2-A9CB-6A11-300179664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4268" y="3958366"/>
          <a:ext cx="1611086" cy="93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169236" imgH="2422956" progId="ChemDraw.Document.6.0">
                  <p:embed/>
                </p:oleObj>
              </mc:Choice>
              <mc:Fallback>
                <p:oleObj name="CS ChemDraw Drawing" r:id="rId18" imgW="4169236" imgH="2422956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65E5810-42A2-A9CB-6A11-300179664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4268" y="3958366"/>
                        <a:ext cx="1611086" cy="93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044994F-3A98-0FA8-10F9-841DB2DD370A}"/>
              </a:ext>
            </a:extLst>
          </p:cNvPr>
          <p:cNvSpPr txBox="1"/>
          <p:nvPr/>
        </p:nvSpPr>
        <p:spPr>
          <a:xfrm>
            <a:off x="4564011" y="5131588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2CCC1CN(C2)C(=O)C3CCN(CC3)C4=C(C=NC=C4NC(=O)C5=C6N=CC(=CN6N=C5N)F)F</a:t>
            </a:r>
            <a:endParaRPr lang="ru-RU" sz="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4DF68A5-DEDE-9826-5F0F-B8A0B3FCC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6759" y="5635458"/>
          <a:ext cx="1009384" cy="108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960943" imgH="3184684" progId="ChemDraw.Document.6.0">
                  <p:embed/>
                </p:oleObj>
              </mc:Choice>
              <mc:Fallback>
                <p:oleObj name="CS ChemDraw Drawing" r:id="rId20" imgW="2960943" imgH="3184684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4DF68A5-DEDE-9826-5F0F-B8A0B3FCC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6759" y="5635458"/>
                        <a:ext cx="1009384" cy="108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F83F78F-1F71-B405-D688-68DE30020998}"/>
              </a:ext>
            </a:extLst>
          </p:cNvPr>
          <p:cNvSpPr txBox="1"/>
          <p:nvPr/>
        </p:nvSpPr>
        <p:spPr>
          <a:xfrm>
            <a:off x="6446165" y="40059"/>
            <a:ext cx="9797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OC1=CC(=CC(=C1)C2=C(C=CC(=C2)C3=NN(C(=C3CC4=CC(=C(C=C4)[SH+](=O)N)F)CC5CC5)C6=NC(=CS6)C(=O)O)F)OC</a:t>
            </a:r>
            <a:endParaRPr lang="ru-RU" sz="8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0C9910B-AFB5-0063-4F63-2ED60164E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180" y="994166"/>
          <a:ext cx="889413" cy="62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4919105" imgH="3480435" progId="ChemDraw.Document.6.0">
                  <p:embed/>
                </p:oleObj>
              </mc:Choice>
              <mc:Fallback>
                <p:oleObj name="CS ChemDraw Drawing" r:id="rId22" imgW="4919105" imgH="3480435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0C9910B-AFB5-0063-4F63-2ED60164E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5180" y="994166"/>
                        <a:ext cx="889413" cy="62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7F0B096-2BF7-0762-17EC-E8B6B50EB2B3}"/>
              </a:ext>
            </a:extLst>
          </p:cNvPr>
          <p:cNvSpPr txBox="1"/>
          <p:nvPr/>
        </p:nvSpPr>
        <p:spPr>
          <a:xfrm>
            <a:off x="6448629" y="1810787"/>
            <a:ext cx="8396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]1(CCC1NC(=O)C2=C3N=C(C=C(N3N=C2)NC)NC4=CC=CN(C4=O)C5CC(C5)(F)F)OC</a:t>
            </a:r>
            <a:endParaRPr lang="ru-RU" sz="8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26767F-A58C-4FD3-BF15-AB2E2ADD4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464" y="2692075"/>
          <a:ext cx="1296870" cy="98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5156727" imgH="2668191" progId="ChemDraw.Document.6.0">
                  <p:embed/>
                </p:oleObj>
              </mc:Choice>
              <mc:Fallback>
                <p:oleObj name="CS ChemDraw Drawing" r:id="rId24" imgW="5156727" imgH="2668191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26767F-A58C-4FD3-BF15-AB2E2ADD4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02464" y="2692075"/>
                        <a:ext cx="1296870" cy="98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0ECB966-7894-D90A-0E82-3658085D327E}"/>
              </a:ext>
            </a:extLst>
          </p:cNvPr>
          <p:cNvSpPr txBox="1"/>
          <p:nvPr/>
        </p:nvSpPr>
        <p:spPr>
          <a:xfrm flipV="1">
            <a:off x="6386293" y="3595479"/>
            <a:ext cx="10994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(C)(C)C1=CC=C(S1)C#CC2=C(C=CC(=C2)C3=NN(C(=C3CC4=CC(=C(C=C4)[SH+](=O)N)F)CC5CC5)C6=NC(=CS6)C(=O)O)F</a:t>
            </a:r>
            <a:endParaRPr lang="ru-RU" sz="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8C0934E-EE5C-289F-AD42-8EF77C344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157" y="4435957"/>
          <a:ext cx="1099457" cy="174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3506525" imgH="5568451" progId="ChemDraw.Document.6.0">
                  <p:embed/>
                </p:oleObj>
              </mc:Choice>
              <mc:Fallback>
                <p:oleObj name="CS ChemDraw Drawing" r:id="rId26" imgW="3506525" imgH="5568451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8C0934E-EE5C-289F-AD42-8EF77C344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70157" y="4435957"/>
                        <a:ext cx="1099457" cy="174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FF823233-D963-CC12-A69E-9C269902EB03}"/>
              </a:ext>
            </a:extLst>
          </p:cNvPr>
          <p:cNvSpPr txBox="1"/>
          <p:nvPr/>
        </p:nvSpPr>
        <p:spPr>
          <a:xfrm>
            <a:off x="7741565" y="58187"/>
            <a:ext cx="8273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2CC3(CC1CC(C2)(C3)O)C(C[C@@H]4C5=C(C=CC=C5F)C6=CN=CN46)O</a:t>
            </a:r>
            <a:endParaRPr lang="ru-RU" sz="8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BECDBD8-E342-C603-57E1-544A9CCEB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4224" y="839774"/>
          <a:ext cx="827314" cy="9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2508331" imgH="2762488" progId="ChemDraw.Document.6.0">
                  <p:embed/>
                </p:oleObj>
              </mc:Choice>
              <mc:Fallback>
                <p:oleObj name="CS ChemDraw Drawing" r:id="rId28" imgW="2508331" imgH="2762488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BECDBD8-E342-C603-57E1-544A9CCEB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74224" y="839774"/>
                        <a:ext cx="827314" cy="9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C04B8A9-50EE-41C7-69E4-D7D6790EA04E}"/>
              </a:ext>
            </a:extLst>
          </p:cNvPr>
          <p:cNvSpPr txBox="1"/>
          <p:nvPr/>
        </p:nvSpPr>
        <p:spPr>
          <a:xfrm>
            <a:off x="7599334" y="1919714"/>
            <a:ext cx="12137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[C@]2([C@@H]([C@@H]([C@H]([C@H](O1)O2)NC(=O)C(F)(F)F)O)O)CO</a:t>
            </a:r>
            <a:endParaRPr lang="ru-RU" sz="8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E1D3F37-8C31-74E7-9A67-2C2218C9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8702" y="2517844"/>
          <a:ext cx="917414" cy="9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2271626" imgH="2298042" progId="ChemDraw.Document.6.0">
                  <p:embed/>
                </p:oleObj>
              </mc:Choice>
              <mc:Fallback>
                <p:oleObj name="CS ChemDraw Drawing" r:id="rId30" imgW="2271626" imgH="2298042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E1D3F37-8C31-74E7-9A67-2C2218C9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628702" y="2517844"/>
                        <a:ext cx="917414" cy="9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075128E-BDBF-970C-BD8D-09780A9AC5D3}"/>
              </a:ext>
            </a:extLst>
          </p:cNvPr>
          <p:cNvSpPr txBox="1"/>
          <p:nvPr/>
        </p:nvSpPr>
        <p:spPr>
          <a:xfrm>
            <a:off x="7741565" y="3546912"/>
            <a:ext cx="9174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[NH+]1CCN(CC1)C(=O)C2CCN(CC2)C3=C(C=NC=C3NC(=O)C4=C5N=CC(=CN5N=C4N)F)F</a:t>
            </a:r>
            <a:endParaRPr lang="ru-RU" sz="8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7FE0648-9797-E0DA-2506-7EF67DF8E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4255310"/>
          <a:ext cx="1142677" cy="54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4937454" imgH="2360193" progId="ChemDraw.Document.6.0">
                  <p:embed/>
                </p:oleObj>
              </mc:Choice>
              <mc:Fallback>
                <p:oleObj name="CS ChemDraw Drawing" r:id="rId32" imgW="4937454" imgH="2360193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7FE0648-9797-E0DA-2506-7EF67DF8E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74957" y="4255310"/>
                        <a:ext cx="1142677" cy="54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4F747A84-043B-4F50-79DC-85C0F41C1A83}"/>
              </a:ext>
            </a:extLst>
          </p:cNvPr>
          <p:cNvSpPr txBox="1"/>
          <p:nvPr/>
        </p:nvSpPr>
        <p:spPr>
          <a:xfrm>
            <a:off x="7694018" y="4885429"/>
            <a:ext cx="7511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1CC1(C2=CN(N=C2)C)NC(=O)C3=CC4=C(N3)C=CC(=C4F)Cl</a:t>
            </a:r>
            <a:endParaRPr lang="ru-RU" sz="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9F7761-2AC1-3269-DF3A-AA3CF46A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5716363"/>
          <a:ext cx="1269851" cy="80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3408663" imgH="2166699" progId="ChemDraw.Document.6.0">
                  <p:embed/>
                </p:oleObj>
              </mc:Choice>
              <mc:Fallback>
                <p:oleObj name="CS ChemDraw Drawing" r:id="rId34" imgW="3408663" imgH="2166699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9F7761-2AC1-3269-DF3A-AA3CF46A3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574957" y="5716363"/>
                        <a:ext cx="1269851" cy="80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DC75D006-1A69-1AEC-A229-97F82A9FBB81}"/>
              </a:ext>
            </a:extLst>
          </p:cNvPr>
          <p:cNvSpPr txBox="1"/>
          <p:nvPr/>
        </p:nvSpPr>
        <p:spPr>
          <a:xfrm>
            <a:off x="8796898" y="32533"/>
            <a:ext cx="9174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C(=CC(=C1)F)C2=CN=C3C=CC(=CC3=C2N4CC[C@@H]5[C@@H](C4)NCCO5)C6=NC=CC(=C6N)/C=N\OC</a:t>
            </a:r>
            <a:endParaRPr lang="ru-RU" sz="8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373F68C-1099-235F-34F0-936A9E33D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0667" y="1059679"/>
          <a:ext cx="930909" cy="120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734943" imgH="3529421" progId="ChemDraw.Document.6.0">
                  <p:embed/>
                </p:oleObj>
              </mc:Choice>
              <mc:Fallback>
                <p:oleObj name="CS ChemDraw Drawing" r:id="rId36" imgW="2734943" imgH="3529421" progId="ChemDraw.Document.6.0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373F68C-1099-235F-34F0-936A9E33D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60667" y="1059679"/>
                        <a:ext cx="930909" cy="120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08B726BD-ABD1-7942-361B-B90E84D26FE9}"/>
              </a:ext>
            </a:extLst>
          </p:cNvPr>
          <p:cNvSpPr txBox="1"/>
          <p:nvPr/>
        </p:nvSpPr>
        <p:spPr>
          <a:xfrm>
            <a:off x="8808614" y="2385635"/>
            <a:ext cx="9174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#CC1=CN=CC(=C1N)C2=CC3=C(C(=CN=C3C=C2)C4=CC(=CC(=C4)F)F)N5CC[C@@H]6[C@@H](C5)NCCO6</a:t>
            </a:r>
            <a:endParaRPr lang="ru-RU" sz="800" dirty="0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F3E788F-F058-9D1B-08A7-779349C28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9681" y="3259638"/>
          <a:ext cx="937740" cy="99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3681454" imgH="3907223" progId="ChemDraw.Document.6.0">
                  <p:embed/>
                </p:oleObj>
              </mc:Choice>
              <mc:Fallback>
                <p:oleObj name="CS ChemDraw Drawing" r:id="rId38" imgW="3681454" imgH="3907223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3E788F-F058-9D1B-08A7-779349C28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789681" y="3259638"/>
                        <a:ext cx="937740" cy="99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964BE3E8-007E-74D5-0F1D-A548EF280A1A}"/>
              </a:ext>
            </a:extLst>
          </p:cNvPr>
          <p:cNvSpPr txBox="1"/>
          <p:nvPr/>
        </p:nvSpPr>
        <p:spPr>
          <a:xfrm>
            <a:off x="8922738" y="4261807"/>
            <a:ext cx="91741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ONC(=O)NC1=C(C=CC=N1)C2=CC3=C(C(=CN=C3C=C2)C4=CC(=CC(=C4)F)F)N5CC[C@@H]6[C@@H](C5)NCCO6</a:t>
            </a:r>
            <a:endParaRPr lang="ru-RU" sz="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EF7CBD8-0098-4332-8F70-538AB6022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3198" y="5281091"/>
          <a:ext cx="751114" cy="98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695492" imgH="3529115" progId="ChemDraw.Document.6.0">
                  <p:embed/>
                </p:oleObj>
              </mc:Choice>
              <mc:Fallback>
                <p:oleObj name="CS ChemDraw Drawing" r:id="rId40" imgW="2695492" imgH="3529115" progId="ChemDraw.Document.6.0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EF7CBD8-0098-4332-8F70-538AB6022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63198" y="5281091"/>
                        <a:ext cx="751114" cy="98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672E52C-D378-390A-2C7B-DA26870D5CEB}"/>
              </a:ext>
            </a:extLst>
          </p:cNvPr>
          <p:cNvSpPr txBox="1"/>
          <p:nvPr/>
        </p:nvSpPr>
        <p:spPr>
          <a:xfrm>
            <a:off x="10114008" y="7686"/>
            <a:ext cx="14139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(C)S(=O)(=O)NC(=O)[C@H]1C[C@H](CN1C(=O)C(C2=CC=CC=C2)C3=CC=CC=C3)N(C)CCCC4=CC=C(C=C4)F</a:t>
            </a:r>
            <a:endParaRPr lang="ru-RU" sz="800" dirty="0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CE7F188-77C3-4651-D949-0C5123B88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9935" y="637271"/>
          <a:ext cx="1024002" cy="119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3873508" imgH="4507604" progId="ChemDraw.Document.6.0">
                  <p:embed/>
                </p:oleObj>
              </mc:Choice>
              <mc:Fallback>
                <p:oleObj name="CS ChemDraw Drawing" r:id="rId42" imgW="3873508" imgH="450760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CE7F188-77C3-4651-D949-0C5123B88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299935" y="637271"/>
                        <a:ext cx="1024002" cy="119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8BDBC8F7-3A79-3F5C-1190-0A42CC01717E}"/>
              </a:ext>
            </a:extLst>
          </p:cNvPr>
          <p:cNvSpPr txBox="1"/>
          <p:nvPr/>
        </p:nvSpPr>
        <p:spPr>
          <a:xfrm>
            <a:off x="10007552" y="1924500"/>
            <a:ext cx="165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(=CC(=C1)F)C2=C(C3=CC(=C(C=C3N=N2)Cl)C4CCCC5C4NC(=O)N5)N6CCC(CC6)N</a:t>
            </a:r>
            <a:endParaRPr lang="ru-RU" sz="800" dirty="0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3665D7C-72A6-E4FB-0653-D04A8B363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6492" y="2479856"/>
          <a:ext cx="1179912" cy="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3718152" imgH="2437958" progId="ChemDraw.Document.6.0">
                  <p:embed/>
                </p:oleObj>
              </mc:Choice>
              <mc:Fallback>
                <p:oleObj name="CS ChemDraw Drawing" r:id="rId44" imgW="3718152" imgH="2437958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3665D7C-72A6-E4FB-0653-D04A8B363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066492" y="2479856"/>
                        <a:ext cx="1179912" cy="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133E5244-63AE-89BB-02EB-AB854972BC94}"/>
              </a:ext>
            </a:extLst>
          </p:cNvPr>
          <p:cNvSpPr txBox="1"/>
          <p:nvPr/>
        </p:nvSpPr>
        <p:spPr>
          <a:xfrm flipV="1">
            <a:off x="10066492" y="3400554"/>
            <a:ext cx="1257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S(=O)(=O)C1=CC2=C(C(=C1)F)C(=NO2)N[C@@H]3CN4CCC3CC4</a:t>
            </a:r>
            <a:endParaRPr lang="ru-RU" sz="800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BB0ED3A-0FB5-A7D9-CA72-E4F6DD57B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0645" y="3868629"/>
          <a:ext cx="1142471" cy="8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2970118" imgH="2002291" progId="ChemDraw.Document.6.0">
                  <p:embed/>
                </p:oleObj>
              </mc:Choice>
              <mc:Fallback>
                <p:oleObj name="CS ChemDraw Drawing" r:id="rId46" imgW="2970118" imgH="2002291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BB0ED3A-0FB5-A7D9-CA72-E4F6DD57B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020645" y="3868629"/>
                        <a:ext cx="1142471" cy="810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DD76F889-C951-BFE9-B849-85C9A7920652}"/>
              </a:ext>
            </a:extLst>
          </p:cNvPr>
          <p:cNvSpPr txBox="1"/>
          <p:nvPr/>
        </p:nvSpPr>
        <p:spPr>
          <a:xfrm>
            <a:off x="10053650" y="4708488"/>
            <a:ext cx="12055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=CN(C1=O)CC2(C(=O)NC(=O)N2)C3=CC=CC=C3OC(F)(F)F</a:t>
            </a:r>
            <a:endParaRPr lang="ru-RU" sz="800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7A09EA47-4029-7380-3720-4BFF8CF3F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9238" y="5239372"/>
          <a:ext cx="1151952" cy="105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345023" imgH="2153228" progId="ChemDraw.Document.6.0">
                  <p:embed/>
                </p:oleObj>
              </mc:Choice>
              <mc:Fallback>
                <p:oleObj name="CS ChemDraw Drawing" r:id="rId48" imgW="2345023" imgH="2153228" progId="ChemDraw.Document.6.0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7A09EA47-4029-7380-3720-4BFF8CF3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119238" y="5239372"/>
                        <a:ext cx="1151952" cy="105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7B71B85-1535-1C34-B068-DFD2CDE3D913}"/>
              </a:ext>
            </a:extLst>
          </p:cNvPr>
          <p:cNvSpPr txBox="1"/>
          <p:nvPr/>
        </p:nvSpPr>
        <p:spPr>
          <a:xfrm>
            <a:off x="75365" y="84629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1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413697796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A827D6-3537-F7B5-C3B7-D06C6FA413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2552B2C-CBCF-AD02-777F-93D3A3F13FB9}"/>
              </a:ext>
            </a:extLst>
          </p:cNvPr>
          <p:cNvSpPr txBox="1"/>
          <p:nvPr/>
        </p:nvSpPr>
        <p:spPr>
          <a:xfrm>
            <a:off x="0" y="0"/>
            <a:ext cx="20138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=C6)F)C#N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C50635-ABD4-9E8B-5DC4-C1B135FE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757" y="571500"/>
          <a:ext cx="844489" cy="12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71956" imgH="4493827" progId="ChemDraw.Document.6.0">
                  <p:embed/>
                </p:oleObj>
              </mc:Choice>
              <mc:Fallback>
                <p:oleObj name="CS ChemDraw Drawing" r:id="rId2" imgW="3071956" imgH="449382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C50635-ABD4-9E8B-5DC4-C1B135FE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757" y="571500"/>
                        <a:ext cx="844489" cy="123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F79B273-A520-C3CD-BD7D-0C94271A14E9}"/>
              </a:ext>
            </a:extLst>
          </p:cNvPr>
          <p:cNvSpPr txBox="1"/>
          <p:nvPr/>
        </p:nvSpPr>
        <p:spPr>
          <a:xfrm>
            <a:off x="4475" y="1916864"/>
            <a:ext cx="11647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5CC5)S(=O)(=O)C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23C77A-6644-3CB0-CBDD-0383C12A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2508238"/>
          <a:ext cx="1004888" cy="75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87876" imgH="2767081" progId="ChemDraw.Document.6.0">
                  <p:embed/>
                </p:oleObj>
              </mc:Choice>
              <mc:Fallback>
                <p:oleObj name="CS ChemDraw Drawing" r:id="rId4" imgW="3687876" imgH="276708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23C77A-6644-3CB0-CBDD-0383C12AE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16" y="2508238"/>
                        <a:ext cx="1004888" cy="75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064E0D-6D7F-E3EC-37B4-2741E6FEE308}"/>
              </a:ext>
            </a:extLst>
          </p:cNvPr>
          <p:cNvSpPr txBox="1"/>
          <p:nvPr/>
        </p:nvSpPr>
        <p:spPr>
          <a:xfrm>
            <a:off x="0" y="3364940"/>
            <a:ext cx="19376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(=C6)F)F)F</a:t>
            </a:r>
            <a:endParaRPr lang="ru-RU" sz="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833074-5FC0-9A43-4B59-C1554327B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3826605"/>
          <a:ext cx="922904" cy="135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71956" imgH="4493827" progId="ChemDraw.Document.6.0">
                  <p:embed/>
                </p:oleObj>
              </mc:Choice>
              <mc:Fallback>
                <p:oleObj name="CS ChemDraw Drawing" r:id="rId6" imgW="3071956" imgH="449382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833074-5FC0-9A43-4B59-C1554327B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16" y="3826605"/>
                        <a:ext cx="922904" cy="135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61F775A-1209-2A2D-DB72-B0ABA2B28152}"/>
              </a:ext>
            </a:extLst>
          </p:cNvPr>
          <p:cNvSpPr txBox="1"/>
          <p:nvPr/>
        </p:nvSpPr>
        <p:spPr>
          <a:xfrm>
            <a:off x="21771" y="5176859"/>
            <a:ext cx="19158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l)S(=O)(=O)C</a:t>
            </a:r>
            <a:endParaRPr lang="ru-RU" sz="8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849291-EA60-3EEB-584A-78EDF8236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27" y="5578929"/>
          <a:ext cx="1311548" cy="98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687570" imgH="2765550" progId="ChemDraw.Document.6.0">
                  <p:embed/>
                </p:oleObj>
              </mc:Choice>
              <mc:Fallback>
                <p:oleObj name="CS ChemDraw Drawing" r:id="rId8" imgW="3687570" imgH="276555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849291-EA60-3EEB-584A-78EDF8236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27" y="5578929"/>
                        <a:ext cx="1311548" cy="98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C0DBDAD-F753-E502-FD69-CA0D544A19D9}"/>
              </a:ext>
            </a:extLst>
          </p:cNvPr>
          <p:cNvSpPr txBox="1"/>
          <p:nvPr/>
        </p:nvSpPr>
        <p:spPr>
          <a:xfrm>
            <a:off x="2013857" y="0"/>
            <a:ext cx="16872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1C(=O)C2C(CC(NC2N1)NC(=O)[C@@H]3C[C@@H]3F)NC4=C(C=C(C=C4)C5CC5)S(=O)(=O)C</a:t>
            </a:r>
            <a:endParaRPr lang="ru-RU" sz="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526AD2B-2B8E-7351-41CF-CBEBAA6E2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1665"/>
          <a:ext cx="1251857" cy="98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408969" imgH="2671252" progId="ChemDraw.Document.6.0">
                  <p:embed/>
                </p:oleObj>
              </mc:Choice>
              <mc:Fallback>
                <p:oleObj name="CS ChemDraw Drawing" r:id="rId10" imgW="3408969" imgH="267125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526AD2B-2B8E-7351-41CF-CBEBAA6E2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61665"/>
                        <a:ext cx="1251857" cy="98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6AE8D0-950A-4BD7-7656-8871A595CFBC}"/>
              </a:ext>
            </a:extLst>
          </p:cNvPr>
          <p:cNvSpPr txBox="1"/>
          <p:nvPr/>
        </p:nvSpPr>
        <p:spPr>
          <a:xfrm>
            <a:off x="2005353" y="1562921"/>
            <a:ext cx="12300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(C(NN1)NC(=O)[C@@H]2C[C@H](CN2C(=O)CN3C=C(C4=C3C=CC(=C4)C5=CN=NC=C5)C(=O)C)F)C6=CC=CC=C6</a:t>
            </a:r>
            <a:endParaRPr lang="ru-RU" sz="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477202-F37C-4059-2145-5A7031A0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857" y="2346863"/>
          <a:ext cx="1421619" cy="124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010821" imgH="3524522" progId="ChemDraw.Document.6.0">
                  <p:embed/>
                </p:oleObj>
              </mc:Choice>
              <mc:Fallback>
                <p:oleObj name="CS ChemDraw Drawing" r:id="rId12" imgW="4010821" imgH="352452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477202-F37C-4059-2145-5A7031A07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3857" y="2346863"/>
                        <a:ext cx="1421619" cy="124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53F735C-6AA4-5441-FDAC-772257DC30B4}"/>
              </a:ext>
            </a:extLst>
          </p:cNvPr>
          <p:cNvSpPr txBox="1"/>
          <p:nvPr/>
        </p:nvSpPr>
        <p:spPr>
          <a:xfrm>
            <a:off x="1926772" y="3650057"/>
            <a:ext cx="17743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2C(CNC1C3=CC(=CN=C3)O)NNC2C4=CC5=C(C=CN=C5N4)C6=CC=C(C=C6)F</a:t>
            </a:r>
            <a:endParaRPr lang="ru-RU" sz="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4C56EEA-C635-2034-4BED-8A749FFB3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6772" y="4166008"/>
          <a:ext cx="1857023" cy="9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777205" imgH="2436427" progId="ChemDraw.Document.6.0">
                  <p:embed/>
                </p:oleObj>
              </mc:Choice>
              <mc:Fallback>
                <p:oleObj name="CS ChemDraw Drawing" r:id="rId14" imgW="4777205" imgH="2436427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4C56EEA-C635-2034-4BED-8A749FFB3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6772" y="4166008"/>
                        <a:ext cx="1857023" cy="94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126E2AE-8082-2099-653B-5DF39E8FCB26}"/>
              </a:ext>
            </a:extLst>
          </p:cNvPr>
          <p:cNvSpPr txBox="1"/>
          <p:nvPr/>
        </p:nvSpPr>
        <p:spPr>
          <a:xfrm>
            <a:off x="2005354" y="5228366"/>
            <a:ext cx="16957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=CC=C(C=C1)C(=O)NC2=CN=CC(=C2)C3=CNC4=NN=C(C4=C3)C5=CC6=C(C=CN=C6N5)C7=CC(=CC=C7)F</a:t>
            </a:r>
            <a:endParaRPr lang="ru-RU" sz="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C0B56C-9AFD-34DB-34A4-B34F28A8A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657" y="5799150"/>
          <a:ext cx="1620091" cy="69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802923" imgH="2506538" progId="ChemDraw.Document.6.0">
                  <p:embed/>
                </p:oleObj>
              </mc:Choice>
              <mc:Fallback>
                <p:oleObj name="CS ChemDraw Drawing" r:id="rId16" imgW="5802923" imgH="2506538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C0B56C-9AFD-34DB-34A4-B34F28A8A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7657" y="5799150"/>
                        <a:ext cx="1620091" cy="69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F2801C52-A852-B194-8C77-086DFF900888}"/>
              </a:ext>
            </a:extLst>
          </p:cNvPr>
          <p:cNvSpPr txBox="1"/>
          <p:nvPr/>
        </p:nvSpPr>
        <p:spPr>
          <a:xfrm>
            <a:off x="4021238" y="0"/>
            <a:ext cx="152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N(CC1)C2=C3C(=NC=C2)N=C(N3)C4C5CC(CCC5NN4)C6=CN=CC(=C6)CN7CCC(C7)(F)F</a:t>
            </a:r>
            <a:endParaRPr lang="ru-RU" sz="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9B1F06-BDA2-E6BB-050B-0DEC87EAA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714" y="421028"/>
          <a:ext cx="1032227" cy="77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3902561" imgH="2921079" progId="ChemDraw.Document.6.0">
                  <p:embed/>
                </p:oleObj>
              </mc:Choice>
              <mc:Fallback>
                <p:oleObj name="CS ChemDraw Drawing" r:id="rId18" imgW="3902561" imgH="2921079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E9B1F06-BDA2-E6BB-050B-0DEC87EAA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7714" y="421028"/>
                        <a:ext cx="1032227" cy="77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967B870-3AFE-A945-9CD8-E63A9F2ACCED}"/>
              </a:ext>
            </a:extLst>
          </p:cNvPr>
          <p:cNvSpPr txBox="1"/>
          <p:nvPr/>
        </p:nvSpPr>
        <p:spPr>
          <a:xfrm>
            <a:off x="3960333" y="1332089"/>
            <a:ext cx="1421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N(C[C@]12CC[C@H](C1(C)C)C3=CC(=NN=C23)C4=C(C=CC=C4F)F)C(=O)CN5CCC(=O)NC5=O</a:t>
            </a:r>
            <a:endParaRPr lang="ru-RU" sz="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91026B-6924-593E-66DA-DF5B9BD58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333" y="1876012"/>
          <a:ext cx="922904" cy="126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024860" imgH="4143273" progId="ChemDraw.Document.6.0">
                  <p:embed/>
                </p:oleObj>
              </mc:Choice>
              <mc:Fallback>
                <p:oleObj name="CS ChemDraw Drawing" r:id="rId20" imgW="3024860" imgH="4143273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91026B-6924-593E-66DA-DF5B9BD58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60333" y="1876012"/>
                        <a:ext cx="922904" cy="1264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C5FC7F69-D35F-4A91-151C-A75F10D0F2B7}"/>
              </a:ext>
            </a:extLst>
          </p:cNvPr>
          <p:cNvSpPr txBox="1"/>
          <p:nvPr/>
        </p:nvSpPr>
        <p:spPr>
          <a:xfrm>
            <a:off x="3951123" y="3296114"/>
            <a:ext cx="13389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=CC(=N1)C2=CC(=C(C=C2C(F)(F)F)F)C(=O)NC3=CC(=NN3C4=CC=C(C=C4)F)CC5C=CC(=O)N=N5</a:t>
            </a:r>
            <a:endParaRPr lang="ru-RU" sz="8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20285C2-3EF5-915A-3D6F-09B43C64A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753" y="4001823"/>
          <a:ext cx="1319313" cy="144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3739560" imgH="4109901" progId="ChemDraw.Document.6.0">
                  <p:embed/>
                </p:oleObj>
              </mc:Choice>
              <mc:Fallback>
                <p:oleObj name="CS ChemDraw Drawing" r:id="rId22" imgW="3739560" imgH="4109901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20285C2-3EF5-915A-3D6F-09B43C64A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70753" y="4001823"/>
                        <a:ext cx="1319313" cy="144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9D77101-68FE-66CF-4500-E8673AAC5B16}"/>
              </a:ext>
            </a:extLst>
          </p:cNvPr>
          <p:cNvSpPr txBox="1"/>
          <p:nvPr/>
        </p:nvSpPr>
        <p:spPr>
          <a:xfrm flipV="1">
            <a:off x="3919599" y="5459198"/>
            <a:ext cx="14216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C(C1)NC2C(CC3C4C2OC5CC(CCC5N4C=C(C3=O)C(=O)O)N)F</a:t>
            </a:r>
            <a:endParaRPr lang="ru-RU" sz="8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36526DA-92F1-D3E7-9186-0A5F37375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6054" y="5982900"/>
          <a:ext cx="717183" cy="7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12012" imgH="3039870" progId="ChemDraw.Document.6.0">
                  <p:embed/>
                </p:oleObj>
              </mc:Choice>
              <mc:Fallback>
                <p:oleObj name="CS ChemDraw Drawing" r:id="rId24" imgW="2912012" imgH="3039870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36526DA-92F1-D3E7-9186-0A5F37375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66054" y="5982900"/>
                        <a:ext cx="717183" cy="7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E3D122E-44C6-5C1F-9453-B0150FC63099}"/>
              </a:ext>
            </a:extLst>
          </p:cNvPr>
          <p:cNvSpPr txBox="1"/>
          <p:nvPr/>
        </p:nvSpPr>
        <p:spPr>
          <a:xfrm>
            <a:off x="5534352" y="0"/>
            <a:ext cx="353785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фC=CN=1)=O.C[C@H](NC1C(F)=C(N2C(=O)OCC2)C=CN=1)C1C(=O)NC2C(CC(Cl)CC2)C1.C[C@H](NC1C=C(F)C=C(N2C(=O)OCC2)N=1)C1C(=O)NC2C(CC(Cl)CC2)C1.C[C@H](NC1C=C(N2C(=O)COC2)C=C(F)N=1)C1C(=O)NC2C(CC(Cl)CC2)C1.CC1N=C(NC(C2C(=O)NC3C(CC(Cl)C(F)C3)C2)C)C=CC=1C#N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606B38A-A50E-F059-326D-037E7882B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5494" y="976984"/>
          <a:ext cx="1832703" cy="29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8040298" imgH="12738735" progId="ChemDraw.Document.6.0">
                  <p:embed/>
                </p:oleObj>
              </mc:Choice>
              <mc:Fallback>
                <p:oleObj name="CS ChemDraw Drawing" r:id="rId26" imgW="8040298" imgH="12738735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606B38A-A50E-F059-326D-037E7882B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25494" y="976984"/>
                        <a:ext cx="1832703" cy="290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7AB4EC9B-29CF-B523-63B7-654254C0C316}"/>
              </a:ext>
            </a:extLst>
          </p:cNvPr>
          <p:cNvSpPr txBox="1"/>
          <p:nvPr/>
        </p:nvSpPr>
        <p:spPr>
          <a:xfrm>
            <a:off x="7946051" y="2133834"/>
            <a:ext cx="4049486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C=CN=1)=O.C[C@H](NC1C(F)=C(N2C(=O)OCC2)C=CN=1)C1C(=O)NC2C(CC(Cl)CC2)C1.C[C@H](NC1C=C(F)C=C(N2C(=O)OCC2)N=1)C1C(=O)NC2C(CC(Cl)CC2)C1.C[C@H](NC1C=C(N2C(=O)COC2)C=C(F)N=1)C1C(=O)NC2C(CC(Cl)CC2)C1.CC1N=C(NC(C2C(=O)NC3C(CC(Cl)C(F)C3)C2)C)C=CC=1C#N.CC(C1ON=C(C(NCC2C=CC(C3C4NC(NC4NCC3)=O)=CC=2C(F)(F)F)=O)N=1)(C)C.CC1C(CNC(C2ON=C(C(C)(C)C)N=2)=O)=CC(F)=C(C2C3NC(NC3NCC2)=O)C=1.CC1(C2N=C(C(NCC3C=CC(C4C5NC(NC5NCC4)=O)=CC=3C(F)(F)F)=O)ON=2)CC1.CC1(C)CC2N3C(=CC=2C1)C(=O)N(C1C=C(C2C4NC(NC4NCC2)=O)C=C(F)C=1)CC3.CC(OC1CN(C(NCC2C=CC(C3C4NC(NC4NCC3)=O)=CC=2C(F)(F)F)=O)C1)(C)C.C1C([N+]([O-])=O)CC2OC3C(N4CCNCC4)C(F)CC4C3N(C=C(C(O)=O)C4=O)C2C1.CC1NNC(NC2C=C(C)N=C(N3CCC(OC)(C(N[C@H](C4N=CC(N5N=CC(F)=C5)=NC=4)C)=O)CC3)N=2)C1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F6D277A-5D44-BDFB-A158-1001477EA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566" y="4001822"/>
          <a:ext cx="2292661" cy="239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5235005" imgH="15901069" progId="ChemDraw.Document.6.0">
                  <p:embed/>
                </p:oleObj>
              </mc:Choice>
              <mc:Fallback>
                <p:oleObj name="CS ChemDraw Drawing" r:id="rId28" imgW="15235005" imgH="1590106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F6D277A-5D44-BDFB-A158-1001477EA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72566" y="4001822"/>
                        <a:ext cx="2292661" cy="2392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2D7E003-ABE9-B1A4-907C-ADD233B30693}"/>
              </a:ext>
            </a:extLst>
          </p:cNvPr>
          <p:cNvSpPr txBox="1"/>
          <p:nvPr/>
        </p:nvSpPr>
        <p:spPr>
          <a:xfrm>
            <a:off x="10265227" y="658026"/>
            <a:ext cx="1459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2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53177621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CE20CA-B4EC-9F9A-4C8A-45C31BA301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90A5A85-7658-3A2B-DE49-5DD2AA4BBCF0}"/>
              </a:ext>
            </a:extLst>
          </p:cNvPr>
          <p:cNvSpPr txBox="1"/>
          <p:nvPr/>
        </p:nvSpPr>
        <p:spPr>
          <a:xfrm>
            <a:off x="381000" y="23619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H]1[C@H]([C@@H]([C@@H]([C@H](O1)O[C@H]2[C@@H](CO[C@H]([C@@H]2O)O[C@H]3[C@@H](O[C@H]([C@@H]([C@@H]3O)O)O[C@@H]4[C@H]([C@H](CO[C@H]4OC(=O)[C@@]56CC[C@@]7(C(=CCC8[C@]7(C[C@H](C9[C@@]8(C[C@H]([C@H]([C@@]9(C)CO)O[C@H]1[C@@H]([C@H]([C@@H]([C@H](O1)CO)O)O)O)O)C)O)C)[C@@H]5CC(CC6)(C)C)C)O)O)C)O[C@H]1[C@@H]([C@H]([C@@H](CO1)O)O)O)O)O)O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A22595-8989-6514-1DD5-B354D7B9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97860"/>
          <a:ext cx="2341551" cy="11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64196" imgH="4620271" progId="ChemDraw.Document.6.0">
                  <p:embed/>
                </p:oleObj>
              </mc:Choice>
              <mc:Fallback>
                <p:oleObj name="CS ChemDraw Drawing" r:id="rId2" imgW="9564196" imgH="46202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A22595-8989-6514-1DD5-B354D7B9A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697860"/>
                        <a:ext cx="2341551" cy="113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DDC89F8-C6AE-32F4-98B8-E1446F02B684}"/>
              </a:ext>
            </a:extLst>
          </p:cNvPr>
          <p:cNvSpPr txBox="1"/>
          <p:nvPr/>
        </p:nvSpPr>
        <p:spPr>
          <a:xfrm>
            <a:off x="250372" y="2075021"/>
            <a:ext cx="44958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CN2C[C@@]3(C[C@@H]([C@@H]2C1)C[C@@H]4[C@H]3NCCC4)C5CCCCN5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4CA925-498A-4EA0-4BC6-804857816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16187"/>
          <a:ext cx="1168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37378" imgH="1825330" progId="ChemDraw.Document.6.0">
                  <p:embed/>
                </p:oleObj>
              </mc:Choice>
              <mc:Fallback>
                <p:oleObj name="CS ChemDraw Drawing" r:id="rId4" imgW="2337378" imgH="182533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4CA925-498A-4EA0-4BC6-804857816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516187"/>
                        <a:ext cx="11684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198D786-71CA-44B7-5246-ECBD34C09057}"/>
              </a:ext>
            </a:extLst>
          </p:cNvPr>
          <p:cNvSpPr txBox="1"/>
          <p:nvPr/>
        </p:nvSpPr>
        <p:spPr>
          <a:xfrm>
            <a:off x="250372" y="3498349"/>
            <a:ext cx="3559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H](C)[C@@H](C(=O)NCC(=O)N[C@@H]([C@@H](C)CC)C(=O)N[C@@H](CC(C)C)C(=O)N[C@@H]([C@@H](C)O)C(=O)N[C@@H](C(C)C)C(=O)O)NC(=O)CNC(=O)[C@H](C)NC(=O)[C@H](C)N.CC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F75040-03D4-3257-C281-43B6394DC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72" y="3961663"/>
          <a:ext cx="3208475" cy="67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35772" imgH="2137614" progId="ChemDraw.Document.6.0">
                  <p:embed/>
                </p:oleObj>
              </mc:Choice>
              <mc:Fallback>
                <p:oleObj name="CS ChemDraw Drawing" r:id="rId6" imgW="10135772" imgH="213761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F75040-03D4-3257-C281-43B6394DC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372" y="3961663"/>
                        <a:ext cx="3208475" cy="67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C3FA821-75CA-DCEE-659B-D220CC753695}"/>
              </a:ext>
            </a:extLst>
          </p:cNvPr>
          <p:cNvSpPr txBox="1"/>
          <p:nvPr/>
        </p:nvSpPr>
        <p:spPr>
          <a:xfrm>
            <a:off x="250372" y="4636884"/>
            <a:ext cx="6096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CC1C2CCC[N-]C2.CN1CCCC1C2CCC[N-]C2.CN1CCCC1C2CCC[N-]C2.C(#N)S.[Ni+2]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9B7624-0C18-1D0A-332D-DA7EE192E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377" y="5042532"/>
          <a:ext cx="2938463" cy="72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877849" imgH="1450283" progId="ChemDraw.Document.6.0">
                  <p:embed/>
                </p:oleObj>
              </mc:Choice>
              <mc:Fallback>
                <p:oleObj name="CS ChemDraw Drawing" r:id="rId8" imgW="5877849" imgH="1450283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9B7624-0C18-1D0A-332D-DA7EE192E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377" y="5042532"/>
                        <a:ext cx="2938463" cy="72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4440517-336B-C4B5-AA75-7E7FD31F6EFA}"/>
              </a:ext>
            </a:extLst>
          </p:cNvPr>
          <p:cNvSpPr txBox="1"/>
          <p:nvPr/>
        </p:nvSpPr>
        <p:spPr>
          <a:xfrm>
            <a:off x="7467600" y="365649"/>
            <a:ext cx="3048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CC2(CCC3(C(=CCC4C3(CCC5C4(CCC(C5(C)C)OC6C(C(C(CO6)O)O)OC7C(C(C(C(O7)CO)O)O)O)C)C)C2C1(C)O)C)C(=O)OC8C(C(C(C(O8)CO)O)O)O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577BCA6-26EC-519F-9BDB-447CD734D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921" y="889609"/>
          <a:ext cx="2490760" cy="102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595607" imgH="2718401" progId="ChemDraw.Document.6.0">
                  <p:embed/>
                </p:oleObj>
              </mc:Choice>
              <mc:Fallback>
                <p:oleObj name="CS ChemDraw Drawing" r:id="rId10" imgW="6595607" imgH="2718401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577BCA6-26EC-519F-9BDB-447CD734D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921" y="889609"/>
                        <a:ext cx="2490760" cy="102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94B4B07-1230-4D45-13BD-BDC9C1FD2900}"/>
              </a:ext>
            </a:extLst>
          </p:cNvPr>
          <p:cNvSpPr txBox="1"/>
          <p:nvPr/>
        </p:nvSpPr>
        <p:spPr>
          <a:xfrm>
            <a:off x="6520543" y="2182743"/>
            <a:ext cx="23620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99AF9F4-84D9-4A8E-0D0B-80CA15027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0429" y="2689665"/>
          <a:ext cx="2732193" cy="11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955527" imgH="2494291" progId="ChemDraw.Document.6.0">
                  <p:embed/>
                </p:oleObj>
              </mc:Choice>
              <mc:Fallback>
                <p:oleObj name="CS ChemDraw Drawing" r:id="rId12" imgW="5955527" imgH="2494291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99AF9F4-84D9-4A8E-0D0B-80CA1502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0429" y="2689665"/>
                        <a:ext cx="2732193" cy="114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002BA71-432B-0E6D-0B2A-0E4FE2F21AA5}"/>
              </a:ext>
            </a:extLst>
          </p:cNvPr>
          <p:cNvSpPr txBox="1"/>
          <p:nvPr/>
        </p:nvSpPr>
        <p:spPr>
          <a:xfrm flipV="1">
            <a:off x="5738838" y="4105871"/>
            <a:ext cx="24907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8115358-740C-B2BF-8292-5085A50BF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38" y="4858721"/>
          <a:ext cx="1884363" cy="1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531938" imgH="3387668" progId="ChemDraw.Document.6.0">
                  <p:embed/>
                </p:oleObj>
              </mc:Choice>
              <mc:Fallback>
                <p:oleObj name="CS ChemDraw Drawing" r:id="rId14" imgW="4531938" imgH="3387668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8115358-740C-B2BF-8292-5085A50BF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8838" y="4858721"/>
                        <a:ext cx="1884363" cy="1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D1CFDD3-95F0-C603-50F2-A1269D0591E2}"/>
              </a:ext>
            </a:extLst>
          </p:cNvPr>
          <p:cNvSpPr txBox="1"/>
          <p:nvPr/>
        </p:nvSpPr>
        <p:spPr>
          <a:xfrm>
            <a:off x="10673697" y="1444239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3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910494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8A14B4-4656-2C4E-2A2B-5101D1207B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9674CAA-AF1B-0A85-E9F6-93118FD91E12}"/>
              </a:ext>
            </a:extLst>
          </p:cNvPr>
          <p:cNvSpPr txBox="1"/>
          <p:nvPr/>
        </p:nvSpPr>
        <p:spPr>
          <a:xfrm>
            <a:off x="892628" y="144332"/>
            <a:ext cx="14804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743F66-05DD-5225-5F8D-5E02B0239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09625"/>
          <a:ext cx="1913609" cy="80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5221" imgH="2494291" progId="ChemDraw.Document.6.0">
                  <p:embed/>
                </p:oleObj>
              </mc:Choice>
              <mc:Fallback>
                <p:oleObj name="CS ChemDraw Drawing" r:id="rId2" imgW="5955221" imgH="249429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5743F66-05DD-5225-5F8D-5E02B0239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809625"/>
                        <a:ext cx="1913609" cy="80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1CC16D7-5CA5-5B2B-BF36-8E51F39573DB}"/>
              </a:ext>
            </a:extLst>
          </p:cNvPr>
          <p:cNvSpPr txBox="1"/>
          <p:nvPr/>
        </p:nvSpPr>
        <p:spPr>
          <a:xfrm>
            <a:off x="200247" y="1872343"/>
            <a:ext cx="18179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328BBD-AA2D-13EF-3417-9A1D2D3E9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80229"/>
          <a:ext cx="1817915" cy="135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31938" imgH="3387362" progId="ChemDraw.Document.6.0">
                  <p:embed/>
                </p:oleObj>
              </mc:Choice>
              <mc:Fallback>
                <p:oleObj name="CS ChemDraw Drawing" r:id="rId4" imgW="4531938" imgH="338736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328BBD-AA2D-13EF-3417-9A1D2D3E91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580229"/>
                        <a:ext cx="1817915" cy="135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88A2395-9690-5C86-E11E-358EA7FE611D}"/>
              </a:ext>
            </a:extLst>
          </p:cNvPr>
          <p:cNvSpPr txBox="1"/>
          <p:nvPr/>
        </p:nvSpPr>
        <p:spPr>
          <a:xfrm>
            <a:off x="87085" y="4062159"/>
            <a:ext cx="16110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CCN=C(N)N)C(=O)O)N)O.C[C@H]([C@@H](C(=O)N[C@@H](CCCN=C(N)N)C(=O)O)N)O.OS(=O)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F92340-FA13-44AF-7137-C8C25F9C4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38861"/>
          <a:ext cx="2063917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46023" imgH="2843315" progId="ChemDraw.Document.6.0">
                  <p:embed/>
                </p:oleObj>
              </mc:Choice>
              <mc:Fallback>
                <p:oleObj name="CS ChemDraw Drawing" r:id="rId6" imgW="5146023" imgH="284331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F92340-FA13-44AF-7137-C8C25F9C4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4738861"/>
                        <a:ext cx="2063917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93A0B54-7EAE-C349-5102-F4BB686A4E75}"/>
              </a:ext>
            </a:extLst>
          </p:cNvPr>
          <p:cNvSpPr txBox="1"/>
          <p:nvPr/>
        </p:nvSpPr>
        <p:spPr>
          <a:xfrm>
            <a:off x="2362200" y="0"/>
            <a:ext cx="1295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2F7999-5176-2FF7-1764-97C754AA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954107"/>
          <a:ext cx="1525410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531938" imgH="3387362" progId="ChemDraw.Document.6.0">
                  <p:embed/>
                </p:oleObj>
              </mc:Choice>
              <mc:Fallback>
                <p:oleObj name="CS ChemDraw Drawing" r:id="rId8" imgW="4531938" imgH="338736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2F7999-5176-2FF7-1764-97C754AA4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954107"/>
                        <a:ext cx="1525410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DA6E45E-9C29-5FC5-79A5-B4CA6D1A1207}"/>
              </a:ext>
            </a:extLst>
          </p:cNvPr>
          <p:cNvSpPr txBox="1"/>
          <p:nvPr/>
        </p:nvSpPr>
        <p:spPr>
          <a:xfrm>
            <a:off x="2362200" y="2226286"/>
            <a:ext cx="9960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C(=O)CN1C(=O)C2C(N=CN2CC(=O)NC3=CC=CC(=N3)C4=CC(=C(N=C4)C)C(F)(F)F)N(C1=O)C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640255-F876-CB53-F37D-A79F308CD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317" y="3049658"/>
          <a:ext cx="1899331" cy="114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388538" imgH="3244079" progId="ChemDraw.Document.6.0">
                  <p:embed/>
                </p:oleObj>
              </mc:Choice>
              <mc:Fallback>
                <p:oleObj name="CS ChemDraw Drawing" r:id="rId10" imgW="5388538" imgH="32440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1640255-F876-CB53-F37D-A79F308CD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6317" y="3049658"/>
                        <a:ext cx="1899331" cy="114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DB7CC2-A0E4-8C07-45E5-FECFB80BC511}"/>
              </a:ext>
            </a:extLst>
          </p:cNvPr>
          <p:cNvSpPr txBox="1"/>
          <p:nvPr/>
        </p:nvSpPr>
        <p:spPr>
          <a:xfrm>
            <a:off x="2362200" y="4354546"/>
            <a:ext cx="13136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N(CC1)C2=C(C=CC=N2)C3=NC=C4C(=N3)N(C(=O)N4)CC5=CC=C(C=C5)C6=NC(=CN6C)C(F)(F)F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7192BD4-7ACB-2164-2FCE-E700649CD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086625"/>
          <a:ext cx="1822450" cy="79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016661" imgH="2182007" progId="ChemDraw.Document.6.0">
                  <p:embed/>
                </p:oleObj>
              </mc:Choice>
              <mc:Fallback>
                <p:oleObj name="CS ChemDraw Drawing" r:id="rId12" imgW="5016661" imgH="2182007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7192BD4-7ACB-2164-2FCE-E700649CD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200" y="5086625"/>
                        <a:ext cx="1822450" cy="79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4172AE2-240B-571D-FF55-1952E007113E}"/>
              </a:ext>
            </a:extLst>
          </p:cNvPr>
          <p:cNvSpPr txBox="1"/>
          <p:nvPr/>
        </p:nvSpPr>
        <p:spPr>
          <a:xfrm>
            <a:off x="4386943" y="0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1C2=C(C=C(C=C2)C(F)(F)F)C3=NC=C4C(=N3)N(C(=O)N4)CC5=CC=C(C=C5)N6C=CC=N6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313D5B7-FCBF-1E00-D2D4-E42E07218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802" y="679693"/>
          <a:ext cx="1533020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981798" imgH="1900033" progId="ChemDraw.Document.6.0">
                  <p:embed/>
                </p:oleObj>
              </mc:Choice>
              <mc:Fallback>
                <p:oleObj name="CS ChemDraw Drawing" r:id="rId14" imgW="4981798" imgH="190003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313D5B7-FCBF-1E00-D2D4-E42E07218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3802" y="679693"/>
                        <a:ext cx="1533020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06BA534-BDAD-1E9A-548A-519DC9C938C9}"/>
              </a:ext>
            </a:extLst>
          </p:cNvPr>
          <p:cNvSpPr txBox="1"/>
          <p:nvPr/>
        </p:nvSpPr>
        <p:spPr>
          <a:xfrm>
            <a:off x="4386943" y="1434024"/>
            <a:ext cx="9252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N(CCC1C(=O)N2CC(C2)(F)F)C3=C(C=NC=C3)NC(=O)C4=C5N=CC(=CN5N=C4N)F</a:t>
            </a:r>
            <a:endParaRPr lang="ru-RU" sz="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9218752-F9A8-6194-2F3E-49E54842E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84" y="2232345"/>
          <a:ext cx="1899713" cy="94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757632" imgH="2361724" progId="ChemDraw.Document.6.0">
                  <p:embed/>
                </p:oleObj>
              </mc:Choice>
              <mc:Fallback>
                <p:oleObj name="CS ChemDraw Drawing" r:id="rId16" imgW="4757632" imgH="2361724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9218752-F9A8-6194-2F3E-49E54842E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3384" y="2232345"/>
                        <a:ext cx="1899713" cy="94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ADD787A-A2A3-E361-44F9-F203017F0E62}"/>
              </a:ext>
            </a:extLst>
          </p:cNvPr>
          <p:cNvSpPr txBox="1"/>
          <p:nvPr/>
        </p:nvSpPr>
        <p:spPr>
          <a:xfrm>
            <a:off x="4410201" y="3213013"/>
            <a:ext cx="8396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2(CCN(CC2)C3=C(C=NC=C3)NC(=O)C4=C5N=CC(=CN5N=C4N)F)CC1=O</a:t>
            </a:r>
            <a:endParaRPr lang="ru-RU" sz="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65E5810-42A2-A9CB-6A11-300179664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4268" y="3958366"/>
          <a:ext cx="1611086" cy="93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169236" imgH="2422956" progId="ChemDraw.Document.6.0">
                  <p:embed/>
                </p:oleObj>
              </mc:Choice>
              <mc:Fallback>
                <p:oleObj name="CS ChemDraw Drawing" r:id="rId18" imgW="4169236" imgH="2422956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65E5810-42A2-A9CB-6A11-300179664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4268" y="3958366"/>
                        <a:ext cx="1611086" cy="93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044994F-3A98-0FA8-10F9-841DB2DD370A}"/>
              </a:ext>
            </a:extLst>
          </p:cNvPr>
          <p:cNvSpPr txBox="1"/>
          <p:nvPr/>
        </p:nvSpPr>
        <p:spPr>
          <a:xfrm>
            <a:off x="4564011" y="5131588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2CCC1CN(C2)C(=O)C3CCN(CC3)C4=C(C=NC=C4NC(=O)C5=C6N=CC(=CN6N=C5N)F)F</a:t>
            </a:r>
            <a:endParaRPr lang="ru-RU" sz="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4DF68A5-DEDE-9826-5F0F-B8A0B3FCC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6759" y="5635458"/>
          <a:ext cx="1009384" cy="108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960943" imgH="3184684" progId="ChemDraw.Document.6.0">
                  <p:embed/>
                </p:oleObj>
              </mc:Choice>
              <mc:Fallback>
                <p:oleObj name="CS ChemDraw Drawing" r:id="rId20" imgW="2960943" imgH="3184684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4DF68A5-DEDE-9826-5F0F-B8A0B3FCC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6759" y="5635458"/>
                        <a:ext cx="1009384" cy="108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F83F78F-1F71-B405-D688-68DE30020998}"/>
              </a:ext>
            </a:extLst>
          </p:cNvPr>
          <p:cNvSpPr txBox="1"/>
          <p:nvPr/>
        </p:nvSpPr>
        <p:spPr>
          <a:xfrm>
            <a:off x="6446165" y="40059"/>
            <a:ext cx="9797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OC1=CC(=CC(=C1)C2=C(C=CC(=C2)C3=NN(C(=C3CC4=CC(=C(C=C4)[SH+](=O)N)F)CC5CC5)C6=NC(=CS6)C(=O)O)F)OC</a:t>
            </a:r>
            <a:endParaRPr lang="ru-RU" sz="8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0C9910B-AFB5-0063-4F63-2ED60164E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180" y="994166"/>
          <a:ext cx="889413" cy="62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4919105" imgH="3480435" progId="ChemDraw.Document.6.0">
                  <p:embed/>
                </p:oleObj>
              </mc:Choice>
              <mc:Fallback>
                <p:oleObj name="CS ChemDraw Drawing" r:id="rId22" imgW="4919105" imgH="3480435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0C9910B-AFB5-0063-4F63-2ED60164E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5180" y="994166"/>
                        <a:ext cx="889413" cy="62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7F0B096-2BF7-0762-17EC-E8B6B50EB2B3}"/>
              </a:ext>
            </a:extLst>
          </p:cNvPr>
          <p:cNvSpPr txBox="1"/>
          <p:nvPr/>
        </p:nvSpPr>
        <p:spPr>
          <a:xfrm>
            <a:off x="6448629" y="1810787"/>
            <a:ext cx="8396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]1(CCC1NC(=O)C2=C3N=C(C=C(N3N=C2)NC)NC4=CC=CN(C4=O)C5CC(C5)(F)F)OC</a:t>
            </a:r>
            <a:endParaRPr lang="ru-RU" sz="8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26767F-A58C-4FD3-BF15-AB2E2ADD4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464" y="2692075"/>
          <a:ext cx="1296870" cy="98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5156727" imgH="2668191" progId="ChemDraw.Document.6.0">
                  <p:embed/>
                </p:oleObj>
              </mc:Choice>
              <mc:Fallback>
                <p:oleObj name="CS ChemDraw Drawing" r:id="rId24" imgW="5156727" imgH="2668191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26767F-A58C-4FD3-BF15-AB2E2ADD4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02464" y="2692075"/>
                        <a:ext cx="1296870" cy="98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0ECB966-7894-D90A-0E82-3658085D327E}"/>
              </a:ext>
            </a:extLst>
          </p:cNvPr>
          <p:cNvSpPr txBox="1"/>
          <p:nvPr/>
        </p:nvSpPr>
        <p:spPr>
          <a:xfrm flipV="1">
            <a:off x="6386293" y="3595479"/>
            <a:ext cx="10994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(C)(C)C1=CC=C(S1)C#CC2=C(C=CC(=C2)C3=NN(C(=C3CC4=CC(=C(C=C4)[SH+](=O)N)F)CC5CC5)C6=NC(=CS6)C(=O)O)F</a:t>
            </a:r>
            <a:endParaRPr lang="ru-RU" sz="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8C0934E-EE5C-289F-AD42-8EF77C344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157" y="4435957"/>
          <a:ext cx="1099457" cy="174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3506525" imgH="5568451" progId="ChemDraw.Document.6.0">
                  <p:embed/>
                </p:oleObj>
              </mc:Choice>
              <mc:Fallback>
                <p:oleObj name="CS ChemDraw Drawing" r:id="rId26" imgW="3506525" imgH="5568451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8C0934E-EE5C-289F-AD42-8EF77C344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70157" y="4435957"/>
                        <a:ext cx="1099457" cy="174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FF823233-D963-CC12-A69E-9C269902EB03}"/>
              </a:ext>
            </a:extLst>
          </p:cNvPr>
          <p:cNvSpPr txBox="1"/>
          <p:nvPr/>
        </p:nvSpPr>
        <p:spPr>
          <a:xfrm>
            <a:off x="7741565" y="58187"/>
            <a:ext cx="8273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2CC3(CC1CC(C2)(C3)O)C(C[C@@H]4C5=C(C=CC=C5F)C6=CN=CN46)O</a:t>
            </a:r>
            <a:endParaRPr lang="ru-RU" sz="8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BECDBD8-E342-C603-57E1-544A9CCEB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4224" y="839774"/>
          <a:ext cx="827314" cy="9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2508331" imgH="2762488" progId="ChemDraw.Document.6.0">
                  <p:embed/>
                </p:oleObj>
              </mc:Choice>
              <mc:Fallback>
                <p:oleObj name="CS ChemDraw Drawing" r:id="rId28" imgW="2508331" imgH="2762488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BECDBD8-E342-C603-57E1-544A9CCEB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74224" y="839774"/>
                        <a:ext cx="827314" cy="9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C04B8A9-50EE-41C7-69E4-D7D6790EA04E}"/>
              </a:ext>
            </a:extLst>
          </p:cNvPr>
          <p:cNvSpPr txBox="1"/>
          <p:nvPr/>
        </p:nvSpPr>
        <p:spPr>
          <a:xfrm>
            <a:off x="7599334" y="1919714"/>
            <a:ext cx="12137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[C@]2([C@@H]([C@@H]([C@H]([C@H](O1)O2)NC(=O)C(F)(F)F)O)O)CO</a:t>
            </a:r>
            <a:endParaRPr lang="ru-RU" sz="8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E1D3F37-8C31-74E7-9A67-2C2218C9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8702" y="2517844"/>
          <a:ext cx="917414" cy="9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2271626" imgH="2298042" progId="ChemDraw.Document.6.0">
                  <p:embed/>
                </p:oleObj>
              </mc:Choice>
              <mc:Fallback>
                <p:oleObj name="CS ChemDraw Drawing" r:id="rId30" imgW="2271626" imgH="2298042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E1D3F37-8C31-74E7-9A67-2C2218C9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628702" y="2517844"/>
                        <a:ext cx="917414" cy="9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075128E-BDBF-970C-BD8D-09780A9AC5D3}"/>
              </a:ext>
            </a:extLst>
          </p:cNvPr>
          <p:cNvSpPr txBox="1"/>
          <p:nvPr/>
        </p:nvSpPr>
        <p:spPr>
          <a:xfrm>
            <a:off x="7741565" y="3546912"/>
            <a:ext cx="9174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[NH+]1CCN(CC1)C(=O)C2CCN(CC2)C3=C(C=NC=C3NC(=O)C4=C5N=CC(=CN5N=C4N)F)F</a:t>
            </a:r>
            <a:endParaRPr lang="ru-RU" sz="8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7FE0648-9797-E0DA-2506-7EF67DF8E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4255310"/>
          <a:ext cx="1142677" cy="54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4937454" imgH="2360193" progId="ChemDraw.Document.6.0">
                  <p:embed/>
                </p:oleObj>
              </mc:Choice>
              <mc:Fallback>
                <p:oleObj name="CS ChemDraw Drawing" r:id="rId32" imgW="4937454" imgH="2360193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7FE0648-9797-E0DA-2506-7EF67DF8E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74957" y="4255310"/>
                        <a:ext cx="1142677" cy="54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4F747A84-043B-4F50-79DC-85C0F41C1A83}"/>
              </a:ext>
            </a:extLst>
          </p:cNvPr>
          <p:cNvSpPr txBox="1"/>
          <p:nvPr/>
        </p:nvSpPr>
        <p:spPr>
          <a:xfrm>
            <a:off x="7694018" y="4885429"/>
            <a:ext cx="7511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1CC1(C2=CN(N=C2)C)NC(=O)C3=CC4=C(N3)C=CC(=C4F)Cl</a:t>
            </a:r>
            <a:endParaRPr lang="ru-RU" sz="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9F7761-2AC1-3269-DF3A-AA3CF46A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5716363"/>
          <a:ext cx="1269851" cy="80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3408663" imgH="2166699" progId="ChemDraw.Document.6.0">
                  <p:embed/>
                </p:oleObj>
              </mc:Choice>
              <mc:Fallback>
                <p:oleObj name="CS ChemDraw Drawing" r:id="rId34" imgW="3408663" imgH="2166699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9F7761-2AC1-3269-DF3A-AA3CF46A3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574957" y="5716363"/>
                        <a:ext cx="1269851" cy="80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DC75D006-1A69-1AEC-A229-97F82A9FBB81}"/>
              </a:ext>
            </a:extLst>
          </p:cNvPr>
          <p:cNvSpPr txBox="1"/>
          <p:nvPr/>
        </p:nvSpPr>
        <p:spPr>
          <a:xfrm>
            <a:off x="8796898" y="32533"/>
            <a:ext cx="9174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C(=CC(=C1)F)C2=CN=C3C=CC(=CC3=C2N4CC[C@@H]5[C@@H](C4)NCCO5)C6=NC=CC(=C6N)/C=N\OC</a:t>
            </a:r>
            <a:endParaRPr lang="ru-RU" sz="8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373F68C-1099-235F-34F0-936A9E33D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0667" y="1059679"/>
          <a:ext cx="930909" cy="120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734943" imgH="3529421" progId="ChemDraw.Document.6.0">
                  <p:embed/>
                </p:oleObj>
              </mc:Choice>
              <mc:Fallback>
                <p:oleObj name="CS ChemDraw Drawing" r:id="rId36" imgW="2734943" imgH="3529421" progId="ChemDraw.Document.6.0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373F68C-1099-235F-34F0-936A9E33D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60667" y="1059679"/>
                        <a:ext cx="930909" cy="120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08B726BD-ABD1-7942-361B-B90E84D26FE9}"/>
              </a:ext>
            </a:extLst>
          </p:cNvPr>
          <p:cNvSpPr txBox="1"/>
          <p:nvPr/>
        </p:nvSpPr>
        <p:spPr>
          <a:xfrm>
            <a:off x="8808614" y="2385635"/>
            <a:ext cx="9174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#CC1=CN=CC(=C1N)C2=CC3=C(C(=CN=C3C=C2)C4=CC(=CC(=C4)F)F)N5CC[C@@H]6[C@@H](C5)NCCO6</a:t>
            </a:r>
            <a:endParaRPr lang="ru-RU" sz="800" dirty="0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F3E788F-F058-9D1B-08A7-779349C28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9681" y="3259638"/>
          <a:ext cx="937740" cy="99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3681454" imgH="3907223" progId="ChemDraw.Document.6.0">
                  <p:embed/>
                </p:oleObj>
              </mc:Choice>
              <mc:Fallback>
                <p:oleObj name="CS ChemDraw Drawing" r:id="rId38" imgW="3681454" imgH="3907223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3E788F-F058-9D1B-08A7-779349C28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789681" y="3259638"/>
                        <a:ext cx="937740" cy="99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964BE3E8-007E-74D5-0F1D-A548EF280A1A}"/>
              </a:ext>
            </a:extLst>
          </p:cNvPr>
          <p:cNvSpPr txBox="1"/>
          <p:nvPr/>
        </p:nvSpPr>
        <p:spPr>
          <a:xfrm>
            <a:off x="8922738" y="4261807"/>
            <a:ext cx="91741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ONC(=O)NC1=C(C=CC=N1)C2=CC3=C(C(=CN=C3C=C2)C4=CC(=CC(=C4)F)F)N5CC[C@@H]6[C@@H](C5)NCCO6</a:t>
            </a:r>
            <a:endParaRPr lang="ru-RU" sz="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EF7CBD8-0098-4332-8F70-538AB6022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3198" y="5281091"/>
          <a:ext cx="751114" cy="98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695492" imgH="3529115" progId="ChemDraw.Document.6.0">
                  <p:embed/>
                </p:oleObj>
              </mc:Choice>
              <mc:Fallback>
                <p:oleObj name="CS ChemDraw Drawing" r:id="rId40" imgW="2695492" imgH="3529115" progId="ChemDraw.Document.6.0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EF7CBD8-0098-4332-8F70-538AB6022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63198" y="5281091"/>
                        <a:ext cx="751114" cy="98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672E52C-D378-390A-2C7B-DA26870D5CEB}"/>
              </a:ext>
            </a:extLst>
          </p:cNvPr>
          <p:cNvSpPr txBox="1"/>
          <p:nvPr/>
        </p:nvSpPr>
        <p:spPr>
          <a:xfrm>
            <a:off x="10114008" y="7686"/>
            <a:ext cx="14139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(C)S(=O)(=O)NC(=O)[C@H]1C[C@H](CN1C(=O)C(C2=CC=CC=C2)C3=CC=CC=C3)N(C)CCCC4=CC=C(C=C4)F</a:t>
            </a:r>
            <a:endParaRPr lang="ru-RU" sz="800" dirty="0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CE7F188-77C3-4651-D949-0C5123B88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9935" y="637271"/>
          <a:ext cx="1024002" cy="119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3873508" imgH="4507604" progId="ChemDraw.Document.6.0">
                  <p:embed/>
                </p:oleObj>
              </mc:Choice>
              <mc:Fallback>
                <p:oleObj name="CS ChemDraw Drawing" r:id="rId42" imgW="3873508" imgH="450760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CE7F188-77C3-4651-D949-0C5123B88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299935" y="637271"/>
                        <a:ext cx="1024002" cy="119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8BDBC8F7-3A79-3F5C-1190-0A42CC01717E}"/>
              </a:ext>
            </a:extLst>
          </p:cNvPr>
          <p:cNvSpPr txBox="1"/>
          <p:nvPr/>
        </p:nvSpPr>
        <p:spPr>
          <a:xfrm>
            <a:off x="10007552" y="1924500"/>
            <a:ext cx="165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(=CC(=C1)F)C2=C(C3=CC(=C(C=C3N=N2)Cl)C4CCCC5C4NC(=O)N5)N6CCC(CC6)N</a:t>
            </a:r>
            <a:endParaRPr lang="ru-RU" sz="800" dirty="0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3665D7C-72A6-E4FB-0653-D04A8B363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6492" y="2479856"/>
          <a:ext cx="1179912" cy="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3718152" imgH="2437958" progId="ChemDraw.Document.6.0">
                  <p:embed/>
                </p:oleObj>
              </mc:Choice>
              <mc:Fallback>
                <p:oleObj name="CS ChemDraw Drawing" r:id="rId44" imgW="3718152" imgH="2437958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3665D7C-72A6-E4FB-0653-D04A8B363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066492" y="2479856"/>
                        <a:ext cx="1179912" cy="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133E5244-63AE-89BB-02EB-AB854972BC94}"/>
              </a:ext>
            </a:extLst>
          </p:cNvPr>
          <p:cNvSpPr txBox="1"/>
          <p:nvPr/>
        </p:nvSpPr>
        <p:spPr>
          <a:xfrm flipV="1">
            <a:off x="10066492" y="3400554"/>
            <a:ext cx="1257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S(=O)(=O)C1=CC2=C(C(=C1)F)C(=NO2)N[C@@H]3CN4CCC3CC4</a:t>
            </a:r>
            <a:endParaRPr lang="ru-RU" sz="800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BB0ED3A-0FB5-A7D9-CA72-E4F6DD57B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0645" y="3868629"/>
          <a:ext cx="1142471" cy="8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2970118" imgH="2002291" progId="ChemDraw.Document.6.0">
                  <p:embed/>
                </p:oleObj>
              </mc:Choice>
              <mc:Fallback>
                <p:oleObj name="CS ChemDraw Drawing" r:id="rId46" imgW="2970118" imgH="2002291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BB0ED3A-0FB5-A7D9-CA72-E4F6DD57B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020645" y="3868629"/>
                        <a:ext cx="1142471" cy="810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DD76F889-C951-BFE9-B849-85C9A7920652}"/>
              </a:ext>
            </a:extLst>
          </p:cNvPr>
          <p:cNvSpPr txBox="1"/>
          <p:nvPr/>
        </p:nvSpPr>
        <p:spPr>
          <a:xfrm>
            <a:off x="10053650" y="4708488"/>
            <a:ext cx="12055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=CN(C1=O)CC2(C(=O)NC(=O)N2)C3=CC=CC=C3OC(F)(F)F</a:t>
            </a:r>
            <a:endParaRPr lang="ru-RU" sz="800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7A09EA47-4029-7380-3720-4BFF8CF3F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9238" y="5239372"/>
          <a:ext cx="1151952" cy="105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345023" imgH="2153228" progId="ChemDraw.Document.6.0">
                  <p:embed/>
                </p:oleObj>
              </mc:Choice>
              <mc:Fallback>
                <p:oleObj name="CS ChemDraw Drawing" r:id="rId48" imgW="2345023" imgH="2153228" progId="ChemDraw.Document.6.0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7A09EA47-4029-7380-3720-4BFF8CF3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119238" y="5239372"/>
                        <a:ext cx="1151952" cy="105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7B71B85-1535-1C34-B068-DFD2CDE3D913}"/>
              </a:ext>
            </a:extLst>
          </p:cNvPr>
          <p:cNvSpPr txBox="1"/>
          <p:nvPr/>
        </p:nvSpPr>
        <p:spPr>
          <a:xfrm>
            <a:off x="75365" y="84629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1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65327659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071AC1F6-C947-DB00-6BB6-8250901180B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3681E5-4C77-2CF3-AABE-A04B8D86E985}"/>
              </a:ext>
            </a:extLst>
          </p:cNvPr>
          <p:cNvSpPr txBox="1"/>
          <p:nvPr/>
        </p:nvSpPr>
        <p:spPr>
          <a:xfrm>
            <a:off x="457200" y="1192296"/>
            <a:ext cx="61395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(C)C)C(=O)N[C@@H](CC(C)C)C(=O)N[C@@H]([C@@H](C)O)C(=O)N[C@@H](CCCCN)C(=O)N[C@@H](CCSC)C(=O)N[C@@H](CC1=CC=C(C=C1)O)C(=O)N2CCC[C@H]2C(=O)N[C@@H](CCCNC(=N)N)C(=O)NCC(=O)N[C@@H](CC(=O)N)C(=O)N[C@@H](CC3=CN=CN3)C(=O)N[C@@H](CC4=CNC5=CC=CC=C54)C(=O)N[C@@H](C)C(=O)N[C@@H](C(C)C)C(=O)NCC(=O)N[C@@H](CC6=CN=CN6)C(=O)N[C@@H](CC(C)C)C(=O)N[C@@H](CCSC)C(=O)O)NC(=O)CNC(=O)CNC(=O)CNC(=O)[C@H](C)NC(=O)[C@@H]7CCCN7C(=O)[C@H](CC(C)C)NC(=O)[C@@H]8CCCN8C(=O)[C@H](C(C)C)N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C578FA-BC28-4E6E-832D-6A054D85B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285" y="2082983"/>
          <a:ext cx="5087257" cy="160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559656" imgH="6784521" progId="ChemDraw.Document.6.0">
                  <p:embed/>
                </p:oleObj>
              </mc:Choice>
              <mc:Fallback>
                <p:oleObj name="CS ChemDraw Drawing" r:id="rId2" imgW="21559656" imgH="678452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C578FA-BC28-4E6E-832D-6A054D85B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285" y="2082983"/>
                        <a:ext cx="5087257" cy="160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FF9D996-7642-FE5F-0744-7B9D7D32FD89}"/>
              </a:ext>
            </a:extLst>
          </p:cNvPr>
          <p:cNvSpPr txBox="1"/>
          <p:nvPr/>
        </p:nvSpPr>
        <p:spPr>
          <a:xfrm>
            <a:off x="7387770" y="1192296"/>
            <a:ext cx="4648199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1C2CC3(CC(N)C(N)=O)CC(C2)CC1C3.CC1OC(OC2C(OC3C(C)(C)C4CCC5(C)C6(C)CCC7(C(OC8OC(COC9OC(CO)C(O)C(O)C9O)C(O)C(O)C8O)=O)CCC(C)(C)CC7C6=CCC5C4(C)CC3)OCC(O)C2O)C(O)C(OC2OCC(O)C(O)C2O)C1O.C1C=C(C=O)C=C(/C=N/NC(NN2C(=O)C3=CC(S([O-])(=O)=O)=C(N)C4=C3C(=CC(S([O-])(=O)=O)=C4)C2=O)=O)C=1.C1C2C(N)=C(S([O-])(=O)=O)C=C3C(N(NC(NN)=O)C(=O)C(C=23)=CC=1S([O-])(=O)=O)=O.C[C@@H]1O[C@@H](O[C@H]2[C@H](OC3C=CC(C4OCC5C4COC5C4C=CC(O)=C(OC)C=4)=CC=3OC)O[C@H](CO)[C@@H](O)[C@@H]2O)[C@H](O)[C@H](O)[C@H]1O.C[C@@H]1O[C@@H](OC[C@H]2O[C@@H](OC3C(CC=C)=CC4OCOC=4C=3)[C@H](O)[C@@H](O)[C@@H]2O)[C@H](O)[C@H](O)[C@H]1O.CCC(C(NC=O)C(NC1C(=O)NC(CC2C=CC(OC)=CC=2)C(=O)NC(C(C)C)C(=O)N2C(CC(O)CN2)C(=O)NC(CC(C)C)C(=O)N(C)C(C(C)C)C(=O)OC1C)=O)C.C[C@@H](O)[C@H](NC(CNC(CNC(CNC([C@@H](NC([C@H]1N(C([C@@H](NC([C@H]2N(C([C@@H](N)C(C)C)=O)CCC2)=O)CC(C)C)=O)CCC1)=O)C)=O)=O)=O)=O)C(N[C@H](C(N[C@H](C(N[C@H](C(N[C@H](C(N[C@H](C(N[C@H](C(N1[C@H](C(N[C@H](C(NCC(N[C@H](C(N[C@H](C(N[C@H](C(N[C@H](C(N[C@H](C(NCC(N[C@H](C(N[C@H](C(N[C@H](C(O)=O)CCSC)=O)CC(C)C)=O)CC2NC=NC=2)=O)=O)C(C)C)=O)C)=O)CC2C3C(=CC=CC=3)NC=2)=O)CC2NC=NC=2)=O)CC(N)=O)=O)=O)CCCNC(N)=N)=O)CCC1)=O)CC1C=CC(O)=CC=1)=O)CCSC)=O)CCCCN)=O)[C@H](O)C)=O)CC(C)C)=O)C(C)C)=O.C[C@@H]1O[C@@H](O[C@@H]2[C@@H]3O[C@]3(CO)C3[C@H]2C=CO[C@H]3O[C@@H]2O[C@H](CO)[C@@H](O)[C@H](O)[C@H]2O)[C@H](OC(C)=O)[C@H](OC(C)=O)[C@H]1OC(/C=C/C1C=CC=CC=1)=O.CC(OC1C(OC(C)=O)[C@H](O[C@@H]2C(C)(C)C3[C@@]4([C@]5(C(C[C@@H]3O[C@@H]3OC(CO)[C@@H](O)C(O)C3O)[C@@]3(C)[C@@](C)(C(C6(C)O[C@H](C(O)(C)C)CC6)[C@H](O)C3)CC5)C4)CC2)OC[C@H]1O)=O.CC1OC(OCC2OC(OC3C(C)(C)C4CCC5(C)C6(C)CC(O)C7(C(OC8OC(COC9OCC(O)C(O)C9O)C(OC9OCC(O)C(OC%10OCC(O)C(O)C%10O)C9O)C(O)C8O)=O)CCC(C)(C)CC7C6=CCC5C4(C)CC3)C(O)C(O)C2O)C(OC2OCC(O)C(O)C2O)C(O)C1O.CC(O[C@@H]1[C@]23C(O)O[C@@]4(CCC5[C@@]6(C)CC[C@H](O[C@@H]7OC[C@H](O[C@@H]8O[C@H](CO)[C@@H](O)[C@H](O)[C@H]8O[C@@H]8OC[C@@H](O)[C@H](O)[C@H]8O)[C@H](O)[C@H]7O[C@@H]7O[C@H](CO)[C@@H](O)[C@H](O)[C@H]7O)C(C)(C)C6CC[C@@]5(C)[C@]4(C)C[C@H]2O)C3CC(C)(C)C1)=O.CC(N[C@H]1[C@H](O[C@@H]2C(C)(C)C3CC[C@@]4(C)[C@]5(C)CC(O)[C@@]6(C(OC7OCC(O)C(O)C7O)=O)CCC(C)(C)C[C@H]6C5=CCC4[C@@]3(C)CC2)O[C@H](COC2OCC(O[C@H]3OC[C@](O)(CO)[C@H]3O)C(OC3OCC(O)C(O)C3O)C2O)[C@@H](O)[C@@H]1O)=O.COC1C=C2C3C(C(=O)C4=C2C2=C(C5C=CC6C(C7C(C8C=6C=5C(=C(OC)C=8)C=12)=CC=CC=7)=O)C=C4)=CC=CC=3.BrB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DF1EDB-BBBE-15A2-A8AF-7A5BEC8A6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829" y="4795391"/>
          <a:ext cx="4760686" cy="174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221338" imgH="14340568" progId="ChemDraw.Document.6.0">
                  <p:embed/>
                </p:oleObj>
              </mc:Choice>
              <mc:Fallback>
                <p:oleObj name="CS ChemDraw Drawing" r:id="rId4" imgW="39221338" imgH="14340568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DF1EDB-BBBE-15A2-A8AF-7A5BEC8A6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829" y="4795391"/>
                        <a:ext cx="4760686" cy="174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E7229A-8808-F907-FDC7-94DC4E94E4B2}"/>
              </a:ext>
            </a:extLst>
          </p:cNvPr>
          <p:cNvSpPr txBox="1"/>
          <p:nvPr/>
        </p:nvSpPr>
        <p:spPr>
          <a:xfrm>
            <a:off x="1187865" y="497365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4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359123258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FD2CF28-1C67-1C80-66C7-EA723940792B}"/>
              </a:ext>
            </a:extLst>
          </p:cNvPr>
          <p:cNvSpPr txBox="1"/>
          <p:nvPr/>
        </p:nvSpPr>
        <p:spPr>
          <a:xfrm>
            <a:off x="185057" y="15078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/C=C(/C(OCC1OC(OC2C(OC3OC(COC(/C(/C)=C/C)=O)C(O)C(O)C3OC3OC(COC(/C(/C)=C/C)=O)C(OC(/C(/C)=C/C)=O)C(OC(/C(/C)=C/C)=O)C3O)OC(COC(/C(/C)=C/C)=O)C(O)C2O)C(O)C(O)C1O)=O)\C.C/C=C(/C(OCC1OC(OC2OC(COC(/C(/C)=C/C)=O)C(OC3OC(CO)C(OC(/C(/C)=C/C)=O)C(OC(/C(/C)=C/C)=O)C3O)C(O)C2O)C(O)C(O)C1OC1OC(CO)C(OC(/C(/C)=C/C)=O)C(O)C1O)=O)\C.C/C=C(\C)/C(OC[C@@H]1[C@@H](O)[C@H](O)[C@@H](O)[C@H](O[C@@H]2[C@@H](O)[C@H](O)[C@@H](COC(/C(/C)=C/C)=O)O[C@@H]2O[C@@H]2[C@H](O[C@H]3[C@H](O)[C@@H](O)[C@H](O)[C@@H](COC(/C(/C)=C/C)=O)O3)[C@@H](O)[C@H](O)[C@@H](COC(/C(/C)=C/C)=O)O2)O1)=O.C/C=C(\C)/C(OC[C@@H]1[C@@H](O)[C@H](O)[C@@H](O)[C@@H](O[C@@H]2[C@H](O)[C@@H](O)[C@H](O)[C@@H](COC(/C(/C)=C/C)=O)O2)O1)=O.CC1OC(OC2C(O)C(OC3C(O)C(OC4C(O)C(OC[C@H]5O[C@@H](O[C@@H]6C(C)(C)C7CC[C@@]8(C)[C@]9(C)CC(O)[C@@]%10(C(OC%11OCC(O)C(O)C%11O)=O)CCC(C)(C)C[C@H]%10C9=CCC8[C@@]7(C)CC6)[C@H](NC(C)=O)[C@@H](O)[C@@H]5O)OC(C)C4O)OCC3O)OC(C)C2O)C(O)C(O)C1O.C[C@@]12C3CC=C4[C@@H]5CC(C)(C)CC[C@]5(C(O)=O)[C@H](O)C[C@@]4(C)[C@]3(C)CCC1[C@@](C=O)(C)[C@@H](O[C@@H]1O[C@H](C(O)=O)[C@@H](O)[C@H](O[C@@H]3OC[C@@H](O)[C@H](O)[C@H]3O)[C@H]1O[C@@H]1O[C@H](CO)[C@H](O)[C@H](O)[C@H]1O)CC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AA135C-541D-7E29-6025-E109BD092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636" y="1563234"/>
          <a:ext cx="3909745" cy="373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19391" imgH="13953581" progId="ChemDraw.Document.6.0">
                  <p:embed/>
                </p:oleObj>
              </mc:Choice>
              <mc:Fallback>
                <p:oleObj name="CS ChemDraw Drawing" r:id="rId2" imgW="14619391" imgH="1395358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AA135C-541D-7E29-6025-E109BD09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636" y="1563234"/>
                        <a:ext cx="3909745" cy="373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529CFF4-A82F-A2B0-EB41-AE3EECA08FF7}"/>
              </a:ext>
            </a:extLst>
          </p:cNvPr>
          <p:cNvSpPr txBox="1"/>
          <p:nvPr/>
        </p:nvSpPr>
        <p:spPr>
          <a:xfrm>
            <a:off x="6096000" y="160528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C1CC1N=C(N)N.C1CC1N=C(N)N.OS(=O)(=O)O </a:t>
            </a:r>
            <a:endParaRPr lang="ru-RU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A96191-D0B2-755E-EC88-B5112648E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2160214"/>
          <a:ext cx="4460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60376" imgH="906236" progId="ChemDraw.Document.6.0">
                  <p:embed/>
                </p:oleObj>
              </mc:Choice>
              <mc:Fallback>
                <p:oleObj name="CS ChemDraw Drawing" r:id="rId4" imgW="4460376" imgH="90623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A96191-D0B2-755E-EC88-B5112648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8763" y="2160214"/>
                        <a:ext cx="44608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38F216B-D6AC-058C-8EB5-27E71FB98583}"/>
              </a:ext>
            </a:extLst>
          </p:cNvPr>
          <p:cNvSpPr txBox="1"/>
          <p:nvPr/>
        </p:nvSpPr>
        <p:spPr>
          <a:xfrm>
            <a:off x="5540829" y="354913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C1C(C(C(C(O1)OC2CCC3([C@H]4CCC5(C(CCC5([C@@H]4CCC3(C2)O)O)C6=COC(=O)C=C6)C)C=O)O)O)OC7C(C(C(C(O7)CO)O)O)O</a:t>
            </a:r>
            <a:endParaRPr lang="ru-RU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1707EA-678F-7C7F-6D28-CD961AB49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5229" y="4315757"/>
          <a:ext cx="3304495" cy="19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81822" imgH="3425632" progId="ChemDraw.Document.6.0">
                  <p:embed/>
                </p:oleObj>
              </mc:Choice>
              <mc:Fallback>
                <p:oleObj name="CS ChemDraw Drawing" r:id="rId6" imgW="5781822" imgH="342563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1707EA-678F-7C7F-6D28-CD961AB49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229" y="4315757"/>
                        <a:ext cx="3304495" cy="195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103242-1045-7143-50F2-843C596E769D}"/>
              </a:ext>
            </a:extLst>
          </p:cNvPr>
          <p:cNvSpPr txBox="1"/>
          <p:nvPr/>
        </p:nvSpPr>
        <p:spPr>
          <a:xfrm>
            <a:off x="10571148" y="513602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5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156240017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8A14B4-4656-2C4E-2A2B-5101D1207B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9674CAA-AF1B-0A85-E9F6-93118FD91E12}"/>
              </a:ext>
            </a:extLst>
          </p:cNvPr>
          <p:cNvSpPr txBox="1"/>
          <p:nvPr/>
        </p:nvSpPr>
        <p:spPr>
          <a:xfrm>
            <a:off x="892628" y="144332"/>
            <a:ext cx="14804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743F66-05DD-5225-5F8D-5E02B0239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09625"/>
          <a:ext cx="1913609" cy="80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5221" imgH="2494291" progId="ChemDraw.Document.6.0">
                  <p:embed/>
                </p:oleObj>
              </mc:Choice>
              <mc:Fallback>
                <p:oleObj name="CS ChemDraw Drawing" r:id="rId2" imgW="5955221" imgH="249429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5743F66-05DD-5225-5F8D-5E02B0239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809625"/>
                        <a:ext cx="1913609" cy="80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1CC16D7-5CA5-5B2B-BF36-8E51F39573DB}"/>
              </a:ext>
            </a:extLst>
          </p:cNvPr>
          <p:cNvSpPr txBox="1"/>
          <p:nvPr/>
        </p:nvSpPr>
        <p:spPr>
          <a:xfrm>
            <a:off x="200247" y="1872343"/>
            <a:ext cx="18179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328BBD-AA2D-13EF-3417-9A1D2D3E9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80229"/>
          <a:ext cx="1817915" cy="135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31938" imgH="3387362" progId="ChemDraw.Document.6.0">
                  <p:embed/>
                </p:oleObj>
              </mc:Choice>
              <mc:Fallback>
                <p:oleObj name="CS ChemDraw Drawing" r:id="rId4" imgW="4531938" imgH="338736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328BBD-AA2D-13EF-3417-9A1D2D3E91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580229"/>
                        <a:ext cx="1817915" cy="135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88A2395-9690-5C86-E11E-358EA7FE611D}"/>
              </a:ext>
            </a:extLst>
          </p:cNvPr>
          <p:cNvSpPr txBox="1"/>
          <p:nvPr/>
        </p:nvSpPr>
        <p:spPr>
          <a:xfrm>
            <a:off x="87085" y="4062159"/>
            <a:ext cx="16110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CCN=C(N)N)C(=O)O)N)O.C[C@H]([C@@H](C(=O)N[C@@H](CCCN=C(N)N)C(=O)O)N)O.OS(=O)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F92340-FA13-44AF-7137-C8C25F9C4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38861"/>
          <a:ext cx="2063917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46023" imgH="2843315" progId="ChemDraw.Document.6.0">
                  <p:embed/>
                </p:oleObj>
              </mc:Choice>
              <mc:Fallback>
                <p:oleObj name="CS ChemDraw Drawing" r:id="rId6" imgW="5146023" imgH="284331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F92340-FA13-44AF-7137-C8C25F9C4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4738861"/>
                        <a:ext cx="2063917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93A0B54-7EAE-C349-5102-F4BB686A4E75}"/>
              </a:ext>
            </a:extLst>
          </p:cNvPr>
          <p:cNvSpPr txBox="1"/>
          <p:nvPr/>
        </p:nvSpPr>
        <p:spPr>
          <a:xfrm>
            <a:off x="2362200" y="0"/>
            <a:ext cx="1295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2F7999-5176-2FF7-1764-97C754AA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954107"/>
          <a:ext cx="1525410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531938" imgH="3387362" progId="ChemDraw.Document.6.0">
                  <p:embed/>
                </p:oleObj>
              </mc:Choice>
              <mc:Fallback>
                <p:oleObj name="CS ChemDraw Drawing" r:id="rId8" imgW="4531938" imgH="338736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2F7999-5176-2FF7-1764-97C754AA4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954107"/>
                        <a:ext cx="1525410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DA6E45E-9C29-5FC5-79A5-B4CA6D1A1207}"/>
              </a:ext>
            </a:extLst>
          </p:cNvPr>
          <p:cNvSpPr txBox="1"/>
          <p:nvPr/>
        </p:nvSpPr>
        <p:spPr>
          <a:xfrm>
            <a:off x="2362200" y="2226286"/>
            <a:ext cx="9960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C(=O)CN1C(=O)C2C(N=CN2CC(=O)NC3=CC=CC(=N3)C4=CC(=C(N=C4)C)C(F)(F)F)N(C1=O)C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640255-F876-CB53-F37D-A79F308CD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317" y="3049658"/>
          <a:ext cx="1899331" cy="114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388538" imgH="3244079" progId="ChemDraw.Document.6.0">
                  <p:embed/>
                </p:oleObj>
              </mc:Choice>
              <mc:Fallback>
                <p:oleObj name="CS ChemDraw Drawing" r:id="rId10" imgW="5388538" imgH="32440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1640255-F876-CB53-F37D-A79F308CD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6317" y="3049658"/>
                        <a:ext cx="1899331" cy="114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DB7CC2-A0E4-8C07-45E5-FECFB80BC511}"/>
              </a:ext>
            </a:extLst>
          </p:cNvPr>
          <p:cNvSpPr txBox="1"/>
          <p:nvPr/>
        </p:nvSpPr>
        <p:spPr>
          <a:xfrm>
            <a:off x="2362200" y="4354546"/>
            <a:ext cx="13136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N(CC1)C2=C(C=CC=N2)C3=NC=C4C(=N3)N(C(=O)N4)CC5=CC=C(C=C5)C6=NC(=CN6C)C(F)(F)F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7192BD4-7ACB-2164-2FCE-E700649CD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086625"/>
          <a:ext cx="1822450" cy="79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016661" imgH="2182007" progId="ChemDraw.Document.6.0">
                  <p:embed/>
                </p:oleObj>
              </mc:Choice>
              <mc:Fallback>
                <p:oleObj name="CS ChemDraw Drawing" r:id="rId12" imgW="5016661" imgH="2182007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7192BD4-7ACB-2164-2FCE-E700649CD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200" y="5086625"/>
                        <a:ext cx="1822450" cy="79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4172AE2-240B-571D-FF55-1952E007113E}"/>
              </a:ext>
            </a:extLst>
          </p:cNvPr>
          <p:cNvSpPr txBox="1"/>
          <p:nvPr/>
        </p:nvSpPr>
        <p:spPr>
          <a:xfrm>
            <a:off x="4386943" y="0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1C2=C(C=C(C=C2)C(F)(F)F)C3=NC=C4C(=N3)N(C(=O)N4)CC5=CC=C(C=C5)N6C=CC=N6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313D5B7-FCBF-1E00-D2D4-E42E07218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802" y="679693"/>
          <a:ext cx="1533020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981798" imgH="1900033" progId="ChemDraw.Document.6.0">
                  <p:embed/>
                </p:oleObj>
              </mc:Choice>
              <mc:Fallback>
                <p:oleObj name="CS ChemDraw Drawing" r:id="rId14" imgW="4981798" imgH="190003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313D5B7-FCBF-1E00-D2D4-E42E07218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3802" y="679693"/>
                        <a:ext cx="1533020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06BA534-BDAD-1E9A-548A-519DC9C938C9}"/>
              </a:ext>
            </a:extLst>
          </p:cNvPr>
          <p:cNvSpPr txBox="1"/>
          <p:nvPr/>
        </p:nvSpPr>
        <p:spPr>
          <a:xfrm>
            <a:off x="4386943" y="1434024"/>
            <a:ext cx="9252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N(CCC1C(=O)N2CC(C2)(F)F)C3=C(C=NC=C3)NC(=O)C4=C5N=CC(=CN5N=C4N)F</a:t>
            </a:r>
            <a:endParaRPr lang="ru-RU" sz="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9218752-F9A8-6194-2F3E-49E54842E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84" y="2232345"/>
          <a:ext cx="1899713" cy="94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757632" imgH="2361724" progId="ChemDraw.Document.6.0">
                  <p:embed/>
                </p:oleObj>
              </mc:Choice>
              <mc:Fallback>
                <p:oleObj name="CS ChemDraw Drawing" r:id="rId16" imgW="4757632" imgH="2361724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9218752-F9A8-6194-2F3E-49E54842E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3384" y="2232345"/>
                        <a:ext cx="1899713" cy="94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ADD787A-A2A3-E361-44F9-F203017F0E62}"/>
              </a:ext>
            </a:extLst>
          </p:cNvPr>
          <p:cNvSpPr txBox="1"/>
          <p:nvPr/>
        </p:nvSpPr>
        <p:spPr>
          <a:xfrm>
            <a:off x="4410201" y="3213013"/>
            <a:ext cx="8396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2(CCN(CC2)C3=C(C=NC=C3)NC(=O)C4=C5N=CC(=CN5N=C4N)F)CC1=O</a:t>
            </a:r>
            <a:endParaRPr lang="ru-RU" sz="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65E5810-42A2-A9CB-6A11-300179664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4268" y="3958366"/>
          <a:ext cx="1611086" cy="93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169236" imgH="2422956" progId="ChemDraw.Document.6.0">
                  <p:embed/>
                </p:oleObj>
              </mc:Choice>
              <mc:Fallback>
                <p:oleObj name="CS ChemDraw Drawing" r:id="rId18" imgW="4169236" imgH="2422956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65E5810-42A2-A9CB-6A11-300179664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4268" y="3958366"/>
                        <a:ext cx="1611086" cy="93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044994F-3A98-0FA8-10F9-841DB2DD370A}"/>
              </a:ext>
            </a:extLst>
          </p:cNvPr>
          <p:cNvSpPr txBox="1"/>
          <p:nvPr/>
        </p:nvSpPr>
        <p:spPr>
          <a:xfrm>
            <a:off x="4564011" y="5131588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2CCC1CN(C2)C(=O)C3CCN(CC3)C4=C(C=NC=C4NC(=O)C5=C6N=CC(=CN6N=C5N)F)F</a:t>
            </a:r>
            <a:endParaRPr lang="ru-RU" sz="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4DF68A5-DEDE-9826-5F0F-B8A0B3FCC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6759" y="5635458"/>
          <a:ext cx="1009384" cy="108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960943" imgH="3184684" progId="ChemDraw.Document.6.0">
                  <p:embed/>
                </p:oleObj>
              </mc:Choice>
              <mc:Fallback>
                <p:oleObj name="CS ChemDraw Drawing" r:id="rId20" imgW="2960943" imgH="3184684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4DF68A5-DEDE-9826-5F0F-B8A0B3FCC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6759" y="5635458"/>
                        <a:ext cx="1009384" cy="108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F83F78F-1F71-B405-D688-68DE30020998}"/>
              </a:ext>
            </a:extLst>
          </p:cNvPr>
          <p:cNvSpPr txBox="1"/>
          <p:nvPr/>
        </p:nvSpPr>
        <p:spPr>
          <a:xfrm>
            <a:off x="6446165" y="40059"/>
            <a:ext cx="9797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OC1=CC(=CC(=C1)C2=C(C=CC(=C2)C3=NN(C(=C3CC4=CC(=C(C=C4)[SH+](=O)N)F)CC5CC5)C6=NC(=CS6)C(=O)O)F)OC</a:t>
            </a:r>
            <a:endParaRPr lang="ru-RU" sz="8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0C9910B-AFB5-0063-4F63-2ED60164E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180" y="994166"/>
          <a:ext cx="889413" cy="62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4919105" imgH="3480435" progId="ChemDraw.Document.6.0">
                  <p:embed/>
                </p:oleObj>
              </mc:Choice>
              <mc:Fallback>
                <p:oleObj name="CS ChemDraw Drawing" r:id="rId22" imgW="4919105" imgH="3480435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0C9910B-AFB5-0063-4F63-2ED60164E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5180" y="994166"/>
                        <a:ext cx="889413" cy="62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7F0B096-2BF7-0762-17EC-E8B6B50EB2B3}"/>
              </a:ext>
            </a:extLst>
          </p:cNvPr>
          <p:cNvSpPr txBox="1"/>
          <p:nvPr/>
        </p:nvSpPr>
        <p:spPr>
          <a:xfrm>
            <a:off x="6448629" y="1810787"/>
            <a:ext cx="8396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]1(CCC1NC(=O)C2=C3N=C(C=C(N3N=C2)NC)NC4=CC=CN(C4=O)C5CC(C5)(F)F)OC</a:t>
            </a:r>
            <a:endParaRPr lang="ru-RU" sz="8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26767F-A58C-4FD3-BF15-AB2E2ADD4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464" y="2692075"/>
          <a:ext cx="1296870" cy="98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5156727" imgH="2668191" progId="ChemDraw.Document.6.0">
                  <p:embed/>
                </p:oleObj>
              </mc:Choice>
              <mc:Fallback>
                <p:oleObj name="CS ChemDraw Drawing" r:id="rId24" imgW="5156727" imgH="2668191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26767F-A58C-4FD3-BF15-AB2E2ADD4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02464" y="2692075"/>
                        <a:ext cx="1296870" cy="98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0ECB966-7894-D90A-0E82-3658085D327E}"/>
              </a:ext>
            </a:extLst>
          </p:cNvPr>
          <p:cNvSpPr txBox="1"/>
          <p:nvPr/>
        </p:nvSpPr>
        <p:spPr>
          <a:xfrm flipV="1">
            <a:off x="6386293" y="3595479"/>
            <a:ext cx="10994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(C)(C)C1=CC=C(S1)C#CC2=C(C=CC(=C2)C3=NN(C(=C3CC4=CC(=C(C=C4)[SH+](=O)N)F)CC5CC5)C6=NC(=CS6)C(=O)O)F</a:t>
            </a:r>
            <a:endParaRPr lang="ru-RU" sz="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8C0934E-EE5C-289F-AD42-8EF77C344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157" y="4435957"/>
          <a:ext cx="1099457" cy="174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3506525" imgH="5568451" progId="ChemDraw.Document.6.0">
                  <p:embed/>
                </p:oleObj>
              </mc:Choice>
              <mc:Fallback>
                <p:oleObj name="CS ChemDraw Drawing" r:id="rId26" imgW="3506525" imgH="5568451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8C0934E-EE5C-289F-AD42-8EF77C344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70157" y="4435957"/>
                        <a:ext cx="1099457" cy="174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FF823233-D963-CC12-A69E-9C269902EB03}"/>
              </a:ext>
            </a:extLst>
          </p:cNvPr>
          <p:cNvSpPr txBox="1"/>
          <p:nvPr/>
        </p:nvSpPr>
        <p:spPr>
          <a:xfrm>
            <a:off x="7741565" y="58187"/>
            <a:ext cx="8273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2CC3(CC1CC(C2)(C3)O)C(C[C@@H]4C5=C(C=CC=C5F)C6=CN=CN46)O</a:t>
            </a:r>
            <a:endParaRPr lang="ru-RU" sz="8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BECDBD8-E342-C603-57E1-544A9CCEB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4224" y="839774"/>
          <a:ext cx="827314" cy="9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2508331" imgH="2762488" progId="ChemDraw.Document.6.0">
                  <p:embed/>
                </p:oleObj>
              </mc:Choice>
              <mc:Fallback>
                <p:oleObj name="CS ChemDraw Drawing" r:id="rId28" imgW="2508331" imgH="2762488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BECDBD8-E342-C603-57E1-544A9CCEB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74224" y="839774"/>
                        <a:ext cx="827314" cy="9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C04B8A9-50EE-41C7-69E4-D7D6790EA04E}"/>
              </a:ext>
            </a:extLst>
          </p:cNvPr>
          <p:cNvSpPr txBox="1"/>
          <p:nvPr/>
        </p:nvSpPr>
        <p:spPr>
          <a:xfrm>
            <a:off x="7599334" y="1919714"/>
            <a:ext cx="12137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[C@]2([C@@H]([C@@H]([C@H]([C@H](O1)O2)NC(=O)C(F)(F)F)O)O)CO</a:t>
            </a:r>
            <a:endParaRPr lang="ru-RU" sz="8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E1D3F37-8C31-74E7-9A67-2C2218C9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8702" y="2517844"/>
          <a:ext cx="917414" cy="9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2271626" imgH="2298042" progId="ChemDraw.Document.6.0">
                  <p:embed/>
                </p:oleObj>
              </mc:Choice>
              <mc:Fallback>
                <p:oleObj name="CS ChemDraw Drawing" r:id="rId30" imgW="2271626" imgH="2298042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E1D3F37-8C31-74E7-9A67-2C2218C9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628702" y="2517844"/>
                        <a:ext cx="917414" cy="9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075128E-BDBF-970C-BD8D-09780A9AC5D3}"/>
              </a:ext>
            </a:extLst>
          </p:cNvPr>
          <p:cNvSpPr txBox="1"/>
          <p:nvPr/>
        </p:nvSpPr>
        <p:spPr>
          <a:xfrm>
            <a:off x="7741565" y="3546912"/>
            <a:ext cx="9174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[NH+]1CCN(CC1)C(=O)C2CCN(CC2)C3=C(C=NC=C3NC(=O)C4=C5N=CC(=CN5N=C4N)F)F</a:t>
            </a:r>
            <a:endParaRPr lang="ru-RU" sz="8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7FE0648-9797-E0DA-2506-7EF67DF8E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4255310"/>
          <a:ext cx="1142677" cy="54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4937454" imgH="2360193" progId="ChemDraw.Document.6.0">
                  <p:embed/>
                </p:oleObj>
              </mc:Choice>
              <mc:Fallback>
                <p:oleObj name="CS ChemDraw Drawing" r:id="rId32" imgW="4937454" imgH="2360193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7FE0648-9797-E0DA-2506-7EF67DF8E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74957" y="4255310"/>
                        <a:ext cx="1142677" cy="54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4F747A84-043B-4F50-79DC-85C0F41C1A83}"/>
              </a:ext>
            </a:extLst>
          </p:cNvPr>
          <p:cNvSpPr txBox="1"/>
          <p:nvPr/>
        </p:nvSpPr>
        <p:spPr>
          <a:xfrm>
            <a:off x="7694018" y="4885429"/>
            <a:ext cx="7511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1CC1(C2=CN(N=C2)C)NC(=O)C3=CC4=C(N3)C=CC(=C4F)Cl</a:t>
            </a:r>
            <a:endParaRPr lang="ru-RU" sz="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9F7761-2AC1-3269-DF3A-AA3CF46A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5716363"/>
          <a:ext cx="1269851" cy="80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3408663" imgH="2166699" progId="ChemDraw.Document.6.0">
                  <p:embed/>
                </p:oleObj>
              </mc:Choice>
              <mc:Fallback>
                <p:oleObj name="CS ChemDraw Drawing" r:id="rId34" imgW="3408663" imgH="2166699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9F7761-2AC1-3269-DF3A-AA3CF46A3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574957" y="5716363"/>
                        <a:ext cx="1269851" cy="80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DC75D006-1A69-1AEC-A229-97F82A9FBB81}"/>
              </a:ext>
            </a:extLst>
          </p:cNvPr>
          <p:cNvSpPr txBox="1"/>
          <p:nvPr/>
        </p:nvSpPr>
        <p:spPr>
          <a:xfrm>
            <a:off x="8796898" y="32533"/>
            <a:ext cx="9174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C(=CC(=C1)F)C2=CN=C3C=CC(=CC3=C2N4CC[C@@H]5[C@@H](C4)NCCO5)C6=NC=CC(=C6N)/C=N\OC</a:t>
            </a:r>
            <a:endParaRPr lang="ru-RU" sz="8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373F68C-1099-235F-34F0-936A9E33D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0667" y="1059679"/>
          <a:ext cx="930909" cy="120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734943" imgH="3529421" progId="ChemDraw.Document.6.0">
                  <p:embed/>
                </p:oleObj>
              </mc:Choice>
              <mc:Fallback>
                <p:oleObj name="CS ChemDraw Drawing" r:id="rId36" imgW="2734943" imgH="3529421" progId="ChemDraw.Document.6.0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373F68C-1099-235F-34F0-936A9E33D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60667" y="1059679"/>
                        <a:ext cx="930909" cy="120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08B726BD-ABD1-7942-361B-B90E84D26FE9}"/>
              </a:ext>
            </a:extLst>
          </p:cNvPr>
          <p:cNvSpPr txBox="1"/>
          <p:nvPr/>
        </p:nvSpPr>
        <p:spPr>
          <a:xfrm>
            <a:off x="8808614" y="2385635"/>
            <a:ext cx="9174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#CC1=CN=CC(=C1N)C2=CC3=C(C(=CN=C3C=C2)C4=CC(=CC(=C4)F)F)N5CC[C@@H]6[C@@H](C5)NCCO6</a:t>
            </a:r>
            <a:endParaRPr lang="ru-RU" sz="800" dirty="0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F3E788F-F058-9D1B-08A7-779349C28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9681" y="3259638"/>
          <a:ext cx="937740" cy="99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3681454" imgH="3907223" progId="ChemDraw.Document.6.0">
                  <p:embed/>
                </p:oleObj>
              </mc:Choice>
              <mc:Fallback>
                <p:oleObj name="CS ChemDraw Drawing" r:id="rId38" imgW="3681454" imgH="3907223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3E788F-F058-9D1B-08A7-779349C28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789681" y="3259638"/>
                        <a:ext cx="937740" cy="99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964BE3E8-007E-74D5-0F1D-A548EF280A1A}"/>
              </a:ext>
            </a:extLst>
          </p:cNvPr>
          <p:cNvSpPr txBox="1"/>
          <p:nvPr/>
        </p:nvSpPr>
        <p:spPr>
          <a:xfrm>
            <a:off x="8922738" y="4261807"/>
            <a:ext cx="91741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ONC(=O)NC1=C(C=CC=N1)C2=CC3=C(C(=CN=C3C=C2)C4=CC(=CC(=C4)F)F)N5CC[C@@H]6[C@@H](C5)NCCO6</a:t>
            </a:r>
            <a:endParaRPr lang="ru-RU" sz="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EF7CBD8-0098-4332-8F70-538AB6022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3198" y="5281091"/>
          <a:ext cx="751114" cy="98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695492" imgH="3529115" progId="ChemDraw.Document.6.0">
                  <p:embed/>
                </p:oleObj>
              </mc:Choice>
              <mc:Fallback>
                <p:oleObj name="CS ChemDraw Drawing" r:id="rId40" imgW="2695492" imgH="3529115" progId="ChemDraw.Document.6.0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EF7CBD8-0098-4332-8F70-538AB6022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63198" y="5281091"/>
                        <a:ext cx="751114" cy="98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672E52C-D378-390A-2C7B-DA26870D5CEB}"/>
              </a:ext>
            </a:extLst>
          </p:cNvPr>
          <p:cNvSpPr txBox="1"/>
          <p:nvPr/>
        </p:nvSpPr>
        <p:spPr>
          <a:xfrm>
            <a:off x="10114008" y="7686"/>
            <a:ext cx="14139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(C)S(=O)(=O)NC(=O)[C@H]1C[C@H](CN1C(=O)C(C2=CC=CC=C2)C3=CC=CC=C3)N(C)CCCC4=CC=C(C=C4)F</a:t>
            </a:r>
            <a:endParaRPr lang="ru-RU" sz="800" dirty="0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CE7F188-77C3-4651-D949-0C5123B88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9935" y="637271"/>
          <a:ext cx="1024002" cy="119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3873508" imgH="4507604" progId="ChemDraw.Document.6.0">
                  <p:embed/>
                </p:oleObj>
              </mc:Choice>
              <mc:Fallback>
                <p:oleObj name="CS ChemDraw Drawing" r:id="rId42" imgW="3873508" imgH="450760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CE7F188-77C3-4651-D949-0C5123B88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299935" y="637271"/>
                        <a:ext cx="1024002" cy="119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8BDBC8F7-3A79-3F5C-1190-0A42CC01717E}"/>
              </a:ext>
            </a:extLst>
          </p:cNvPr>
          <p:cNvSpPr txBox="1"/>
          <p:nvPr/>
        </p:nvSpPr>
        <p:spPr>
          <a:xfrm>
            <a:off x="10007552" y="1924500"/>
            <a:ext cx="165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(=CC(=C1)F)C2=C(C3=CC(=C(C=C3N=N2)Cl)C4CCCC5C4NC(=O)N5)N6CCC(CC6)N</a:t>
            </a:r>
            <a:endParaRPr lang="ru-RU" sz="800" dirty="0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3665D7C-72A6-E4FB-0653-D04A8B363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6492" y="2479856"/>
          <a:ext cx="1179912" cy="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3718152" imgH="2437958" progId="ChemDraw.Document.6.0">
                  <p:embed/>
                </p:oleObj>
              </mc:Choice>
              <mc:Fallback>
                <p:oleObj name="CS ChemDraw Drawing" r:id="rId44" imgW="3718152" imgH="2437958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3665D7C-72A6-E4FB-0653-D04A8B363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066492" y="2479856"/>
                        <a:ext cx="1179912" cy="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133E5244-63AE-89BB-02EB-AB854972BC94}"/>
              </a:ext>
            </a:extLst>
          </p:cNvPr>
          <p:cNvSpPr txBox="1"/>
          <p:nvPr/>
        </p:nvSpPr>
        <p:spPr>
          <a:xfrm flipV="1">
            <a:off x="10066492" y="3400554"/>
            <a:ext cx="1257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S(=O)(=O)C1=CC2=C(C(=C1)F)C(=NO2)N[C@@H]3CN4CCC3CC4</a:t>
            </a:r>
            <a:endParaRPr lang="ru-RU" sz="800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BB0ED3A-0FB5-A7D9-CA72-E4F6DD57B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0645" y="3868629"/>
          <a:ext cx="1142471" cy="8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2970118" imgH="2002291" progId="ChemDraw.Document.6.0">
                  <p:embed/>
                </p:oleObj>
              </mc:Choice>
              <mc:Fallback>
                <p:oleObj name="CS ChemDraw Drawing" r:id="rId46" imgW="2970118" imgH="2002291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BB0ED3A-0FB5-A7D9-CA72-E4F6DD57B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020645" y="3868629"/>
                        <a:ext cx="1142471" cy="810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DD76F889-C951-BFE9-B849-85C9A7920652}"/>
              </a:ext>
            </a:extLst>
          </p:cNvPr>
          <p:cNvSpPr txBox="1"/>
          <p:nvPr/>
        </p:nvSpPr>
        <p:spPr>
          <a:xfrm>
            <a:off x="10053650" y="4708488"/>
            <a:ext cx="12055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=CN(C1=O)CC2(C(=O)NC(=O)N2)C3=CC=CC=C3OC(F)(F)F</a:t>
            </a:r>
            <a:endParaRPr lang="ru-RU" sz="800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7A09EA47-4029-7380-3720-4BFF8CF3F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9238" y="5239372"/>
          <a:ext cx="1151952" cy="105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345023" imgH="2153228" progId="ChemDraw.Document.6.0">
                  <p:embed/>
                </p:oleObj>
              </mc:Choice>
              <mc:Fallback>
                <p:oleObj name="CS ChemDraw Drawing" r:id="rId48" imgW="2345023" imgH="2153228" progId="ChemDraw.Document.6.0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7A09EA47-4029-7380-3720-4BFF8CF3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119238" y="5239372"/>
                        <a:ext cx="1151952" cy="105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7B71B85-1535-1C34-B068-DFD2CDE3D913}"/>
              </a:ext>
            </a:extLst>
          </p:cNvPr>
          <p:cNvSpPr txBox="1"/>
          <p:nvPr/>
        </p:nvSpPr>
        <p:spPr>
          <a:xfrm>
            <a:off x="75365" y="84629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1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229624425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A827D6-3537-F7B5-C3B7-D06C6FA413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2552B2C-CBCF-AD02-777F-93D3A3F13FB9}"/>
              </a:ext>
            </a:extLst>
          </p:cNvPr>
          <p:cNvSpPr txBox="1"/>
          <p:nvPr/>
        </p:nvSpPr>
        <p:spPr>
          <a:xfrm>
            <a:off x="0" y="0"/>
            <a:ext cx="20138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=C6)F)C#N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C50635-ABD4-9E8B-5DC4-C1B135FE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757" y="571500"/>
          <a:ext cx="844489" cy="12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71956" imgH="4493827" progId="ChemDraw.Document.6.0">
                  <p:embed/>
                </p:oleObj>
              </mc:Choice>
              <mc:Fallback>
                <p:oleObj name="CS ChemDraw Drawing" r:id="rId2" imgW="3071956" imgH="449382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C50635-ABD4-9E8B-5DC4-C1B135FE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757" y="571500"/>
                        <a:ext cx="844489" cy="123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F79B273-A520-C3CD-BD7D-0C94271A14E9}"/>
              </a:ext>
            </a:extLst>
          </p:cNvPr>
          <p:cNvSpPr txBox="1"/>
          <p:nvPr/>
        </p:nvSpPr>
        <p:spPr>
          <a:xfrm>
            <a:off x="4475" y="1916864"/>
            <a:ext cx="11647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5CC5)S(=O)(=O)C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23C77A-6644-3CB0-CBDD-0383C12A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2508238"/>
          <a:ext cx="1004888" cy="75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87876" imgH="2767081" progId="ChemDraw.Document.6.0">
                  <p:embed/>
                </p:oleObj>
              </mc:Choice>
              <mc:Fallback>
                <p:oleObj name="CS ChemDraw Drawing" r:id="rId4" imgW="3687876" imgH="276708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23C77A-6644-3CB0-CBDD-0383C12AE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16" y="2508238"/>
                        <a:ext cx="1004888" cy="75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064E0D-6D7F-E3EC-37B4-2741E6FEE308}"/>
              </a:ext>
            </a:extLst>
          </p:cNvPr>
          <p:cNvSpPr txBox="1"/>
          <p:nvPr/>
        </p:nvSpPr>
        <p:spPr>
          <a:xfrm>
            <a:off x="0" y="3364940"/>
            <a:ext cx="19376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(=C6)F)F)F</a:t>
            </a:r>
            <a:endParaRPr lang="ru-RU" sz="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833074-5FC0-9A43-4B59-C1554327B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3826605"/>
          <a:ext cx="922904" cy="135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71956" imgH="4493827" progId="ChemDraw.Document.6.0">
                  <p:embed/>
                </p:oleObj>
              </mc:Choice>
              <mc:Fallback>
                <p:oleObj name="CS ChemDraw Drawing" r:id="rId6" imgW="3071956" imgH="449382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833074-5FC0-9A43-4B59-C1554327B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16" y="3826605"/>
                        <a:ext cx="922904" cy="135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61F775A-1209-2A2D-DB72-B0ABA2B28152}"/>
              </a:ext>
            </a:extLst>
          </p:cNvPr>
          <p:cNvSpPr txBox="1"/>
          <p:nvPr/>
        </p:nvSpPr>
        <p:spPr>
          <a:xfrm>
            <a:off x="21771" y="5176859"/>
            <a:ext cx="19158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l)S(=O)(=O)C</a:t>
            </a:r>
            <a:endParaRPr lang="ru-RU" sz="8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849291-EA60-3EEB-584A-78EDF8236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27" y="5578929"/>
          <a:ext cx="1311548" cy="98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687570" imgH="2765550" progId="ChemDraw.Document.6.0">
                  <p:embed/>
                </p:oleObj>
              </mc:Choice>
              <mc:Fallback>
                <p:oleObj name="CS ChemDraw Drawing" r:id="rId8" imgW="3687570" imgH="276555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849291-EA60-3EEB-584A-78EDF8236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27" y="5578929"/>
                        <a:ext cx="1311548" cy="98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C0DBDAD-F753-E502-FD69-CA0D544A19D9}"/>
              </a:ext>
            </a:extLst>
          </p:cNvPr>
          <p:cNvSpPr txBox="1"/>
          <p:nvPr/>
        </p:nvSpPr>
        <p:spPr>
          <a:xfrm>
            <a:off x="2013857" y="0"/>
            <a:ext cx="16872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1C(=O)C2C(CC(NC2N1)NC(=O)[C@@H]3C[C@@H]3F)NC4=C(C=C(C=C4)C5CC5)S(=O)(=O)C</a:t>
            </a:r>
            <a:endParaRPr lang="ru-RU" sz="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526AD2B-2B8E-7351-41CF-CBEBAA6E2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1665"/>
          <a:ext cx="1251857" cy="98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408969" imgH="2671252" progId="ChemDraw.Document.6.0">
                  <p:embed/>
                </p:oleObj>
              </mc:Choice>
              <mc:Fallback>
                <p:oleObj name="CS ChemDraw Drawing" r:id="rId10" imgW="3408969" imgH="267125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526AD2B-2B8E-7351-41CF-CBEBAA6E2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61665"/>
                        <a:ext cx="1251857" cy="98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6AE8D0-950A-4BD7-7656-8871A595CFBC}"/>
              </a:ext>
            </a:extLst>
          </p:cNvPr>
          <p:cNvSpPr txBox="1"/>
          <p:nvPr/>
        </p:nvSpPr>
        <p:spPr>
          <a:xfrm>
            <a:off x="2005353" y="1562921"/>
            <a:ext cx="12300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(C(NN1)NC(=O)[C@@H]2C[C@H](CN2C(=O)CN3C=C(C4=C3C=CC(=C4)C5=CN=NC=C5)C(=O)C)F)C6=CC=CC=C6</a:t>
            </a:r>
            <a:endParaRPr lang="ru-RU" sz="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477202-F37C-4059-2145-5A7031A0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857" y="2346863"/>
          <a:ext cx="1421619" cy="124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010821" imgH="3524522" progId="ChemDraw.Document.6.0">
                  <p:embed/>
                </p:oleObj>
              </mc:Choice>
              <mc:Fallback>
                <p:oleObj name="CS ChemDraw Drawing" r:id="rId12" imgW="4010821" imgH="352452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477202-F37C-4059-2145-5A7031A07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3857" y="2346863"/>
                        <a:ext cx="1421619" cy="124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53F735C-6AA4-5441-FDAC-772257DC30B4}"/>
              </a:ext>
            </a:extLst>
          </p:cNvPr>
          <p:cNvSpPr txBox="1"/>
          <p:nvPr/>
        </p:nvSpPr>
        <p:spPr>
          <a:xfrm>
            <a:off x="1926772" y="3650057"/>
            <a:ext cx="17743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2C(CNC1C3=CC(=CN=C3)O)NNC2C4=CC5=C(C=CN=C5N4)C6=CC=C(C=C6)F</a:t>
            </a:r>
            <a:endParaRPr lang="ru-RU" sz="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4C56EEA-C635-2034-4BED-8A749FFB3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6772" y="4166008"/>
          <a:ext cx="1857023" cy="9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777205" imgH="2436427" progId="ChemDraw.Document.6.0">
                  <p:embed/>
                </p:oleObj>
              </mc:Choice>
              <mc:Fallback>
                <p:oleObj name="CS ChemDraw Drawing" r:id="rId14" imgW="4777205" imgH="2436427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4C56EEA-C635-2034-4BED-8A749FFB3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6772" y="4166008"/>
                        <a:ext cx="1857023" cy="94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126E2AE-8082-2099-653B-5DF39E8FCB26}"/>
              </a:ext>
            </a:extLst>
          </p:cNvPr>
          <p:cNvSpPr txBox="1"/>
          <p:nvPr/>
        </p:nvSpPr>
        <p:spPr>
          <a:xfrm>
            <a:off x="2005354" y="5228366"/>
            <a:ext cx="16957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=CC=C(C=C1)C(=O)NC2=CN=CC(=C2)C3=CNC4=NN=C(C4=C3)C5=CC6=C(C=CN=C6N5)C7=CC(=CC=C7)F</a:t>
            </a:r>
            <a:endParaRPr lang="ru-RU" sz="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C0B56C-9AFD-34DB-34A4-B34F28A8A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657" y="5799150"/>
          <a:ext cx="1620091" cy="69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802923" imgH="2506538" progId="ChemDraw.Document.6.0">
                  <p:embed/>
                </p:oleObj>
              </mc:Choice>
              <mc:Fallback>
                <p:oleObj name="CS ChemDraw Drawing" r:id="rId16" imgW="5802923" imgH="2506538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C0B56C-9AFD-34DB-34A4-B34F28A8A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7657" y="5799150"/>
                        <a:ext cx="1620091" cy="69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F2801C52-A852-B194-8C77-086DFF900888}"/>
              </a:ext>
            </a:extLst>
          </p:cNvPr>
          <p:cNvSpPr txBox="1"/>
          <p:nvPr/>
        </p:nvSpPr>
        <p:spPr>
          <a:xfrm>
            <a:off x="4021238" y="0"/>
            <a:ext cx="152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N(CC1)C2=C3C(=NC=C2)N=C(N3)C4C5CC(CCC5NN4)C6=CN=CC(=C6)CN7CCC(C7)(F)F</a:t>
            </a:r>
            <a:endParaRPr lang="ru-RU" sz="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9B1F06-BDA2-E6BB-050B-0DEC87EAA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714" y="421028"/>
          <a:ext cx="1032227" cy="77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3902561" imgH="2921079" progId="ChemDraw.Document.6.0">
                  <p:embed/>
                </p:oleObj>
              </mc:Choice>
              <mc:Fallback>
                <p:oleObj name="CS ChemDraw Drawing" r:id="rId18" imgW="3902561" imgH="2921079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E9B1F06-BDA2-E6BB-050B-0DEC87EAA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7714" y="421028"/>
                        <a:ext cx="1032227" cy="77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967B870-3AFE-A945-9CD8-E63A9F2ACCED}"/>
              </a:ext>
            </a:extLst>
          </p:cNvPr>
          <p:cNvSpPr txBox="1"/>
          <p:nvPr/>
        </p:nvSpPr>
        <p:spPr>
          <a:xfrm>
            <a:off x="3960333" y="1332089"/>
            <a:ext cx="1421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N(C[C@]12CC[C@H](C1(C)C)C3=CC(=NN=C23)C4=C(C=CC=C4F)F)C(=O)CN5CCC(=O)NC5=O</a:t>
            </a:r>
            <a:endParaRPr lang="ru-RU" sz="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91026B-6924-593E-66DA-DF5B9BD58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333" y="1876012"/>
          <a:ext cx="922904" cy="126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024860" imgH="4143273" progId="ChemDraw.Document.6.0">
                  <p:embed/>
                </p:oleObj>
              </mc:Choice>
              <mc:Fallback>
                <p:oleObj name="CS ChemDraw Drawing" r:id="rId20" imgW="3024860" imgH="4143273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91026B-6924-593E-66DA-DF5B9BD58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60333" y="1876012"/>
                        <a:ext cx="922904" cy="1264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C5FC7F69-D35F-4A91-151C-A75F10D0F2B7}"/>
              </a:ext>
            </a:extLst>
          </p:cNvPr>
          <p:cNvSpPr txBox="1"/>
          <p:nvPr/>
        </p:nvSpPr>
        <p:spPr>
          <a:xfrm>
            <a:off x="3951123" y="3296114"/>
            <a:ext cx="13389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=CC(=N1)C2=CC(=C(C=C2C(F)(F)F)F)C(=O)NC3=CC(=NN3C4=CC=C(C=C4)F)CC5C=CC(=O)N=N5</a:t>
            </a:r>
            <a:endParaRPr lang="ru-RU" sz="8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20285C2-3EF5-915A-3D6F-09B43C64A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753" y="4001823"/>
          <a:ext cx="1319313" cy="144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3739560" imgH="4109901" progId="ChemDraw.Document.6.0">
                  <p:embed/>
                </p:oleObj>
              </mc:Choice>
              <mc:Fallback>
                <p:oleObj name="CS ChemDraw Drawing" r:id="rId22" imgW="3739560" imgH="4109901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20285C2-3EF5-915A-3D6F-09B43C64A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70753" y="4001823"/>
                        <a:ext cx="1319313" cy="144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9D77101-68FE-66CF-4500-E8673AAC5B16}"/>
              </a:ext>
            </a:extLst>
          </p:cNvPr>
          <p:cNvSpPr txBox="1"/>
          <p:nvPr/>
        </p:nvSpPr>
        <p:spPr>
          <a:xfrm flipV="1">
            <a:off x="3919599" y="5459198"/>
            <a:ext cx="14216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C(C1)NC2C(CC3C4C2OC5CC(CCC5N4C=C(C3=O)C(=O)O)N)F</a:t>
            </a:r>
            <a:endParaRPr lang="ru-RU" sz="8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36526DA-92F1-D3E7-9186-0A5F37375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6054" y="5982900"/>
          <a:ext cx="717183" cy="7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12012" imgH="3039870" progId="ChemDraw.Document.6.0">
                  <p:embed/>
                </p:oleObj>
              </mc:Choice>
              <mc:Fallback>
                <p:oleObj name="CS ChemDraw Drawing" r:id="rId24" imgW="2912012" imgH="3039870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36526DA-92F1-D3E7-9186-0A5F37375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66054" y="5982900"/>
                        <a:ext cx="717183" cy="7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E3D122E-44C6-5C1F-9453-B0150FC63099}"/>
              </a:ext>
            </a:extLst>
          </p:cNvPr>
          <p:cNvSpPr txBox="1"/>
          <p:nvPr/>
        </p:nvSpPr>
        <p:spPr>
          <a:xfrm>
            <a:off x="5534352" y="0"/>
            <a:ext cx="353785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фC=CN=1)=O.C[C@H](NC1C(F)=C(N2C(=O)OCC2)C=CN=1)C1C(=O)NC2C(CC(Cl)CC2)C1.C[C@H](NC1C=C(F)C=C(N2C(=O)OCC2)N=1)C1C(=O)NC2C(CC(Cl)CC2)C1.C[C@H](NC1C=C(N2C(=O)COC2)C=C(F)N=1)C1C(=O)NC2C(CC(Cl)CC2)C1.CC1N=C(NC(C2C(=O)NC3C(CC(Cl)C(F)C3)C2)C)C=CC=1C#N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606B38A-A50E-F059-326D-037E7882B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5494" y="976984"/>
          <a:ext cx="1832703" cy="29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8040298" imgH="12738735" progId="ChemDraw.Document.6.0">
                  <p:embed/>
                </p:oleObj>
              </mc:Choice>
              <mc:Fallback>
                <p:oleObj name="CS ChemDraw Drawing" r:id="rId26" imgW="8040298" imgH="12738735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606B38A-A50E-F059-326D-037E7882B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25494" y="976984"/>
                        <a:ext cx="1832703" cy="290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7AB4EC9B-29CF-B523-63B7-654254C0C316}"/>
              </a:ext>
            </a:extLst>
          </p:cNvPr>
          <p:cNvSpPr txBox="1"/>
          <p:nvPr/>
        </p:nvSpPr>
        <p:spPr>
          <a:xfrm>
            <a:off x="7946051" y="2133834"/>
            <a:ext cx="4049486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C=CN=1)=O.C[C@H](NC1C(F)=C(N2C(=O)OCC2)C=CN=1)C1C(=O)NC2C(CC(Cl)CC2)C1.C[C@H](NC1C=C(F)C=C(N2C(=O)OCC2)N=1)C1C(=O)NC2C(CC(Cl)CC2)C1.C[C@H](NC1C=C(N2C(=O)COC2)C=C(F)N=1)C1C(=O)NC2C(CC(Cl)CC2)C1.CC1N=C(NC(C2C(=O)NC3C(CC(Cl)C(F)C3)C2)C)C=CC=1C#N.CC(C1ON=C(C(NCC2C=CC(C3C4NC(NC4NCC3)=O)=CC=2C(F)(F)F)=O)N=1)(C)C.CC1C(CNC(C2ON=C(C(C)(C)C)N=2)=O)=CC(F)=C(C2C3NC(NC3NCC2)=O)C=1.CC1(C2N=C(C(NCC3C=CC(C4C5NC(NC5NCC4)=O)=CC=3C(F)(F)F)=O)ON=2)CC1.CC1(C)CC2N3C(=CC=2C1)C(=O)N(C1C=C(C2C4NC(NC4NCC2)=O)C=C(F)C=1)CC3.CC(OC1CN(C(NCC2C=CC(C3C4NC(NC4NCC3)=O)=CC=2C(F)(F)F)=O)C1)(C)C.C1C([N+]([O-])=O)CC2OC3C(N4CCNCC4)C(F)CC4C3N(C=C(C(O)=O)C4=O)C2C1.CC1NNC(NC2C=C(C)N=C(N3CCC(OC)(C(N[C@H](C4N=CC(N5N=CC(F)=C5)=NC=4)C)=O)CC3)N=2)C1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F6D277A-5D44-BDFB-A158-1001477EA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566" y="4001822"/>
          <a:ext cx="2292661" cy="239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5235005" imgH="15901069" progId="ChemDraw.Document.6.0">
                  <p:embed/>
                </p:oleObj>
              </mc:Choice>
              <mc:Fallback>
                <p:oleObj name="CS ChemDraw Drawing" r:id="rId28" imgW="15235005" imgH="1590106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F6D277A-5D44-BDFB-A158-1001477EA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72566" y="4001822"/>
                        <a:ext cx="2292661" cy="2392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2D7E003-ABE9-B1A4-907C-ADD233B30693}"/>
              </a:ext>
            </a:extLst>
          </p:cNvPr>
          <p:cNvSpPr txBox="1"/>
          <p:nvPr/>
        </p:nvSpPr>
        <p:spPr>
          <a:xfrm>
            <a:off x="10265227" y="658026"/>
            <a:ext cx="1459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2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45544310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CE20CA-B4EC-9F9A-4C8A-45C31BA301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90A5A85-7658-3A2B-DE49-5DD2AA4BBCF0}"/>
              </a:ext>
            </a:extLst>
          </p:cNvPr>
          <p:cNvSpPr txBox="1"/>
          <p:nvPr/>
        </p:nvSpPr>
        <p:spPr>
          <a:xfrm>
            <a:off x="381000" y="23619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H]1[C@H]([C@@H]([C@@H]([C@H](O1)O[C@H]2[C@@H](CO[C@H]([C@@H]2O)O[C@H]3[C@@H](O[C@H]([C@@H]([C@@H]3O)O)O[C@@H]4[C@H]([C@H](CO[C@H]4OC(=O)[C@@]56CC[C@@]7(C(=CCC8[C@]7(C[C@H](C9[C@@]8(C[C@H]([C@H]([C@@]9(C)CO)O[C@H]1[C@@H]([C@H]([C@@H]([C@H](O1)CO)O)O)O)O)C)O)C)[C@@H]5CC(CC6)(C)C)C)O)O)C)O[C@H]1[C@@H]([C@H]([C@@H](CO1)O)O)O)O)O)O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A22595-8989-6514-1DD5-B354D7B9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97860"/>
          <a:ext cx="2341551" cy="11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64196" imgH="4620271" progId="ChemDraw.Document.6.0">
                  <p:embed/>
                </p:oleObj>
              </mc:Choice>
              <mc:Fallback>
                <p:oleObj name="CS ChemDraw Drawing" r:id="rId2" imgW="9564196" imgH="46202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A22595-8989-6514-1DD5-B354D7B9A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697860"/>
                        <a:ext cx="2341551" cy="113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DDC89F8-C6AE-32F4-98B8-E1446F02B684}"/>
              </a:ext>
            </a:extLst>
          </p:cNvPr>
          <p:cNvSpPr txBox="1"/>
          <p:nvPr/>
        </p:nvSpPr>
        <p:spPr>
          <a:xfrm>
            <a:off x="250372" y="2075021"/>
            <a:ext cx="44958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CN2C[C@@]3(C[C@@H]([C@@H]2C1)C[C@@H]4[C@H]3NCCC4)C5CCCCN5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4CA925-498A-4EA0-4BC6-804857816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16187"/>
          <a:ext cx="1168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37378" imgH="1825330" progId="ChemDraw.Document.6.0">
                  <p:embed/>
                </p:oleObj>
              </mc:Choice>
              <mc:Fallback>
                <p:oleObj name="CS ChemDraw Drawing" r:id="rId4" imgW="2337378" imgH="182533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4CA925-498A-4EA0-4BC6-804857816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516187"/>
                        <a:ext cx="11684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198D786-71CA-44B7-5246-ECBD34C09057}"/>
              </a:ext>
            </a:extLst>
          </p:cNvPr>
          <p:cNvSpPr txBox="1"/>
          <p:nvPr/>
        </p:nvSpPr>
        <p:spPr>
          <a:xfrm>
            <a:off x="250372" y="3498349"/>
            <a:ext cx="3559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H](C)[C@@H](C(=O)NCC(=O)N[C@@H]([C@@H](C)CC)C(=O)N[C@@H](CC(C)C)C(=O)N[C@@H]([C@@H](C)O)C(=O)N[C@@H](C(C)C)C(=O)O)NC(=O)CNC(=O)[C@H](C)NC(=O)[C@H](C)N.CC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F75040-03D4-3257-C281-43B6394DC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72" y="3961663"/>
          <a:ext cx="3208475" cy="67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35772" imgH="2137614" progId="ChemDraw.Document.6.0">
                  <p:embed/>
                </p:oleObj>
              </mc:Choice>
              <mc:Fallback>
                <p:oleObj name="CS ChemDraw Drawing" r:id="rId6" imgW="10135772" imgH="213761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F75040-03D4-3257-C281-43B6394DC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372" y="3961663"/>
                        <a:ext cx="3208475" cy="67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C3FA821-75CA-DCEE-659B-D220CC753695}"/>
              </a:ext>
            </a:extLst>
          </p:cNvPr>
          <p:cNvSpPr txBox="1"/>
          <p:nvPr/>
        </p:nvSpPr>
        <p:spPr>
          <a:xfrm>
            <a:off x="250372" y="4636884"/>
            <a:ext cx="6096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CC1C2CCC[N-]C2.CN1CCCC1C2CCC[N-]C2.CN1CCCC1C2CCC[N-]C2.C(#N)S.[Ni+2]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9B7624-0C18-1D0A-332D-DA7EE192E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377" y="5042532"/>
          <a:ext cx="2938463" cy="72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877849" imgH="1450283" progId="ChemDraw.Document.6.0">
                  <p:embed/>
                </p:oleObj>
              </mc:Choice>
              <mc:Fallback>
                <p:oleObj name="CS ChemDraw Drawing" r:id="rId8" imgW="5877849" imgH="1450283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9B7624-0C18-1D0A-332D-DA7EE192E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377" y="5042532"/>
                        <a:ext cx="2938463" cy="72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4440517-336B-C4B5-AA75-7E7FD31F6EFA}"/>
              </a:ext>
            </a:extLst>
          </p:cNvPr>
          <p:cNvSpPr txBox="1"/>
          <p:nvPr/>
        </p:nvSpPr>
        <p:spPr>
          <a:xfrm>
            <a:off x="7467600" y="365649"/>
            <a:ext cx="3048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CC2(CCC3(C(=CCC4C3(CCC5C4(CCC(C5(C)C)OC6C(C(C(CO6)O)O)OC7C(C(C(C(O7)CO)O)O)O)C)C)C2C1(C)O)C)C(=O)OC8C(C(C(C(O8)CO)O)O)O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577BCA6-26EC-519F-9BDB-447CD734D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921" y="889609"/>
          <a:ext cx="2490760" cy="102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595607" imgH="2718401" progId="ChemDraw.Document.6.0">
                  <p:embed/>
                </p:oleObj>
              </mc:Choice>
              <mc:Fallback>
                <p:oleObj name="CS ChemDraw Drawing" r:id="rId10" imgW="6595607" imgH="2718401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577BCA6-26EC-519F-9BDB-447CD734D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921" y="889609"/>
                        <a:ext cx="2490760" cy="102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94B4B07-1230-4D45-13BD-BDC9C1FD2900}"/>
              </a:ext>
            </a:extLst>
          </p:cNvPr>
          <p:cNvSpPr txBox="1"/>
          <p:nvPr/>
        </p:nvSpPr>
        <p:spPr>
          <a:xfrm>
            <a:off x="6520543" y="2182743"/>
            <a:ext cx="23620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99AF9F4-84D9-4A8E-0D0B-80CA15027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0429" y="2689665"/>
          <a:ext cx="2732193" cy="11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955527" imgH="2494291" progId="ChemDraw.Document.6.0">
                  <p:embed/>
                </p:oleObj>
              </mc:Choice>
              <mc:Fallback>
                <p:oleObj name="CS ChemDraw Drawing" r:id="rId12" imgW="5955527" imgH="2494291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99AF9F4-84D9-4A8E-0D0B-80CA1502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0429" y="2689665"/>
                        <a:ext cx="2732193" cy="114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002BA71-432B-0E6D-0B2A-0E4FE2F21AA5}"/>
              </a:ext>
            </a:extLst>
          </p:cNvPr>
          <p:cNvSpPr txBox="1"/>
          <p:nvPr/>
        </p:nvSpPr>
        <p:spPr>
          <a:xfrm flipV="1">
            <a:off x="5738838" y="4105871"/>
            <a:ext cx="24907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8115358-740C-B2BF-8292-5085A50BF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38" y="4858721"/>
          <a:ext cx="1884363" cy="1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531938" imgH="3387668" progId="ChemDraw.Document.6.0">
                  <p:embed/>
                </p:oleObj>
              </mc:Choice>
              <mc:Fallback>
                <p:oleObj name="CS ChemDraw Drawing" r:id="rId14" imgW="4531938" imgH="3387668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8115358-740C-B2BF-8292-5085A50BF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8838" y="4858721"/>
                        <a:ext cx="1884363" cy="1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D1CFDD3-95F0-C603-50F2-A1269D0591E2}"/>
              </a:ext>
            </a:extLst>
          </p:cNvPr>
          <p:cNvSpPr txBox="1"/>
          <p:nvPr/>
        </p:nvSpPr>
        <p:spPr>
          <a:xfrm>
            <a:off x="10673697" y="1444239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3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14737702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071AC1F6-C947-DB00-6BB6-8250901180B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3681E5-4C77-2CF3-AABE-A04B8D86E985}"/>
              </a:ext>
            </a:extLst>
          </p:cNvPr>
          <p:cNvSpPr txBox="1"/>
          <p:nvPr/>
        </p:nvSpPr>
        <p:spPr>
          <a:xfrm>
            <a:off x="457200" y="1192296"/>
            <a:ext cx="61395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(C)C)C(=O)N[C@@H](CC(C)C)C(=O)N[C@@H]([C@@H](C)O)C(=O)N[C@@H](CCCCN)C(=O)N[C@@H](CCSC)C(=O)N[C@@H](CC1=CC=C(C=C1)O)C(=O)N2CCC[C@H]2C(=O)N[C@@H](CCCNC(=N)N)C(=O)NCC(=O)N[C@@H](CC(=O)N)C(=O)N[C@@H](CC3=CN=CN3)C(=O)N[C@@H](CC4=CNC5=CC=CC=C54)C(=O)N[C@@H](C)C(=O)N[C@@H](C(C)C)C(=O)NCC(=O)N[C@@H](CC6=CN=CN6)C(=O)N[C@@H](CC(C)C)C(=O)N[C@@H](CCSC)C(=O)O)NC(=O)CNC(=O)CNC(=O)CNC(=O)[C@H](C)NC(=O)[C@@H]7CCCN7C(=O)[C@H](CC(C)C)NC(=O)[C@@H]8CCCN8C(=O)[C@H](C(C)C)N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C578FA-BC28-4E6E-832D-6A054D85B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285" y="2082983"/>
          <a:ext cx="5087257" cy="160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559656" imgH="6784521" progId="ChemDraw.Document.6.0">
                  <p:embed/>
                </p:oleObj>
              </mc:Choice>
              <mc:Fallback>
                <p:oleObj name="CS ChemDraw Drawing" r:id="rId2" imgW="21559656" imgH="678452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C578FA-BC28-4E6E-832D-6A054D85B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285" y="2082983"/>
                        <a:ext cx="5087257" cy="160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FF9D996-7642-FE5F-0744-7B9D7D32FD89}"/>
              </a:ext>
            </a:extLst>
          </p:cNvPr>
          <p:cNvSpPr txBox="1"/>
          <p:nvPr/>
        </p:nvSpPr>
        <p:spPr>
          <a:xfrm>
            <a:off x="7387770" y="1192296"/>
            <a:ext cx="4648199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1C2CC3(CC(N)C(N)=O)CC(C2)CC1C3.CC1OC(OC2C(OC3C(C)(C)C4CCC5(C)C6(C)CCC7(C(OC8OC(COC9OC(CO)C(O)C(O)C9O)C(O)C(O)C8O)=O)CCC(C)(C)CC7C6=CCC5C4(C)CC3)OCC(O)C2O)C(O)C(OC2OCC(O)C(O)C2O)C1O.C1C=C(C=O)C=C(/C=N/NC(NN2C(=O)C3=CC(S([O-])(=O)=O)=C(N)C4=C3C(=CC(S([O-])(=O)=O)=C4)C2=O)=O)C=1.C1C2C(N)=C(S([O-])(=O)=O)C=C3C(N(NC(NN)=O)C(=O)C(C=23)=CC=1S([O-])(=O)=O)=O.C[C@@H]1O[C@@H](O[C@H]2[C@H](OC3C=CC(C4OCC5C4COC5C4C=CC(O)=C(OC)C=4)=CC=3OC)O[C@H](CO)[C@@H](O)[C@@H]2O)[C@H](O)[C@H](O)[C@H]1O.C[C@@H]1O[C@@H](OC[C@H]2O[C@@H](OC3C(CC=C)=CC4OCOC=4C=3)[C@H](O)[C@@H](O)[C@@H]2O)[C@H](O)[C@H](O)[C@H]1O.CCC(C(NC=O)C(NC1C(=O)NC(CC2C=CC(OC)=CC=2)C(=O)NC(C(C)C)C(=O)N2C(CC(O)CN2)C(=O)NC(CC(C)C)C(=O)N(C)C(C(C)C)C(=O)OC1C)=O)C.C[C@@H](O)[C@H](NC(CNC(CNC(CNC([C@@H](NC([C@H]1N(C([C@@H](NC([C@H]2N(C([C@@H](N)C(C)C)=O)CCC2)=O)CC(C)C)=O)CCC1)=O)C)=O)=O)=O)=O)C(N[C@H](C(N[C@H](C(N[C@H](C(N[C@H](C(N[C@H](C(N[C@H](C(N1[C@H](C(N[C@H](C(NCC(N[C@H](C(N[C@H](C(N[C@H](C(N[C@H](C(N[C@H](C(NCC(N[C@H](C(N[C@H](C(N[C@H](C(O)=O)CCSC)=O)CC(C)C)=O)CC2NC=NC=2)=O)=O)C(C)C)=O)C)=O)CC2C3C(=CC=CC=3)NC=2)=O)CC2NC=NC=2)=O)CC(N)=O)=O)=O)CCCNC(N)=N)=O)CCC1)=O)CC1C=CC(O)=CC=1)=O)CCSC)=O)CCCCN)=O)[C@H](O)C)=O)CC(C)C)=O)C(C)C)=O.C[C@@H]1O[C@@H](O[C@@H]2[C@@H]3O[C@]3(CO)C3[C@H]2C=CO[C@H]3O[C@@H]2O[C@H](CO)[C@@H](O)[C@H](O)[C@H]2O)[C@H](OC(C)=O)[C@H](OC(C)=O)[C@H]1OC(/C=C/C1C=CC=CC=1)=O.CC(OC1C(OC(C)=O)[C@H](O[C@@H]2C(C)(C)C3[C@@]4([C@]5(C(C[C@@H]3O[C@@H]3OC(CO)[C@@H](O)C(O)C3O)[C@@]3(C)[C@@](C)(C(C6(C)O[C@H](C(O)(C)C)CC6)[C@H](O)C3)CC5)C4)CC2)OC[C@H]1O)=O.CC1OC(OCC2OC(OC3C(C)(C)C4CCC5(C)C6(C)CC(O)C7(C(OC8OC(COC9OCC(O)C(O)C9O)C(OC9OCC(O)C(OC%10OCC(O)C(O)C%10O)C9O)C(O)C8O)=O)CCC(C)(C)CC7C6=CCC5C4(C)CC3)C(O)C(O)C2O)C(OC2OCC(O)C(O)C2O)C(O)C1O.CC(O[C@@H]1[C@]23C(O)O[C@@]4(CCC5[C@@]6(C)CC[C@H](O[C@@H]7OC[C@H](O[C@@H]8O[C@H](CO)[C@@H](O)[C@H](O)[C@H]8O[C@@H]8OC[C@@H](O)[C@H](O)[C@H]8O)[C@H](O)[C@H]7O[C@@H]7O[C@H](CO)[C@@H](O)[C@H](O)[C@H]7O)C(C)(C)C6CC[C@@]5(C)[C@]4(C)C[C@H]2O)C3CC(C)(C)C1)=O.CC(N[C@H]1[C@H](O[C@@H]2C(C)(C)C3CC[C@@]4(C)[C@]5(C)CC(O)[C@@]6(C(OC7OCC(O)C(O)C7O)=O)CCC(C)(C)C[C@H]6C5=CCC4[C@@]3(C)CC2)O[C@H](COC2OCC(O[C@H]3OC[C@](O)(CO)[C@H]3O)C(OC3OCC(O)C(O)C3O)C2O)[C@@H](O)[C@@H]1O)=O.COC1C=C2C3C(C(=O)C4=C2C2=C(C5C=CC6C(C7C(C8C=6C=5C(=C(OC)C=8)C=12)=CC=CC=7)=O)C=C4)=CC=CC=3.BrB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DF1EDB-BBBE-15A2-A8AF-7A5BEC8A6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829" y="4795391"/>
          <a:ext cx="4760686" cy="174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221338" imgH="14340568" progId="ChemDraw.Document.6.0">
                  <p:embed/>
                </p:oleObj>
              </mc:Choice>
              <mc:Fallback>
                <p:oleObj name="CS ChemDraw Drawing" r:id="rId4" imgW="39221338" imgH="14340568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DF1EDB-BBBE-15A2-A8AF-7A5BEC8A6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829" y="4795391"/>
                        <a:ext cx="4760686" cy="174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E7229A-8808-F907-FDC7-94DC4E94E4B2}"/>
              </a:ext>
            </a:extLst>
          </p:cNvPr>
          <p:cNvSpPr txBox="1"/>
          <p:nvPr/>
        </p:nvSpPr>
        <p:spPr>
          <a:xfrm>
            <a:off x="1187865" y="497365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4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55436074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FD2CF28-1C67-1C80-66C7-EA723940792B}"/>
              </a:ext>
            </a:extLst>
          </p:cNvPr>
          <p:cNvSpPr txBox="1"/>
          <p:nvPr/>
        </p:nvSpPr>
        <p:spPr>
          <a:xfrm>
            <a:off x="185057" y="15078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/C=C(/C(OCC1OC(OC2C(OC3OC(COC(/C(/C)=C/C)=O)C(O)C(O)C3OC3OC(COC(/C(/C)=C/C)=O)C(OC(/C(/C)=C/C)=O)C(OC(/C(/C)=C/C)=O)C3O)OC(COC(/C(/C)=C/C)=O)C(O)C2O)C(O)C(O)C1O)=O)\C.C/C=C(/C(OCC1OC(OC2OC(COC(/C(/C)=C/C)=O)C(OC3OC(CO)C(OC(/C(/C)=C/C)=O)C(OC(/C(/C)=C/C)=O)C3O)C(O)C2O)C(O)C(O)C1OC1OC(CO)C(OC(/C(/C)=C/C)=O)C(O)C1O)=O)\C.C/C=C(\C)/C(OC[C@@H]1[C@@H](O)[C@H](O)[C@@H](O)[C@H](O[C@@H]2[C@@H](O)[C@H](O)[C@@H](COC(/C(/C)=C/C)=O)O[C@@H]2O[C@@H]2[C@H](O[C@H]3[C@H](O)[C@@H](O)[C@H](O)[C@@H](COC(/C(/C)=C/C)=O)O3)[C@@H](O)[C@H](O)[C@@H](COC(/C(/C)=C/C)=O)O2)O1)=O.C/C=C(\C)/C(OC[C@@H]1[C@@H](O)[C@H](O)[C@@H](O)[C@@H](O[C@@H]2[C@H](O)[C@@H](O)[C@H](O)[C@@H](COC(/C(/C)=C/C)=O)O2)O1)=O.CC1OC(OC2C(O)C(OC3C(O)C(OC4C(O)C(OC[C@H]5O[C@@H](O[C@@H]6C(C)(C)C7CC[C@@]8(C)[C@]9(C)CC(O)[C@@]%10(C(OC%11OCC(O)C(O)C%11O)=O)CCC(C)(C)C[C@H]%10C9=CCC8[C@@]7(C)CC6)[C@H](NC(C)=O)[C@@H](O)[C@@H]5O)OC(C)C4O)OCC3O)OC(C)C2O)C(O)C(O)C1O.C[C@@]12C3CC=C4[C@@H]5CC(C)(C)CC[C@]5(C(O)=O)[C@H](O)C[C@@]4(C)[C@]3(C)CCC1[C@@](C=O)(C)[C@@H](O[C@@H]1O[C@H](C(O)=O)[C@@H](O)[C@H](O[C@@H]3OC[C@@H](O)[C@H](O)[C@H]3O)[C@H]1O[C@@H]1O[C@H](CO)[C@H](O)[C@H](O)[C@H]1O)CC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AA135C-541D-7E29-6025-E109BD092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636" y="1563234"/>
          <a:ext cx="3909745" cy="373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19391" imgH="13953581" progId="ChemDraw.Document.6.0">
                  <p:embed/>
                </p:oleObj>
              </mc:Choice>
              <mc:Fallback>
                <p:oleObj name="CS ChemDraw Drawing" r:id="rId2" imgW="14619391" imgH="1395358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AA135C-541D-7E29-6025-E109BD09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636" y="1563234"/>
                        <a:ext cx="3909745" cy="373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529CFF4-A82F-A2B0-EB41-AE3EECA08FF7}"/>
              </a:ext>
            </a:extLst>
          </p:cNvPr>
          <p:cNvSpPr txBox="1"/>
          <p:nvPr/>
        </p:nvSpPr>
        <p:spPr>
          <a:xfrm>
            <a:off x="6096000" y="160528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C1CC1N=C(N)N.C1CC1N=C(N)N.OS(=O)(=O)O </a:t>
            </a:r>
            <a:endParaRPr lang="ru-RU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A96191-D0B2-755E-EC88-B5112648E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2160214"/>
          <a:ext cx="4460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60376" imgH="906236" progId="ChemDraw.Document.6.0">
                  <p:embed/>
                </p:oleObj>
              </mc:Choice>
              <mc:Fallback>
                <p:oleObj name="CS ChemDraw Drawing" r:id="rId4" imgW="4460376" imgH="90623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A96191-D0B2-755E-EC88-B5112648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8763" y="2160214"/>
                        <a:ext cx="44608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38F216B-D6AC-058C-8EB5-27E71FB98583}"/>
              </a:ext>
            </a:extLst>
          </p:cNvPr>
          <p:cNvSpPr txBox="1"/>
          <p:nvPr/>
        </p:nvSpPr>
        <p:spPr>
          <a:xfrm>
            <a:off x="5540829" y="354913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C1C(C(C(C(O1)OC2CCC3([C@H]4CCC5(C(CCC5([C@@H]4CCC3(C2)O)O)C6=COC(=O)C=C6)C)C=O)O)O)OC7C(C(C(C(O7)CO)O)O)O</a:t>
            </a:r>
            <a:endParaRPr lang="ru-RU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1707EA-678F-7C7F-6D28-CD961AB49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5229" y="4315757"/>
          <a:ext cx="3304495" cy="19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81822" imgH="3425632" progId="ChemDraw.Document.6.0">
                  <p:embed/>
                </p:oleObj>
              </mc:Choice>
              <mc:Fallback>
                <p:oleObj name="CS ChemDraw Drawing" r:id="rId6" imgW="5781822" imgH="342563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1707EA-678F-7C7F-6D28-CD961AB49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229" y="4315757"/>
                        <a:ext cx="3304495" cy="195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103242-1045-7143-50F2-843C596E769D}"/>
              </a:ext>
            </a:extLst>
          </p:cNvPr>
          <p:cNvSpPr txBox="1"/>
          <p:nvPr/>
        </p:nvSpPr>
        <p:spPr>
          <a:xfrm>
            <a:off x="10571148" y="513602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5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139572311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8A14B4-4656-2C4E-2A2B-5101D1207B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9674CAA-AF1B-0A85-E9F6-93118FD91E12}"/>
              </a:ext>
            </a:extLst>
          </p:cNvPr>
          <p:cNvSpPr txBox="1"/>
          <p:nvPr/>
        </p:nvSpPr>
        <p:spPr>
          <a:xfrm>
            <a:off x="892628" y="144332"/>
            <a:ext cx="14804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743F66-05DD-5225-5F8D-5E02B0239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09625"/>
          <a:ext cx="1913609" cy="80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5221" imgH="2494291" progId="ChemDraw.Document.6.0">
                  <p:embed/>
                </p:oleObj>
              </mc:Choice>
              <mc:Fallback>
                <p:oleObj name="CS ChemDraw Drawing" r:id="rId2" imgW="5955221" imgH="249429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5743F66-05DD-5225-5F8D-5E02B0239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809625"/>
                        <a:ext cx="1913609" cy="80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1CC16D7-5CA5-5B2B-BF36-8E51F39573DB}"/>
              </a:ext>
            </a:extLst>
          </p:cNvPr>
          <p:cNvSpPr txBox="1"/>
          <p:nvPr/>
        </p:nvSpPr>
        <p:spPr>
          <a:xfrm>
            <a:off x="200247" y="1872343"/>
            <a:ext cx="18179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328BBD-AA2D-13EF-3417-9A1D2D3E9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80229"/>
          <a:ext cx="1817915" cy="135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31938" imgH="3387362" progId="ChemDraw.Document.6.0">
                  <p:embed/>
                </p:oleObj>
              </mc:Choice>
              <mc:Fallback>
                <p:oleObj name="CS ChemDraw Drawing" r:id="rId4" imgW="4531938" imgH="338736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328BBD-AA2D-13EF-3417-9A1D2D3E91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580229"/>
                        <a:ext cx="1817915" cy="135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88A2395-9690-5C86-E11E-358EA7FE611D}"/>
              </a:ext>
            </a:extLst>
          </p:cNvPr>
          <p:cNvSpPr txBox="1"/>
          <p:nvPr/>
        </p:nvSpPr>
        <p:spPr>
          <a:xfrm>
            <a:off x="87085" y="4062159"/>
            <a:ext cx="16110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CCN=C(N)N)C(=O)O)N)O.C[C@H]([C@@H](C(=O)N[C@@H](CCCN=C(N)N)C(=O)O)N)O.OS(=O)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F92340-FA13-44AF-7137-C8C25F9C4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38861"/>
          <a:ext cx="2063917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46023" imgH="2843315" progId="ChemDraw.Document.6.0">
                  <p:embed/>
                </p:oleObj>
              </mc:Choice>
              <mc:Fallback>
                <p:oleObj name="CS ChemDraw Drawing" r:id="rId6" imgW="5146023" imgH="284331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F92340-FA13-44AF-7137-C8C25F9C4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4738861"/>
                        <a:ext cx="2063917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93A0B54-7EAE-C349-5102-F4BB686A4E75}"/>
              </a:ext>
            </a:extLst>
          </p:cNvPr>
          <p:cNvSpPr txBox="1"/>
          <p:nvPr/>
        </p:nvSpPr>
        <p:spPr>
          <a:xfrm>
            <a:off x="2362200" y="0"/>
            <a:ext cx="1295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2F7999-5176-2FF7-1764-97C754AA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954107"/>
          <a:ext cx="1525410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531938" imgH="3387362" progId="ChemDraw.Document.6.0">
                  <p:embed/>
                </p:oleObj>
              </mc:Choice>
              <mc:Fallback>
                <p:oleObj name="CS ChemDraw Drawing" r:id="rId8" imgW="4531938" imgH="338736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2F7999-5176-2FF7-1764-97C754AA4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954107"/>
                        <a:ext cx="1525410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DA6E45E-9C29-5FC5-79A5-B4CA6D1A1207}"/>
              </a:ext>
            </a:extLst>
          </p:cNvPr>
          <p:cNvSpPr txBox="1"/>
          <p:nvPr/>
        </p:nvSpPr>
        <p:spPr>
          <a:xfrm>
            <a:off x="2362200" y="2226286"/>
            <a:ext cx="9960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C(=O)CN1C(=O)C2C(N=CN2CC(=O)NC3=CC=CC(=N3)C4=CC(=C(N=C4)C)C(F)(F)F)N(C1=O)C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640255-F876-CB53-F37D-A79F308CD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317" y="3049658"/>
          <a:ext cx="1899331" cy="114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388538" imgH="3244079" progId="ChemDraw.Document.6.0">
                  <p:embed/>
                </p:oleObj>
              </mc:Choice>
              <mc:Fallback>
                <p:oleObj name="CS ChemDraw Drawing" r:id="rId10" imgW="5388538" imgH="32440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1640255-F876-CB53-F37D-A79F308CD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6317" y="3049658"/>
                        <a:ext cx="1899331" cy="114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DB7CC2-A0E4-8C07-45E5-FECFB80BC511}"/>
              </a:ext>
            </a:extLst>
          </p:cNvPr>
          <p:cNvSpPr txBox="1"/>
          <p:nvPr/>
        </p:nvSpPr>
        <p:spPr>
          <a:xfrm>
            <a:off x="2362200" y="4354546"/>
            <a:ext cx="13136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N(CC1)C2=C(C=CC=N2)C3=NC=C4C(=N3)N(C(=O)N4)CC5=CC=C(C=C5)C6=NC(=CN6C)C(F)(F)F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7192BD4-7ACB-2164-2FCE-E700649CD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086625"/>
          <a:ext cx="1822450" cy="79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016661" imgH="2182007" progId="ChemDraw.Document.6.0">
                  <p:embed/>
                </p:oleObj>
              </mc:Choice>
              <mc:Fallback>
                <p:oleObj name="CS ChemDraw Drawing" r:id="rId12" imgW="5016661" imgH="2182007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7192BD4-7ACB-2164-2FCE-E700649CD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200" y="5086625"/>
                        <a:ext cx="1822450" cy="79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4172AE2-240B-571D-FF55-1952E007113E}"/>
              </a:ext>
            </a:extLst>
          </p:cNvPr>
          <p:cNvSpPr txBox="1"/>
          <p:nvPr/>
        </p:nvSpPr>
        <p:spPr>
          <a:xfrm>
            <a:off x="4386943" y="0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1C2=C(C=C(C=C2)C(F)(F)F)C3=NC=C4C(=N3)N(C(=O)N4)CC5=CC=C(C=C5)N6C=CC=N6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313D5B7-FCBF-1E00-D2D4-E42E07218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802" y="679693"/>
          <a:ext cx="1533020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981798" imgH="1900033" progId="ChemDraw.Document.6.0">
                  <p:embed/>
                </p:oleObj>
              </mc:Choice>
              <mc:Fallback>
                <p:oleObj name="CS ChemDraw Drawing" r:id="rId14" imgW="4981798" imgH="190003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313D5B7-FCBF-1E00-D2D4-E42E07218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3802" y="679693"/>
                        <a:ext cx="1533020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06BA534-BDAD-1E9A-548A-519DC9C938C9}"/>
              </a:ext>
            </a:extLst>
          </p:cNvPr>
          <p:cNvSpPr txBox="1"/>
          <p:nvPr/>
        </p:nvSpPr>
        <p:spPr>
          <a:xfrm>
            <a:off x="4386943" y="1434024"/>
            <a:ext cx="9252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N(CCC1C(=O)N2CC(C2)(F)F)C3=C(C=NC=C3)NC(=O)C4=C5N=CC(=CN5N=C4N)F</a:t>
            </a:r>
            <a:endParaRPr lang="ru-RU" sz="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9218752-F9A8-6194-2F3E-49E54842E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84" y="2232345"/>
          <a:ext cx="1899713" cy="94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757632" imgH="2361724" progId="ChemDraw.Document.6.0">
                  <p:embed/>
                </p:oleObj>
              </mc:Choice>
              <mc:Fallback>
                <p:oleObj name="CS ChemDraw Drawing" r:id="rId16" imgW="4757632" imgH="2361724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9218752-F9A8-6194-2F3E-49E54842E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3384" y="2232345"/>
                        <a:ext cx="1899713" cy="94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ADD787A-A2A3-E361-44F9-F203017F0E62}"/>
              </a:ext>
            </a:extLst>
          </p:cNvPr>
          <p:cNvSpPr txBox="1"/>
          <p:nvPr/>
        </p:nvSpPr>
        <p:spPr>
          <a:xfrm>
            <a:off x="4410201" y="3213013"/>
            <a:ext cx="8396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2(CCN(CC2)C3=C(C=NC=C3)NC(=O)C4=C5N=CC(=CN5N=C4N)F)CC1=O</a:t>
            </a:r>
            <a:endParaRPr lang="ru-RU" sz="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65E5810-42A2-A9CB-6A11-300179664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4268" y="3958366"/>
          <a:ext cx="1611086" cy="93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169236" imgH="2422956" progId="ChemDraw.Document.6.0">
                  <p:embed/>
                </p:oleObj>
              </mc:Choice>
              <mc:Fallback>
                <p:oleObj name="CS ChemDraw Drawing" r:id="rId18" imgW="4169236" imgH="2422956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65E5810-42A2-A9CB-6A11-300179664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4268" y="3958366"/>
                        <a:ext cx="1611086" cy="93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044994F-3A98-0FA8-10F9-841DB2DD370A}"/>
              </a:ext>
            </a:extLst>
          </p:cNvPr>
          <p:cNvSpPr txBox="1"/>
          <p:nvPr/>
        </p:nvSpPr>
        <p:spPr>
          <a:xfrm>
            <a:off x="4564011" y="5131588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2CCC1CN(C2)C(=O)C3CCN(CC3)C4=C(C=NC=C4NC(=O)C5=C6N=CC(=CN6N=C5N)F)F</a:t>
            </a:r>
            <a:endParaRPr lang="ru-RU" sz="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4DF68A5-DEDE-9826-5F0F-B8A0B3FCC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6759" y="5635458"/>
          <a:ext cx="1009384" cy="108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960943" imgH="3184684" progId="ChemDraw.Document.6.0">
                  <p:embed/>
                </p:oleObj>
              </mc:Choice>
              <mc:Fallback>
                <p:oleObj name="CS ChemDraw Drawing" r:id="rId20" imgW="2960943" imgH="3184684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4DF68A5-DEDE-9826-5F0F-B8A0B3FCC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6759" y="5635458"/>
                        <a:ext cx="1009384" cy="108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F83F78F-1F71-B405-D688-68DE30020998}"/>
              </a:ext>
            </a:extLst>
          </p:cNvPr>
          <p:cNvSpPr txBox="1"/>
          <p:nvPr/>
        </p:nvSpPr>
        <p:spPr>
          <a:xfrm>
            <a:off x="6446165" y="40059"/>
            <a:ext cx="9797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OC1=CC(=CC(=C1)C2=C(C=CC(=C2)C3=NN(C(=C3CC4=CC(=C(C=C4)[SH+](=O)N)F)CC5CC5)C6=NC(=CS6)C(=O)O)F)OC</a:t>
            </a:r>
            <a:endParaRPr lang="ru-RU" sz="8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0C9910B-AFB5-0063-4F63-2ED60164E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180" y="994166"/>
          <a:ext cx="889413" cy="62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4919105" imgH="3480435" progId="ChemDraw.Document.6.0">
                  <p:embed/>
                </p:oleObj>
              </mc:Choice>
              <mc:Fallback>
                <p:oleObj name="CS ChemDraw Drawing" r:id="rId22" imgW="4919105" imgH="3480435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0C9910B-AFB5-0063-4F63-2ED60164E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5180" y="994166"/>
                        <a:ext cx="889413" cy="62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7F0B096-2BF7-0762-17EC-E8B6B50EB2B3}"/>
              </a:ext>
            </a:extLst>
          </p:cNvPr>
          <p:cNvSpPr txBox="1"/>
          <p:nvPr/>
        </p:nvSpPr>
        <p:spPr>
          <a:xfrm>
            <a:off x="6448629" y="1810787"/>
            <a:ext cx="8396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]1(CCC1NC(=O)C2=C3N=C(C=C(N3N=C2)NC)NC4=CC=CN(C4=O)C5CC(C5)(F)F)OC</a:t>
            </a:r>
            <a:endParaRPr lang="ru-RU" sz="8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26767F-A58C-4FD3-BF15-AB2E2ADD4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464" y="2692075"/>
          <a:ext cx="1296870" cy="98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5156727" imgH="2668191" progId="ChemDraw.Document.6.0">
                  <p:embed/>
                </p:oleObj>
              </mc:Choice>
              <mc:Fallback>
                <p:oleObj name="CS ChemDraw Drawing" r:id="rId24" imgW="5156727" imgH="2668191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26767F-A58C-4FD3-BF15-AB2E2ADD4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02464" y="2692075"/>
                        <a:ext cx="1296870" cy="98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0ECB966-7894-D90A-0E82-3658085D327E}"/>
              </a:ext>
            </a:extLst>
          </p:cNvPr>
          <p:cNvSpPr txBox="1"/>
          <p:nvPr/>
        </p:nvSpPr>
        <p:spPr>
          <a:xfrm flipV="1">
            <a:off x="6386293" y="3595479"/>
            <a:ext cx="10994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(C)(C)C1=CC=C(S1)C#CC2=C(C=CC(=C2)C3=NN(C(=C3CC4=CC(=C(C=C4)[SH+](=O)N)F)CC5CC5)C6=NC(=CS6)C(=O)O)F</a:t>
            </a:r>
            <a:endParaRPr lang="ru-RU" sz="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8C0934E-EE5C-289F-AD42-8EF77C344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157" y="4435957"/>
          <a:ext cx="1099457" cy="174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3506525" imgH="5568451" progId="ChemDraw.Document.6.0">
                  <p:embed/>
                </p:oleObj>
              </mc:Choice>
              <mc:Fallback>
                <p:oleObj name="CS ChemDraw Drawing" r:id="rId26" imgW="3506525" imgH="5568451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8C0934E-EE5C-289F-AD42-8EF77C344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70157" y="4435957"/>
                        <a:ext cx="1099457" cy="174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FF823233-D963-CC12-A69E-9C269902EB03}"/>
              </a:ext>
            </a:extLst>
          </p:cNvPr>
          <p:cNvSpPr txBox="1"/>
          <p:nvPr/>
        </p:nvSpPr>
        <p:spPr>
          <a:xfrm>
            <a:off x="7741565" y="58187"/>
            <a:ext cx="8273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2CC3(CC1CC(C2)(C3)O)C(C[C@@H]4C5=C(C=CC=C5F)C6=CN=CN46)O</a:t>
            </a:r>
            <a:endParaRPr lang="ru-RU" sz="8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BECDBD8-E342-C603-57E1-544A9CCEB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4224" y="839774"/>
          <a:ext cx="827314" cy="9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2508331" imgH="2762488" progId="ChemDraw.Document.6.0">
                  <p:embed/>
                </p:oleObj>
              </mc:Choice>
              <mc:Fallback>
                <p:oleObj name="CS ChemDraw Drawing" r:id="rId28" imgW="2508331" imgH="2762488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BECDBD8-E342-C603-57E1-544A9CCEB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74224" y="839774"/>
                        <a:ext cx="827314" cy="9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C04B8A9-50EE-41C7-69E4-D7D6790EA04E}"/>
              </a:ext>
            </a:extLst>
          </p:cNvPr>
          <p:cNvSpPr txBox="1"/>
          <p:nvPr/>
        </p:nvSpPr>
        <p:spPr>
          <a:xfrm>
            <a:off x="7599334" y="1919714"/>
            <a:ext cx="12137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[C@]2([C@@H]([C@@H]([C@H]([C@H](O1)O2)NC(=O)C(F)(F)F)O)O)CO</a:t>
            </a:r>
            <a:endParaRPr lang="ru-RU" sz="8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E1D3F37-8C31-74E7-9A67-2C2218C9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8702" y="2517844"/>
          <a:ext cx="917414" cy="9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2271626" imgH="2298042" progId="ChemDraw.Document.6.0">
                  <p:embed/>
                </p:oleObj>
              </mc:Choice>
              <mc:Fallback>
                <p:oleObj name="CS ChemDraw Drawing" r:id="rId30" imgW="2271626" imgH="2298042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E1D3F37-8C31-74E7-9A67-2C2218C9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628702" y="2517844"/>
                        <a:ext cx="917414" cy="9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075128E-BDBF-970C-BD8D-09780A9AC5D3}"/>
              </a:ext>
            </a:extLst>
          </p:cNvPr>
          <p:cNvSpPr txBox="1"/>
          <p:nvPr/>
        </p:nvSpPr>
        <p:spPr>
          <a:xfrm>
            <a:off x="7741565" y="3546912"/>
            <a:ext cx="9174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[NH+]1CCN(CC1)C(=O)C2CCN(CC2)C3=C(C=NC=C3NC(=O)C4=C5N=CC(=CN5N=C4N)F)F</a:t>
            </a:r>
            <a:endParaRPr lang="ru-RU" sz="8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7FE0648-9797-E0DA-2506-7EF67DF8E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4255310"/>
          <a:ext cx="1142677" cy="54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4937454" imgH="2360193" progId="ChemDraw.Document.6.0">
                  <p:embed/>
                </p:oleObj>
              </mc:Choice>
              <mc:Fallback>
                <p:oleObj name="CS ChemDraw Drawing" r:id="rId32" imgW="4937454" imgH="2360193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7FE0648-9797-E0DA-2506-7EF67DF8E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74957" y="4255310"/>
                        <a:ext cx="1142677" cy="54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4F747A84-043B-4F50-79DC-85C0F41C1A83}"/>
              </a:ext>
            </a:extLst>
          </p:cNvPr>
          <p:cNvSpPr txBox="1"/>
          <p:nvPr/>
        </p:nvSpPr>
        <p:spPr>
          <a:xfrm>
            <a:off x="7694018" y="4885429"/>
            <a:ext cx="7511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1CC1(C2=CN(N=C2)C)NC(=O)C3=CC4=C(N3)C=CC(=C4F)Cl</a:t>
            </a:r>
            <a:endParaRPr lang="ru-RU" sz="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9F7761-2AC1-3269-DF3A-AA3CF46A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5716363"/>
          <a:ext cx="1269851" cy="80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3408663" imgH="2166699" progId="ChemDraw.Document.6.0">
                  <p:embed/>
                </p:oleObj>
              </mc:Choice>
              <mc:Fallback>
                <p:oleObj name="CS ChemDraw Drawing" r:id="rId34" imgW="3408663" imgH="2166699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9F7761-2AC1-3269-DF3A-AA3CF46A3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574957" y="5716363"/>
                        <a:ext cx="1269851" cy="80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DC75D006-1A69-1AEC-A229-97F82A9FBB81}"/>
              </a:ext>
            </a:extLst>
          </p:cNvPr>
          <p:cNvSpPr txBox="1"/>
          <p:nvPr/>
        </p:nvSpPr>
        <p:spPr>
          <a:xfrm>
            <a:off x="8796898" y="32533"/>
            <a:ext cx="9174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C(=CC(=C1)F)C2=CN=C3C=CC(=CC3=C2N4CC[C@@H]5[C@@H](C4)NCCO5)C6=NC=CC(=C6N)/C=N\OC</a:t>
            </a:r>
            <a:endParaRPr lang="ru-RU" sz="8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373F68C-1099-235F-34F0-936A9E33D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0667" y="1059679"/>
          <a:ext cx="930909" cy="120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734943" imgH="3529421" progId="ChemDraw.Document.6.0">
                  <p:embed/>
                </p:oleObj>
              </mc:Choice>
              <mc:Fallback>
                <p:oleObj name="CS ChemDraw Drawing" r:id="rId36" imgW="2734943" imgH="3529421" progId="ChemDraw.Document.6.0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373F68C-1099-235F-34F0-936A9E33D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60667" y="1059679"/>
                        <a:ext cx="930909" cy="120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08B726BD-ABD1-7942-361B-B90E84D26FE9}"/>
              </a:ext>
            </a:extLst>
          </p:cNvPr>
          <p:cNvSpPr txBox="1"/>
          <p:nvPr/>
        </p:nvSpPr>
        <p:spPr>
          <a:xfrm>
            <a:off x="8808614" y="2385635"/>
            <a:ext cx="9174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#CC1=CN=CC(=C1N)C2=CC3=C(C(=CN=C3C=C2)C4=CC(=CC(=C4)F)F)N5CC[C@@H]6[C@@H](C5)NCCO6</a:t>
            </a:r>
            <a:endParaRPr lang="ru-RU" sz="800" dirty="0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F3E788F-F058-9D1B-08A7-779349C28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9681" y="3259638"/>
          <a:ext cx="937740" cy="99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3681454" imgH="3907223" progId="ChemDraw.Document.6.0">
                  <p:embed/>
                </p:oleObj>
              </mc:Choice>
              <mc:Fallback>
                <p:oleObj name="CS ChemDraw Drawing" r:id="rId38" imgW="3681454" imgH="3907223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3E788F-F058-9D1B-08A7-779349C28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789681" y="3259638"/>
                        <a:ext cx="937740" cy="99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964BE3E8-007E-74D5-0F1D-A548EF280A1A}"/>
              </a:ext>
            </a:extLst>
          </p:cNvPr>
          <p:cNvSpPr txBox="1"/>
          <p:nvPr/>
        </p:nvSpPr>
        <p:spPr>
          <a:xfrm>
            <a:off x="8922738" y="4261807"/>
            <a:ext cx="91741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ONC(=O)NC1=C(C=CC=N1)C2=CC3=C(C(=CN=C3C=C2)C4=CC(=CC(=C4)F)F)N5CC[C@@H]6[C@@H](C5)NCCO6</a:t>
            </a:r>
            <a:endParaRPr lang="ru-RU" sz="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EF7CBD8-0098-4332-8F70-538AB6022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3198" y="5281091"/>
          <a:ext cx="751114" cy="98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695492" imgH="3529115" progId="ChemDraw.Document.6.0">
                  <p:embed/>
                </p:oleObj>
              </mc:Choice>
              <mc:Fallback>
                <p:oleObj name="CS ChemDraw Drawing" r:id="rId40" imgW="2695492" imgH="3529115" progId="ChemDraw.Document.6.0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EF7CBD8-0098-4332-8F70-538AB6022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63198" y="5281091"/>
                        <a:ext cx="751114" cy="98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672E52C-D378-390A-2C7B-DA26870D5CEB}"/>
              </a:ext>
            </a:extLst>
          </p:cNvPr>
          <p:cNvSpPr txBox="1"/>
          <p:nvPr/>
        </p:nvSpPr>
        <p:spPr>
          <a:xfrm>
            <a:off x="10114008" y="7686"/>
            <a:ext cx="14139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(C)S(=O)(=O)NC(=O)[C@H]1C[C@H](CN1C(=O)C(C2=CC=CC=C2)C3=CC=CC=C3)N(C)CCCC4=CC=C(C=C4)F</a:t>
            </a:r>
            <a:endParaRPr lang="ru-RU" sz="800" dirty="0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CE7F188-77C3-4651-D949-0C5123B88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9935" y="637271"/>
          <a:ext cx="1024002" cy="119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3873508" imgH="4507604" progId="ChemDraw.Document.6.0">
                  <p:embed/>
                </p:oleObj>
              </mc:Choice>
              <mc:Fallback>
                <p:oleObj name="CS ChemDraw Drawing" r:id="rId42" imgW="3873508" imgH="450760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CE7F188-77C3-4651-D949-0C5123B88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299935" y="637271"/>
                        <a:ext cx="1024002" cy="119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8BDBC8F7-3A79-3F5C-1190-0A42CC01717E}"/>
              </a:ext>
            </a:extLst>
          </p:cNvPr>
          <p:cNvSpPr txBox="1"/>
          <p:nvPr/>
        </p:nvSpPr>
        <p:spPr>
          <a:xfrm>
            <a:off x="10007552" y="1924500"/>
            <a:ext cx="165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(=CC(=C1)F)C2=C(C3=CC(=C(C=C3N=N2)Cl)C4CCCC5C4NC(=O)N5)N6CCC(CC6)N</a:t>
            </a:r>
            <a:endParaRPr lang="ru-RU" sz="800" dirty="0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3665D7C-72A6-E4FB-0653-D04A8B363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6492" y="2479856"/>
          <a:ext cx="1179912" cy="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3718152" imgH="2437958" progId="ChemDraw.Document.6.0">
                  <p:embed/>
                </p:oleObj>
              </mc:Choice>
              <mc:Fallback>
                <p:oleObj name="CS ChemDraw Drawing" r:id="rId44" imgW="3718152" imgH="2437958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3665D7C-72A6-E4FB-0653-D04A8B363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066492" y="2479856"/>
                        <a:ext cx="1179912" cy="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133E5244-63AE-89BB-02EB-AB854972BC94}"/>
              </a:ext>
            </a:extLst>
          </p:cNvPr>
          <p:cNvSpPr txBox="1"/>
          <p:nvPr/>
        </p:nvSpPr>
        <p:spPr>
          <a:xfrm flipV="1">
            <a:off x="10066492" y="3400554"/>
            <a:ext cx="1257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S(=O)(=O)C1=CC2=C(C(=C1)F)C(=NO2)N[C@@H]3CN4CCC3CC4</a:t>
            </a:r>
            <a:endParaRPr lang="ru-RU" sz="800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BB0ED3A-0FB5-A7D9-CA72-E4F6DD57B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0645" y="3868629"/>
          <a:ext cx="1142471" cy="8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2970118" imgH="2002291" progId="ChemDraw.Document.6.0">
                  <p:embed/>
                </p:oleObj>
              </mc:Choice>
              <mc:Fallback>
                <p:oleObj name="CS ChemDraw Drawing" r:id="rId46" imgW="2970118" imgH="2002291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BB0ED3A-0FB5-A7D9-CA72-E4F6DD57B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020645" y="3868629"/>
                        <a:ext cx="1142471" cy="810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DD76F889-C951-BFE9-B849-85C9A7920652}"/>
              </a:ext>
            </a:extLst>
          </p:cNvPr>
          <p:cNvSpPr txBox="1"/>
          <p:nvPr/>
        </p:nvSpPr>
        <p:spPr>
          <a:xfrm>
            <a:off x="10053650" y="4708488"/>
            <a:ext cx="12055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=CN(C1=O)CC2(C(=O)NC(=O)N2)C3=CC=CC=C3OC(F)(F)F</a:t>
            </a:r>
            <a:endParaRPr lang="ru-RU" sz="800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7A09EA47-4029-7380-3720-4BFF8CF3F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9238" y="5239372"/>
          <a:ext cx="1151952" cy="105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345023" imgH="2153228" progId="ChemDraw.Document.6.0">
                  <p:embed/>
                </p:oleObj>
              </mc:Choice>
              <mc:Fallback>
                <p:oleObj name="CS ChemDraw Drawing" r:id="rId48" imgW="2345023" imgH="2153228" progId="ChemDraw.Document.6.0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7A09EA47-4029-7380-3720-4BFF8CF3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119238" y="5239372"/>
                        <a:ext cx="1151952" cy="105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7B71B85-1535-1C34-B068-DFD2CDE3D913}"/>
              </a:ext>
            </a:extLst>
          </p:cNvPr>
          <p:cNvSpPr txBox="1"/>
          <p:nvPr/>
        </p:nvSpPr>
        <p:spPr>
          <a:xfrm>
            <a:off x="75365" y="84629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1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272128193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A827D6-3537-F7B5-C3B7-D06C6FA413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2552B2C-CBCF-AD02-777F-93D3A3F13FB9}"/>
              </a:ext>
            </a:extLst>
          </p:cNvPr>
          <p:cNvSpPr txBox="1"/>
          <p:nvPr/>
        </p:nvSpPr>
        <p:spPr>
          <a:xfrm>
            <a:off x="0" y="0"/>
            <a:ext cx="20138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=C6)F)C#N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C50635-ABD4-9E8B-5DC4-C1B135FE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757" y="571500"/>
          <a:ext cx="844489" cy="12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71956" imgH="4493827" progId="ChemDraw.Document.6.0">
                  <p:embed/>
                </p:oleObj>
              </mc:Choice>
              <mc:Fallback>
                <p:oleObj name="CS ChemDraw Drawing" r:id="rId2" imgW="3071956" imgH="449382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C50635-ABD4-9E8B-5DC4-C1B135FE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757" y="571500"/>
                        <a:ext cx="844489" cy="123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F79B273-A520-C3CD-BD7D-0C94271A14E9}"/>
              </a:ext>
            </a:extLst>
          </p:cNvPr>
          <p:cNvSpPr txBox="1"/>
          <p:nvPr/>
        </p:nvSpPr>
        <p:spPr>
          <a:xfrm>
            <a:off x="4475" y="1916864"/>
            <a:ext cx="11647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5CC5)S(=O)(=O)C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23C77A-6644-3CB0-CBDD-0383C12A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2508238"/>
          <a:ext cx="1004888" cy="75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87876" imgH="2767081" progId="ChemDraw.Document.6.0">
                  <p:embed/>
                </p:oleObj>
              </mc:Choice>
              <mc:Fallback>
                <p:oleObj name="CS ChemDraw Drawing" r:id="rId4" imgW="3687876" imgH="276708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23C77A-6644-3CB0-CBDD-0383C12AE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16" y="2508238"/>
                        <a:ext cx="1004888" cy="75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064E0D-6D7F-E3EC-37B4-2741E6FEE308}"/>
              </a:ext>
            </a:extLst>
          </p:cNvPr>
          <p:cNvSpPr txBox="1"/>
          <p:nvPr/>
        </p:nvSpPr>
        <p:spPr>
          <a:xfrm>
            <a:off x="0" y="3364940"/>
            <a:ext cx="19376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(=C6)F)F)F</a:t>
            </a:r>
            <a:endParaRPr lang="ru-RU" sz="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833074-5FC0-9A43-4B59-C1554327B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3826605"/>
          <a:ext cx="922904" cy="135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71956" imgH="4493827" progId="ChemDraw.Document.6.0">
                  <p:embed/>
                </p:oleObj>
              </mc:Choice>
              <mc:Fallback>
                <p:oleObj name="CS ChemDraw Drawing" r:id="rId6" imgW="3071956" imgH="449382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833074-5FC0-9A43-4B59-C1554327B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16" y="3826605"/>
                        <a:ext cx="922904" cy="135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61F775A-1209-2A2D-DB72-B0ABA2B28152}"/>
              </a:ext>
            </a:extLst>
          </p:cNvPr>
          <p:cNvSpPr txBox="1"/>
          <p:nvPr/>
        </p:nvSpPr>
        <p:spPr>
          <a:xfrm>
            <a:off x="21771" y="5176859"/>
            <a:ext cx="19158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l)S(=O)(=O)C</a:t>
            </a:r>
            <a:endParaRPr lang="ru-RU" sz="8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849291-EA60-3EEB-584A-78EDF8236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27" y="5578929"/>
          <a:ext cx="1311548" cy="98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687570" imgH="2765550" progId="ChemDraw.Document.6.0">
                  <p:embed/>
                </p:oleObj>
              </mc:Choice>
              <mc:Fallback>
                <p:oleObj name="CS ChemDraw Drawing" r:id="rId8" imgW="3687570" imgH="276555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849291-EA60-3EEB-584A-78EDF8236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27" y="5578929"/>
                        <a:ext cx="1311548" cy="98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C0DBDAD-F753-E502-FD69-CA0D544A19D9}"/>
              </a:ext>
            </a:extLst>
          </p:cNvPr>
          <p:cNvSpPr txBox="1"/>
          <p:nvPr/>
        </p:nvSpPr>
        <p:spPr>
          <a:xfrm>
            <a:off x="2013857" y="0"/>
            <a:ext cx="16872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1C(=O)C2C(CC(NC2N1)NC(=O)[C@@H]3C[C@@H]3F)NC4=C(C=C(C=C4)C5CC5)S(=O)(=O)C</a:t>
            </a:r>
            <a:endParaRPr lang="ru-RU" sz="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526AD2B-2B8E-7351-41CF-CBEBAA6E2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1665"/>
          <a:ext cx="1251857" cy="98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408969" imgH="2671252" progId="ChemDraw.Document.6.0">
                  <p:embed/>
                </p:oleObj>
              </mc:Choice>
              <mc:Fallback>
                <p:oleObj name="CS ChemDraw Drawing" r:id="rId10" imgW="3408969" imgH="267125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526AD2B-2B8E-7351-41CF-CBEBAA6E2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61665"/>
                        <a:ext cx="1251857" cy="98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6AE8D0-950A-4BD7-7656-8871A595CFBC}"/>
              </a:ext>
            </a:extLst>
          </p:cNvPr>
          <p:cNvSpPr txBox="1"/>
          <p:nvPr/>
        </p:nvSpPr>
        <p:spPr>
          <a:xfrm>
            <a:off x="2005353" y="1562921"/>
            <a:ext cx="12300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(C(NN1)NC(=O)[C@@H]2C[C@H](CN2C(=O)CN3C=C(C4=C3C=CC(=C4)C5=CN=NC=C5)C(=O)C)F)C6=CC=CC=C6</a:t>
            </a:r>
            <a:endParaRPr lang="ru-RU" sz="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477202-F37C-4059-2145-5A7031A0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857" y="2346863"/>
          <a:ext cx="1421619" cy="124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010821" imgH="3524522" progId="ChemDraw.Document.6.0">
                  <p:embed/>
                </p:oleObj>
              </mc:Choice>
              <mc:Fallback>
                <p:oleObj name="CS ChemDraw Drawing" r:id="rId12" imgW="4010821" imgH="352452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477202-F37C-4059-2145-5A7031A07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3857" y="2346863"/>
                        <a:ext cx="1421619" cy="124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53F735C-6AA4-5441-FDAC-772257DC30B4}"/>
              </a:ext>
            </a:extLst>
          </p:cNvPr>
          <p:cNvSpPr txBox="1"/>
          <p:nvPr/>
        </p:nvSpPr>
        <p:spPr>
          <a:xfrm>
            <a:off x="1926772" y="3650057"/>
            <a:ext cx="17743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2C(CNC1C3=CC(=CN=C3)O)NNC2C4=CC5=C(C=CN=C5N4)C6=CC=C(C=C6)F</a:t>
            </a:r>
            <a:endParaRPr lang="ru-RU" sz="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4C56EEA-C635-2034-4BED-8A749FFB3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6772" y="4166008"/>
          <a:ext cx="1857023" cy="9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777205" imgH="2436427" progId="ChemDraw.Document.6.0">
                  <p:embed/>
                </p:oleObj>
              </mc:Choice>
              <mc:Fallback>
                <p:oleObj name="CS ChemDraw Drawing" r:id="rId14" imgW="4777205" imgH="2436427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4C56EEA-C635-2034-4BED-8A749FFB3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6772" y="4166008"/>
                        <a:ext cx="1857023" cy="94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126E2AE-8082-2099-653B-5DF39E8FCB26}"/>
              </a:ext>
            </a:extLst>
          </p:cNvPr>
          <p:cNvSpPr txBox="1"/>
          <p:nvPr/>
        </p:nvSpPr>
        <p:spPr>
          <a:xfrm>
            <a:off x="2005354" y="5228366"/>
            <a:ext cx="16957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=CC=C(C=C1)C(=O)NC2=CN=CC(=C2)C3=CNC4=NN=C(C4=C3)C5=CC6=C(C=CN=C6N5)C7=CC(=CC=C7)F</a:t>
            </a:r>
            <a:endParaRPr lang="ru-RU" sz="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C0B56C-9AFD-34DB-34A4-B34F28A8A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657" y="5799150"/>
          <a:ext cx="1620091" cy="69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802923" imgH="2506538" progId="ChemDraw.Document.6.0">
                  <p:embed/>
                </p:oleObj>
              </mc:Choice>
              <mc:Fallback>
                <p:oleObj name="CS ChemDraw Drawing" r:id="rId16" imgW="5802923" imgH="2506538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C0B56C-9AFD-34DB-34A4-B34F28A8A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7657" y="5799150"/>
                        <a:ext cx="1620091" cy="69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F2801C52-A852-B194-8C77-086DFF900888}"/>
              </a:ext>
            </a:extLst>
          </p:cNvPr>
          <p:cNvSpPr txBox="1"/>
          <p:nvPr/>
        </p:nvSpPr>
        <p:spPr>
          <a:xfrm>
            <a:off x="4021238" y="0"/>
            <a:ext cx="152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N(CC1)C2=C3C(=NC=C2)N=C(N3)C4C5CC(CCC5NN4)C6=CN=CC(=C6)CN7CCC(C7)(F)F</a:t>
            </a:r>
            <a:endParaRPr lang="ru-RU" sz="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9B1F06-BDA2-E6BB-050B-0DEC87EAA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714" y="421028"/>
          <a:ext cx="1032227" cy="77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3902561" imgH="2921079" progId="ChemDraw.Document.6.0">
                  <p:embed/>
                </p:oleObj>
              </mc:Choice>
              <mc:Fallback>
                <p:oleObj name="CS ChemDraw Drawing" r:id="rId18" imgW="3902561" imgH="2921079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E9B1F06-BDA2-E6BB-050B-0DEC87EAA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7714" y="421028"/>
                        <a:ext cx="1032227" cy="77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967B870-3AFE-A945-9CD8-E63A9F2ACCED}"/>
              </a:ext>
            </a:extLst>
          </p:cNvPr>
          <p:cNvSpPr txBox="1"/>
          <p:nvPr/>
        </p:nvSpPr>
        <p:spPr>
          <a:xfrm>
            <a:off x="3960333" y="1332089"/>
            <a:ext cx="1421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N(C[C@]12CC[C@H](C1(C)C)C3=CC(=NN=C23)C4=C(C=CC=C4F)F)C(=O)CN5CCC(=O)NC5=O</a:t>
            </a:r>
            <a:endParaRPr lang="ru-RU" sz="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91026B-6924-593E-66DA-DF5B9BD58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333" y="1876012"/>
          <a:ext cx="922904" cy="126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024860" imgH="4143273" progId="ChemDraw.Document.6.0">
                  <p:embed/>
                </p:oleObj>
              </mc:Choice>
              <mc:Fallback>
                <p:oleObj name="CS ChemDraw Drawing" r:id="rId20" imgW="3024860" imgH="4143273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91026B-6924-593E-66DA-DF5B9BD58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60333" y="1876012"/>
                        <a:ext cx="922904" cy="1264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C5FC7F69-D35F-4A91-151C-A75F10D0F2B7}"/>
              </a:ext>
            </a:extLst>
          </p:cNvPr>
          <p:cNvSpPr txBox="1"/>
          <p:nvPr/>
        </p:nvSpPr>
        <p:spPr>
          <a:xfrm>
            <a:off x="3951123" y="3296114"/>
            <a:ext cx="13389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=CC(=N1)C2=CC(=C(C=C2C(F)(F)F)F)C(=O)NC3=CC(=NN3C4=CC=C(C=C4)F)CC5C=CC(=O)N=N5</a:t>
            </a:r>
            <a:endParaRPr lang="ru-RU" sz="8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20285C2-3EF5-915A-3D6F-09B43C64A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753" y="4001823"/>
          <a:ext cx="1319313" cy="144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3739560" imgH="4109901" progId="ChemDraw.Document.6.0">
                  <p:embed/>
                </p:oleObj>
              </mc:Choice>
              <mc:Fallback>
                <p:oleObj name="CS ChemDraw Drawing" r:id="rId22" imgW="3739560" imgH="4109901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20285C2-3EF5-915A-3D6F-09B43C64A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70753" y="4001823"/>
                        <a:ext cx="1319313" cy="144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9D77101-68FE-66CF-4500-E8673AAC5B16}"/>
              </a:ext>
            </a:extLst>
          </p:cNvPr>
          <p:cNvSpPr txBox="1"/>
          <p:nvPr/>
        </p:nvSpPr>
        <p:spPr>
          <a:xfrm flipV="1">
            <a:off x="3919599" y="5459198"/>
            <a:ext cx="14216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C(C1)NC2C(CC3C4C2OC5CC(CCC5N4C=C(C3=O)C(=O)O)N)F</a:t>
            </a:r>
            <a:endParaRPr lang="ru-RU" sz="8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36526DA-92F1-D3E7-9186-0A5F37375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6054" y="5982900"/>
          <a:ext cx="717183" cy="7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12012" imgH="3039870" progId="ChemDraw.Document.6.0">
                  <p:embed/>
                </p:oleObj>
              </mc:Choice>
              <mc:Fallback>
                <p:oleObj name="CS ChemDraw Drawing" r:id="rId24" imgW="2912012" imgH="3039870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36526DA-92F1-D3E7-9186-0A5F37375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66054" y="5982900"/>
                        <a:ext cx="717183" cy="7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E3D122E-44C6-5C1F-9453-B0150FC63099}"/>
              </a:ext>
            </a:extLst>
          </p:cNvPr>
          <p:cNvSpPr txBox="1"/>
          <p:nvPr/>
        </p:nvSpPr>
        <p:spPr>
          <a:xfrm>
            <a:off x="5534352" y="0"/>
            <a:ext cx="353785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фC=CN=1)=O.C[C@H](NC1C(F)=C(N2C(=O)OCC2)C=CN=1)C1C(=O)NC2C(CC(Cl)CC2)C1.C[C@H](NC1C=C(F)C=C(N2C(=O)OCC2)N=1)C1C(=O)NC2C(CC(Cl)CC2)C1.C[C@H](NC1C=C(N2C(=O)COC2)C=C(F)N=1)C1C(=O)NC2C(CC(Cl)CC2)C1.CC1N=C(NC(C2C(=O)NC3C(CC(Cl)C(F)C3)C2)C)C=CC=1C#N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606B38A-A50E-F059-326D-037E7882B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5494" y="976984"/>
          <a:ext cx="1832703" cy="29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8040298" imgH="12738735" progId="ChemDraw.Document.6.0">
                  <p:embed/>
                </p:oleObj>
              </mc:Choice>
              <mc:Fallback>
                <p:oleObj name="CS ChemDraw Drawing" r:id="rId26" imgW="8040298" imgH="12738735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606B38A-A50E-F059-326D-037E7882B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25494" y="976984"/>
                        <a:ext cx="1832703" cy="290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7AB4EC9B-29CF-B523-63B7-654254C0C316}"/>
              </a:ext>
            </a:extLst>
          </p:cNvPr>
          <p:cNvSpPr txBox="1"/>
          <p:nvPr/>
        </p:nvSpPr>
        <p:spPr>
          <a:xfrm>
            <a:off x="7946051" y="2133834"/>
            <a:ext cx="4049486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C=CN=1)=O.C[C@H](NC1C(F)=C(N2C(=O)OCC2)C=CN=1)C1C(=O)NC2C(CC(Cl)CC2)C1.C[C@H](NC1C=C(F)C=C(N2C(=O)OCC2)N=1)C1C(=O)NC2C(CC(Cl)CC2)C1.C[C@H](NC1C=C(N2C(=O)COC2)C=C(F)N=1)C1C(=O)NC2C(CC(Cl)CC2)C1.CC1N=C(NC(C2C(=O)NC3C(CC(Cl)C(F)C3)C2)C)C=CC=1C#N.CC(C1ON=C(C(NCC2C=CC(C3C4NC(NC4NCC3)=O)=CC=2C(F)(F)F)=O)N=1)(C)C.CC1C(CNC(C2ON=C(C(C)(C)C)N=2)=O)=CC(F)=C(C2C3NC(NC3NCC2)=O)C=1.CC1(C2N=C(C(NCC3C=CC(C4C5NC(NC5NCC4)=O)=CC=3C(F)(F)F)=O)ON=2)CC1.CC1(C)CC2N3C(=CC=2C1)C(=O)N(C1C=C(C2C4NC(NC4NCC2)=O)C=C(F)C=1)CC3.CC(OC1CN(C(NCC2C=CC(C3C4NC(NC4NCC3)=O)=CC=2C(F)(F)F)=O)C1)(C)C.C1C([N+]([O-])=O)CC2OC3C(N4CCNCC4)C(F)CC4C3N(C=C(C(O)=O)C4=O)C2C1.CC1NNC(NC2C=C(C)N=C(N3CCC(OC)(C(N[C@H](C4N=CC(N5N=CC(F)=C5)=NC=4)C)=O)CC3)N=2)C1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F6D277A-5D44-BDFB-A158-1001477EA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566" y="4001822"/>
          <a:ext cx="2292661" cy="239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5235005" imgH="15901069" progId="ChemDraw.Document.6.0">
                  <p:embed/>
                </p:oleObj>
              </mc:Choice>
              <mc:Fallback>
                <p:oleObj name="CS ChemDraw Drawing" r:id="rId28" imgW="15235005" imgH="1590106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F6D277A-5D44-BDFB-A158-1001477EA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72566" y="4001822"/>
                        <a:ext cx="2292661" cy="2392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2D7E003-ABE9-B1A4-907C-ADD233B30693}"/>
              </a:ext>
            </a:extLst>
          </p:cNvPr>
          <p:cNvSpPr txBox="1"/>
          <p:nvPr/>
        </p:nvSpPr>
        <p:spPr>
          <a:xfrm>
            <a:off x="10265227" y="658026"/>
            <a:ext cx="1459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2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399795189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CE20CA-B4EC-9F9A-4C8A-45C31BA301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90A5A85-7658-3A2B-DE49-5DD2AA4BBCF0}"/>
              </a:ext>
            </a:extLst>
          </p:cNvPr>
          <p:cNvSpPr txBox="1"/>
          <p:nvPr/>
        </p:nvSpPr>
        <p:spPr>
          <a:xfrm>
            <a:off x="381000" y="23619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H]1[C@H]([C@@H]([C@@H]([C@H](O1)O[C@H]2[C@@H](CO[C@H]([C@@H]2O)O[C@H]3[C@@H](O[C@H]([C@@H]([C@@H]3O)O)O[C@@H]4[C@H]([C@H](CO[C@H]4OC(=O)[C@@]56CC[C@@]7(C(=CCC8[C@]7(C[C@H](C9[C@@]8(C[C@H]([C@H]([C@@]9(C)CO)O[C@H]1[C@@H]([C@H]([C@@H]([C@H](O1)CO)O)O)O)O)C)O)C)[C@@H]5CC(CC6)(C)C)C)O)O)C)O[C@H]1[C@@H]([C@H]([C@@H](CO1)O)O)O)O)O)O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A22595-8989-6514-1DD5-B354D7B9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97860"/>
          <a:ext cx="2341551" cy="11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64196" imgH="4620271" progId="ChemDraw.Document.6.0">
                  <p:embed/>
                </p:oleObj>
              </mc:Choice>
              <mc:Fallback>
                <p:oleObj name="CS ChemDraw Drawing" r:id="rId2" imgW="9564196" imgH="46202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A22595-8989-6514-1DD5-B354D7B9A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697860"/>
                        <a:ext cx="2341551" cy="113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DDC89F8-C6AE-32F4-98B8-E1446F02B684}"/>
              </a:ext>
            </a:extLst>
          </p:cNvPr>
          <p:cNvSpPr txBox="1"/>
          <p:nvPr/>
        </p:nvSpPr>
        <p:spPr>
          <a:xfrm>
            <a:off x="250372" y="2075021"/>
            <a:ext cx="44958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CN2C[C@@]3(C[C@@H]([C@@H]2C1)C[C@@H]4[C@H]3NCCC4)C5CCCCN5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4CA925-498A-4EA0-4BC6-804857816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16187"/>
          <a:ext cx="1168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37378" imgH="1825330" progId="ChemDraw.Document.6.0">
                  <p:embed/>
                </p:oleObj>
              </mc:Choice>
              <mc:Fallback>
                <p:oleObj name="CS ChemDraw Drawing" r:id="rId4" imgW="2337378" imgH="182533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4CA925-498A-4EA0-4BC6-804857816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516187"/>
                        <a:ext cx="11684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198D786-71CA-44B7-5246-ECBD34C09057}"/>
              </a:ext>
            </a:extLst>
          </p:cNvPr>
          <p:cNvSpPr txBox="1"/>
          <p:nvPr/>
        </p:nvSpPr>
        <p:spPr>
          <a:xfrm>
            <a:off x="250372" y="3498349"/>
            <a:ext cx="3559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H](C)[C@@H](C(=O)NCC(=O)N[C@@H]([C@@H](C)CC)C(=O)N[C@@H](CC(C)C)C(=O)N[C@@H]([C@@H](C)O)C(=O)N[C@@H](C(C)C)C(=O)O)NC(=O)CNC(=O)[C@H](C)NC(=O)[C@H](C)N.CC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F75040-03D4-3257-C281-43B6394DC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72" y="3961663"/>
          <a:ext cx="3208475" cy="67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35772" imgH="2137614" progId="ChemDraw.Document.6.0">
                  <p:embed/>
                </p:oleObj>
              </mc:Choice>
              <mc:Fallback>
                <p:oleObj name="CS ChemDraw Drawing" r:id="rId6" imgW="10135772" imgH="213761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F75040-03D4-3257-C281-43B6394DC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372" y="3961663"/>
                        <a:ext cx="3208475" cy="67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C3FA821-75CA-DCEE-659B-D220CC753695}"/>
              </a:ext>
            </a:extLst>
          </p:cNvPr>
          <p:cNvSpPr txBox="1"/>
          <p:nvPr/>
        </p:nvSpPr>
        <p:spPr>
          <a:xfrm>
            <a:off x="250372" y="4636884"/>
            <a:ext cx="6096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CC1C2CCC[N-]C2.CN1CCCC1C2CCC[N-]C2.CN1CCCC1C2CCC[N-]C2.C(#N)S.[Ni+2]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9B7624-0C18-1D0A-332D-DA7EE192E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377" y="5042532"/>
          <a:ext cx="2938463" cy="72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877849" imgH="1450283" progId="ChemDraw.Document.6.0">
                  <p:embed/>
                </p:oleObj>
              </mc:Choice>
              <mc:Fallback>
                <p:oleObj name="CS ChemDraw Drawing" r:id="rId8" imgW="5877849" imgH="1450283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9B7624-0C18-1D0A-332D-DA7EE192E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377" y="5042532"/>
                        <a:ext cx="2938463" cy="72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4440517-336B-C4B5-AA75-7E7FD31F6EFA}"/>
              </a:ext>
            </a:extLst>
          </p:cNvPr>
          <p:cNvSpPr txBox="1"/>
          <p:nvPr/>
        </p:nvSpPr>
        <p:spPr>
          <a:xfrm>
            <a:off x="7467600" y="365649"/>
            <a:ext cx="3048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CC2(CCC3(C(=CCC4C3(CCC5C4(CCC(C5(C)C)OC6C(C(C(CO6)O)O)OC7C(C(C(C(O7)CO)O)O)O)C)C)C2C1(C)O)C)C(=O)OC8C(C(C(C(O8)CO)O)O)O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577BCA6-26EC-519F-9BDB-447CD734D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921" y="889609"/>
          <a:ext cx="2490760" cy="102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595607" imgH="2718401" progId="ChemDraw.Document.6.0">
                  <p:embed/>
                </p:oleObj>
              </mc:Choice>
              <mc:Fallback>
                <p:oleObj name="CS ChemDraw Drawing" r:id="rId10" imgW="6595607" imgH="2718401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577BCA6-26EC-519F-9BDB-447CD734D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921" y="889609"/>
                        <a:ext cx="2490760" cy="102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94B4B07-1230-4D45-13BD-BDC9C1FD2900}"/>
              </a:ext>
            </a:extLst>
          </p:cNvPr>
          <p:cNvSpPr txBox="1"/>
          <p:nvPr/>
        </p:nvSpPr>
        <p:spPr>
          <a:xfrm>
            <a:off x="6520543" y="2182743"/>
            <a:ext cx="23620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99AF9F4-84D9-4A8E-0D0B-80CA15027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0429" y="2689665"/>
          <a:ext cx="2732193" cy="11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955527" imgH="2494291" progId="ChemDraw.Document.6.0">
                  <p:embed/>
                </p:oleObj>
              </mc:Choice>
              <mc:Fallback>
                <p:oleObj name="CS ChemDraw Drawing" r:id="rId12" imgW="5955527" imgH="2494291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99AF9F4-84D9-4A8E-0D0B-80CA1502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0429" y="2689665"/>
                        <a:ext cx="2732193" cy="114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002BA71-432B-0E6D-0B2A-0E4FE2F21AA5}"/>
              </a:ext>
            </a:extLst>
          </p:cNvPr>
          <p:cNvSpPr txBox="1"/>
          <p:nvPr/>
        </p:nvSpPr>
        <p:spPr>
          <a:xfrm flipV="1">
            <a:off x="5738838" y="4105871"/>
            <a:ext cx="24907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8115358-740C-B2BF-8292-5085A50BF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38" y="4858721"/>
          <a:ext cx="1884363" cy="1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531938" imgH="3387668" progId="ChemDraw.Document.6.0">
                  <p:embed/>
                </p:oleObj>
              </mc:Choice>
              <mc:Fallback>
                <p:oleObj name="CS ChemDraw Drawing" r:id="rId14" imgW="4531938" imgH="3387668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8115358-740C-B2BF-8292-5085A50BF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8838" y="4858721"/>
                        <a:ext cx="1884363" cy="1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D1CFDD3-95F0-C603-50F2-A1269D0591E2}"/>
              </a:ext>
            </a:extLst>
          </p:cNvPr>
          <p:cNvSpPr txBox="1"/>
          <p:nvPr/>
        </p:nvSpPr>
        <p:spPr>
          <a:xfrm>
            <a:off x="10673697" y="1444239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3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11459697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A827D6-3537-F7B5-C3B7-D06C6FA413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2552B2C-CBCF-AD02-777F-93D3A3F13FB9}"/>
              </a:ext>
            </a:extLst>
          </p:cNvPr>
          <p:cNvSpPr txBox="1"/>
          <p:nvPr/>
        </p:nvSpPr>
        <p:spPr>
          <a:xfrm>
            <a:off x="0" y="0"/>
            <a:ext cx="20138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=C6)F)C#N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C50635-ABD4-9E8B-5DC4-C1B135FE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757" y="571500"/>
          <a:ext cx="844489" cy="12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71956" imgH="4493827" progId="ChemDraw.Document.6.0">
                  <p:embed/>
                </p:oleObj>
              </mc:Choice>
              <mc:Fallback>
                <p:oleObj name="CS ChemDraw Drawing" r:id="rId2" imgW="3071956" imgH="449382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C50635-ABD4-9E8B-5DC4-C1B135FE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757" y="571500"/>
                        <a:ext cx="844489" cy="123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F79B273-A520-C3CD-BD7D-0C94271A14E9}"/>
              </a:ext>
            </a:extLst>
          </p:cNvPr>
          <p:cNvSpPr txBox="1"/>
          <p:nvPr/>
        </p:nvSpPr>
        <p:spPr>
          <a:xfrm>
            <a:off x="4475" y="1916864"/>
            <a:ext cx="11647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5CC5)S(=O)(=O)C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23C77A-6644-3CB0-CBDD-0383C12A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2508238"/>
          <a:ext cx="1004888" cy="75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87876" imgH="2767081" progId="ChemDraw.Document.6.0">
                  <p:embed/>
                </p:oleObj>
              </mc:Choice>
              <mc:Fallback>
                <p:oleObj name="CS ChemDraw Drawing" r:id="rId4" imgW="3687876" imgH="276708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23C77A-6644-3CB0-CBDD-0383C12AE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16" y="2508238"/>
                        <a:ext cx="1004888" cy="75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064E0D-6D7F-E3EC-37B4-2741E6FEE308}"/>
              </a:ext>
            </a:extLst>
          </p:cNvPr>
          <p:cNvSpPr txBox="1"/>
          <p:nvPr/>
        </p:nvSpPr>
        <p:spPr>
          <a:xfrm>
            <a:off x="0" y="3364940"/>
            <a:ext cx="19376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(=C6)F)F)F</a:t>
            </a:r>
            <a:endParaRPr lang="ru-RU" sz="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833074-5FC0-9A43-4B59-C1554327B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3826605"/>
          <a:ext cx="922904" cy="135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71956" imgH="4493827" progId="ChemDraw.Document.6.0">
                  <p:embed/>
                </p:oleObj>
              </mc:Choice>
              <mc:Fallback>
                <p:oleObj name="CS ChemDraw Drawing" r:id="rId6" imgW="3071956" imgH="449382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833074-5FC0-9A43-4B59-C1554327B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16" y="3826605"/>
                        <a:ext cx="922904" cy="135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61F775A-1209-2A2D-DB72-B0ABA2B28152}"/>
              </a:ext>
            </a:extLst>
          </p:cNvPr>
          <p:cNvSpPr txBox="1"/>
          <p:nvPr/>
        </p:nvSpPr>
        <p:spPr>
          <a:xfrm>
            <a:off x="21771" y="5176859"/>
            <a:ext cx="19158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l)S(=O)(=O)C</a:t>
            </a:r>
            <a:endParaRPr lang="ru-RU" sz="8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849291-EA60-3EEB-584A-78EDF8236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27" y="5578929"/>
          <a:ext cx="1311548" cy="98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687570" imgH="2765550" progId="ChemDraw.Document.6.0">
                  <p:embed/>
                </p:oleObj>
              </mc:Choice>
              <mc:Fallback>
                <p:oleObj name="CS ChemDraw Drawing" r:id="rId8" imgW="3687570" imgH="276555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849291-EA60-3EEB-584A-78EDF8236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27" y="5578929"/>
                        <a:ext cx="1311548" cy="98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C0DBDAD-F753-E502-FD69-CA0D544A19D9}"/>
              </a:ext>
            </a:extLst>
          </p:cNvPr>
          <p:cNvSpPr txBox="1"/>
          <p:nvPr/>
        </p:nvSpPr>
        <p:spPr>
          <a:xfrm>
            <a:off x="2013857" y="0"/>
            <a:ext cx="16872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1C(=O)C2C(CC(NC2N1)NC(=O)[C@@H]3C[C@@H]3F)NC4=C(C=C(C=C4)C5CC5)S(=O)(=O)C</a:t>
            </a:r>
            <a:endParaRPr lang="ru-RU" sz="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526AD2B-2B8E-7351-41CF-CBEBAA6E2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1665"/>
          <a:ext cx="1251857" cy="98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408969" imgH="2671252" progId="ChemDraw.Document.6.0">
                  <p:embed/>
                </p:oleObj>
              </mc:Choice>
              <mc:Fallback>
                <p:oleObj name="CS ChemDraw Drawing" r:id="rId10" imgW="3408969" imgH="267125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526AD2B-2B8E-7351-41CF-CBEBAA6E2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61665"/>
                        <a:ext cx="1251857" cy="98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6AE8D0-950A-4BD7-7656-8871A595CFBC}"/>
              </a:ext>
            </a:extLst>
          </p:cNvPr>
          <p:cNvSpPr txBox="1"/>
          <p:nvPr/>
        </p:nvSpPr>
        <p:spPr>
          <a:xfrm>
            <a:off x="2005353" y="1562921"/>
            <a:ext cx="12300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(C(NN1)NC(=O)[C@@H]2C[C@H](CN2C(=O)CN3C=C(C4=C3C=CC(=C4)C5=CN=NC=C5)C(=O)C)F)C6=CC=CC=C6</a:t>
            </a:r>
            <a:endParaRPr lang="ru-RU" sz="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477202-F37C-4059-2145-5A7031A0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857" y="2346863"/>
          <a:ext cx="1421619" cy="124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010821" imgH="3524522" progId="ChemDraw.Document.6.0">
                  <p:embed/>
                </p:oleObj>
              </mc:Choice>
              <mc:Fallback>
                <p:oleObj name="CS ChemDraw Drawing" r:id="rId12" imgW="4010821" imgH="352452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477202-F37C-4059-2145-5A7031A07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3857" y="2346863"/>
                        <a:ext cx="1421619" cy="124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53F735C-6AA4-5441-FDAC-772257DC30B4}"/>
              </a:ext>
            </a:extLst>
          </p:cNvPr>
          <p:cNvSpPr txBox="1"/>
          <p:nvPr/>
        </p:nvSpPr>
        <p:spPr>
          <a:xfrm>
            <a:off x="1926772" y="3650057"/>
            <a:ext cx="17743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2C(CNC1C3=CC(=CN=C3)O)NNC2C4=CC5=C(C=CN=C5N4)C6=CC=C(C=C6)F</a:t>
            </a:r>
            <a:endParaRPr lang="ru-RU" sz="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4C56EEA-C635-2034-4BED-8A749FFB3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6772" y="4166008"/>
          <a:ext cx="1857023" cy="9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777205" imgH="2436427" progId="ChemDraw.Document.6.0">
                  <p:embed/>
                </p:oleObj>
              </mc:Choice>
              <mc:Fallback>
                <p:oleObj name="CS ChemDraw Drawing" r:id="rId14" imgW="4777205" imgH="2436427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4C56EEA-C635-2034-4BED-8A749FFB3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6772" y="4166008"/>
                        <a:ext cx="1857023" cy="94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126E2AE-8082-2099-653B-5DF39E8FCB26}"/>
              </a:ext>
            </a:extLst>
          </p:cNvPr>
          <p:cNvSpPr txBox="1"/>
          <p:nvPr/>
        </p:nvSpPr>
        <p:spPr>
          <a:xfrm>
            <a:off x="2005354" y="5228366"/>
            <a:ext cx="16957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=CC=C(C=C1)C(=O)NC2=CN=CC(=C2)C3=CNC4=NN=C(C4=C3)C5=CC6=C(C=CN=C6N5)C7=CC(=CC=C7)F</a:t>
            </a:r>
            <a:endParaRPr lang="ru-RU" sz="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C0B56C-9AFD-34DB-34A4-B34F28A8A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657" y="5799150"/>
          <a:ext cx="1620091" cy="69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802923" imgH="2506538" progId="ChemDraw.Document.6.0">
                  <p:embed/>
                </p:oleObj>
              </mc:Choice>
              <mc:Fallback>
                <p:oleObj name="CS ChemDraw Drawing" r:id="rId16" imgW="5802923" imgH="2506538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C0B56C-9AFD-34DB-34A4-B34F28A8A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7657" y="5799150"/>
                        <a:ext cx="1620091" cy="69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F2801C52-A852-B194-8C77-086DFF900888}"/>
              </a:ext>
            </a:extLst>
          </p:cNvPr>
          <p:cNvSpPr txBox="1"/>
          <p:nvPr/>
        </p:nvSpPr>
        <p:spPr>
          <a:xfrm>
            <a:off x="4021238" y="0"/>
            <a:ext cx="152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N(CC1)C2=C3C(=NC=C2)N=C(N3)C4C5CC(CCC5NN4)C6=CN=CC(=C6)CN7CCC(C7)(F)F</a:t>
            </a:r>
            <a:endParaRPr lang="ru-RU" sz="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9B1F06-BDA2-E6BB-050B-0DEC87EAA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714" y="421028"/>
          <a:ext cx="1032227" cy="77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3902561" imgH="2921079" progId="ChemDraw.Document.6.0">
                  <p:embed/>
                </p:oleObj>
              </mc:Choice>
              <mc:Fallback>
                <p:oleObj name="CS ChemDraw Drawing" r:id="rId18" imgW="3902561" imgH="2921079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E9B1F06-BDA2-E6BB-050B-0DEC87EAA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7714" y="421028"/>
                        <a:ext cx="1032227" cy="77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967B870-3AFE-A945-9CD8-E63A9F2ACCED}"/>
              </a:ext>
            </a:extLst>
          </p:cNvPr>
          <p:cNvSpPr txBox="1"/>
          <p:nvPr/>
        </p:nvSpPr>
        <p:spPr>
          <a:xfrm>
            <a:off x="3960333" y="1332089"/>
            <a:ext cx="1421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N(C[C@]12CC[C@H](C1(C)C)C3=CC(=NN=C23)C4=C(C=CC=C4F)F)C(=O)CN5CCC(=O)NC5=O</a:t>
            </a:r>
            <a:endParaRPr lang="ru-RU" sz="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91026B-6924-593E-66DA-DF5B9BD58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333" y="1876012"/>
          <a:ext cx="922904" cy="126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024860" imgH="4143273" progId="ChemDraw.Document.6.0">
                  <p:embed/>
                </p:oleObj>
              </mc:Choice>
              <mc:Fallback>
                <p:oleObj name="CS ChemDraw Drawing" r:id="rId20" imgW="3024860" imgH="4143273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91026B-6924-593E-66DA-DF5B9BD58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60333" y="1876012"/>
                        <a:ext cx="922904" cy="1264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C5FC7F69-D35F-4A91-151C-A75F10D0F2B7}"/>
              </a:ext>
            </a:extLst>
          </p:cNvPr>
          <p:cNvSpPr txBox="1"/>
          <p:nvPr/>
        </p:nvSpPr>
        <p:spPr>
          <a:xfrm>
            <a:off x="3951123" y="3296114"/>
            <a:ext cx="13389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=CC(=N1)C2=CC(=C(C=C2C(F)(F)F)F)C(=O)NC3=CC(=NN3C4=CC=C(C=C4)F)CC5C=CC(=O)N=N5</a:t>
            </a:r>
            <a:endParaRPr lang="ru-RU" sz="8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20285C2-3EF5-915A-3D6F-09B43C64A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753" y="4001823"/>
          <a:ext cx="1319313" cy="144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3739560" imgH="4109901" progId="ChemDraw.Document.6.0">
                  <p:embed/>
                </p:oleObj>
              </mc:Choice>
              <mc:Fallback>
                <p:oleObj name="CS ChemDraw Drawing" r:id="rId22" imgW="3739560" imgH="4109901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20285C2-3EF5-915A-3D6F-09B43C64A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70753" y="4001823"/>
                        <a:ext cx="1319313" cy="144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9D77101-68FE-66CF-4500-E8673AAC5B16}"/>
              </a:ext>
            </a:extLst>
          </p:cNvPr>
          <p:cNvSpPr txBox="1"/>
          <p:nvPr/>
        </p:nvSpPr>
        <p:spPr>
          <a:xfrm flipV="1">
            <a:off x="3919599" y="5459198"/>
            <a:ext cx="14216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C(C1)NC2C(CC3C4C2OC5CC(CCC5N4C=C(C3=O)C(=O)O)N)F</a:t>
            </a:r>
            <a:endParaRPr lang="ru-RU" sz="8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36526DA-92F1-D3E7-9186-0A5F37375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6054" y="5982900"/>
          <a:ext cx="717183" cy="7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12012" imgH="3039870" progId="ChemDraw.Document.6.0">
                  <p:embed/>
                </p:oleObj>
              </mc:Choice>
              <mc:Fallback>
                <p:oleObj name="CS ChemDraw Drawing" r:id="rId24" imgW="2912012" imgH="3039870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36526DA-92F1-D3E7-9186-0A5F37375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66054" y="5982900"/>
                        <a:ext cx="717183" cy="7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E3D122E-44C6-5C1F-9453-B0150FC63099}"/>
              </a:ext>
            </a:extLst>
          </p:cNvPr>
          <p:cNvSpPr txBox="1"/>
          <p:nvPr/>
        </p:nvSpPr>
        <p:spPr>
          <a:xfrm>
            <a:off x="5534352" y="0"/>
            <a:ext cx="353785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фC=CN=1)=O.C[C@H](NC1C(F)=C(N2C(=O)OCC2)C=CN=1)C1C(=O)NC2C(CC(Cl)CC2)C1.C[C@H](NC1C=C(F)C=C(N2C(=O)OCC2)N=1)C1C(=O)NC2C(CC(Cl)CC2)C1.C[C@H](NC1C=C(N2C(=O)COC2)C=C(F)N=1)C1C(=O)NC2C(CC(Cl)CC2)C1.CC1N=C(NC(C2C(=O)NC3C(CC(Cl)C(F)C3)C2)C)C=CC=1C#N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606B38A-A50E-F059-326D-037E7882B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5494" y="976984"/>
          <a:ext cx="1832703" cy="29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8040298" imgH="12738735" progId="ChemDraw.Document.6.0">
                  <p:embed/>
                </p:oleObj>
              </mc:Choice>
              <mc:Fallback>
                <p:oleObj name="CS ChemDraw Drawing" r:id="rId26" imgW="8040298" imgH="12738735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606B38A-A50E-F059-326D-037E7882B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25494" y="976984"/>
                        <a:ext cx="1832703" cy="290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7AB4EC9B-29CF-B523-63B7-654254C0C316}"/>
              </a:ext>
            </a:extLst>
          </p:cNvPr>
          <p:cNvSpPr txBox="1"/>
          <p:nvPr/>
        </p:nvSpPr>
        <p:spPr>
          <a:xfrm>
            <a:off x="7946051" y="2133834"/>
            <a:ext cx="4049486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C=CN=1)=O.C[C@H](NC1C(F)=C(N2C(=O)OCC2)C=CN=1)C1C(=O)NC2C(CC(Cl)CC2)C1.C[C@H](NC1C=C(F)C=C(N2C(=O)OCC2)N=1)C1C(=O)NC2C(CC(Cl)CC2)C1.C[C@H](NC1C=C(N2C(=O)COC2)C=C(F)N=1)C1C(=O)NC2C(CC(Cl)CC2)C1.CC1N=C(NC(C2C(=O)NC3C(CC(Cl)C(F)C3)C2)C)C=CC=1C#N.CC(C1ON=C(C(NCC2C=CC(C3C4NC(NC4NCC3)=O)=CC=2C(F)(F)F)=O)N=1)(C)C.CC1C(CNC(C2ON=C(C(C)(C)C)N=2)=O)=CC(F)=C(C2C3NC(NC3NCC2)=O)C=1.CC1(C2N=C(C(NCC3C=CC(C4C5NC(NC5NCC4)=O)=CC=3C(F)(F)F)=O)ON=2)CC1.CC1(C)CC2N3C(=CC=2C1)C(=O)N(C1C=C(C2C4NC(NC4NCC2)=O)C=C(F)C=1)CC3.CC(OC1CN(C(NCC2C=CC(C3C4NC(NC4NCC3)=O)=CC=2C(F)(F)F)=O)C1)(C)C.C1C([N+]([O-])=O)CC2OC3C(N4CCNCC4)C(F)CC4C3N(C=C(C(O)=O)C4=O)C2C1.CC1NNC(NC2C=C(C)N=C(N3CCC(OC)(C(N[C@H](C4N=CC(N5N=CC(F)=C5)=NC=4)C)=O)CC3)N=2)C1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F6D277A-5D44-BDFB-A158-1001477EA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566" y="4001822"/>
          <a:ext cx="2292661" cy="239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5235005" imgH="15901069" progId="ChemDraw.Document.6.0">
                  <p:embed/>
                </p:oleObj>
              </mc:Choice>
              <mc:Fallback>
                <p:oleObj name="CS ChemDraw Drawing" r:id="rId28" imgW="15235005" imgH="1590106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F6D277A-5D44-BDFB-A158-1001477EA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72566" y="4001822"/>
                        <a:ext cx="2292661" cy="2392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2D7E003-ABE9-B1A4-907C-ADD233B30693}"/>
              </a:ext>
            </a:extLst>
          </p:cNvPr>
          <p:cNvSpPr txBox="1"/>
          <p:nvPr/>
        </p:nvSpPr>
        <p:spPr>
          <a:xfrm>
            <a:off x="10265227" y="658026"/>
            <a:ext cx="1459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2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01311601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071AC1F6-C947-DB00-6BB6-8250901180B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3681E5-4C77-2CF3-AABE-A04B8D86E985}"/>
              </a:ext>
            </a:extLst>
          </p:cNvPr>
          <p:cNvSpPr txBox="1"/>
          <p:nvPr/>
        </p:nvSpPr>
        <p:spPr>
          <a:xfrm>
            <a:off x="457200" y="1192296"/>
            <a:ext cx="61395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(C)C)C(=O)N[C@@H](CC(C)C)C(=O)N[C@@H]([C@@H](C)O)C(=O)N[C@@H](CCCCN)C(=O)N[C@@H](CCSC)C(=O)N[C@@H](CC1=CC=C(C=C1)O)C(=O)N2CCC[C@H]2C(=O)N[C@@H](CCCNC(=N)N)C(=O)NCC(=O)N[C@@H](CC(=O)N)C(=O)N[C@@H](CC3=CN=CN3)C(=O)N[C@@H](CC4=CNC5=CC=CC=C54)C(=O)N[C@@H](C)C(=O)N[C@@H](C(C)C)C(=O)NCC(=O)N[C@@H](CC6=CN=CN6)C(=O)N[C@@H](CC(C)C)C(=O)N[C@@H](CCSC)C(=O)O)NC(=O)CNC(=O)CNC(=O)CNC(=O)[C@H](C)NC(=O)[C@@H]7CCCN7C(=O)[C@H](CC(C)C)NC(=O)[C@@H]8CCCN8C(=O)[C@H](C(C)C)N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C578FA-BC28-4E6E-832D-6A054D85B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285" y="2082983"/>
          <a:ext cx="5087257" cy="160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559656" imgH="6784521" progId="ChemDraw.Document.6.0">
                  <p:embed/>
                </p:oleObj>
              </mc:Choice>
              <mc:Fallback>
                <p:oleObj name="CS ChemDraw Drawing" r:id="rId2" imgW="21559656" imgH="678452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C578FA-BC28-4E6E-832D-6A054D85B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285" y="2082983"/>
                        <a:ext cx="5087257" cy="160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FF9D996-7642-FE5F-0744-7B9D7D32FD89}"/>
              </a:ext>
            </a:extLst>
          </p:cNvPr>
          <p:cNvSpPr txBox="1"/>
          <p:nvPr/>
        </p:nvSpPr>
        <p:spPr>
          <a:xfrm>
            <a:off x="7387770" y="1192296"/>
            <a:ext cx="4648199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1C2CC3(CC(N)C(N)=O)CC(C2)CC1C3.CC1OC(OC2C(OC3C(C)(C)C4CCC5(C)C6(C)CCC7(C(OC8OC(COC9OC(CO)C(O)C(O)C9O)C(O)C(O)C8O)=O)CCC(C)(C)CC7C6=CCC5C4(C)CC3)OCC(O)C2O)C(O)C(OC2OCC(O)C(O)C2O)C1O.C1C=C(C=O)C=C(/C=N/NC(NN2C(=O)C3=CC(S([O-])(=O)=O)=C(N)C4=C3C(=CC(S([O-])(=O)=O)=C4)C2=O)=O)C=1.C1C2C(N)=C(S([O-])(=O)=O)C=C3C(N(NC(NN)=O)C(=O)C(C=23)=CC=1S([O-])(=O)=O)=O.C[C@@H]1O[C@@H](O[C@H]2[C@H](OC3C=CC(C4OCC5C4COC5C4C=CC(O)=C(OC)C=4)=CC=3OC)O[C@H](CO)[C@@H](O)[C@@H]2O)[C@H](O)[C@H](O)[C@H]1O.C[C@@H]1O[C@@H](OC[C@H]2O[C@@H](OC3C(CC=C)=CC4OCOC=4C=3)[C@H](O)[C@@H](O)[C@@H]2O)[C@H](O)[C@H](O)[C@H]1O.CCC(C(NC=O)C(NC1C(=O)NC(CC2C=CC(OC)=CC=2)C(=O)NC(C(C)C)C(=O)N2C(CC(O)CN2)C(=O)NC(CC(C)C)C(=O)N(C)C(C(C)C)C(=O)OC1C)=O)C.C[C@@H](O)[C@H](NC(CNC(CNC(CNC([C@@H](NC([C@H]1N(C([C@@H](NC([C@H]2N(C([C@@H](N)C(C)C)=O)CCC2)=O)CC(C)C)=O)CCC1)=O)C)=O)=O)=O)=O)C(N[C@H](C(N[C@H](C(N[C@H](C(N[C@H](C(N[C@H](C(N[C@H](C(N1[C@H](C(N[C@H](C(NCC(N[C@H](C(N[C@H](C(N[C@H](C(N[C@H](C(N[C@H](C(NCC(N[C@H](C(N[C@H](C(N[C@H](C(O)=O)CCSC)=O)CC(C)C)=O)CC2NC=NC=2)=O)=O)C(C)C)=O)C)=O)CC2C3C(=CC=CC=3)NC=2)=O)CC2NC=NC=2)=O)CC(N)=O)=O)=O)CCCNC(N)=N)=O)CCC1)=O)CC1C=CC(O)=CC=1)=O)CCSC)=O)CCCCN)=O)[C@H](O)C)=O)CC(C)C)=O)C(C)C)=O.C[C@@H]1O[C@@H](O[C@@H]2[C@@H]3O[C@]3(CO)C3[C@H]2C=CO[C@H]3O[C@@H]2O[C@H](CO)[C@@H](O)[C@H](O)[C@H]2O)[C@H](OC(C)=O)[C@H](OC(C)=O)[C@H]1OC(/C=C/C1C=CC=CC=1)=O.CC(OC1C(OC(C)=O)[C@H](O[C@@H]2C(C)(C)C3[C@@]4([C@]5(C(C[C@@H]3O[C@@H]3OC(CO)[C@@H](O)C(O)C3O)[C@@]3(C)[C@@](C)(C(C6(C)O[C@H](C(O)(C)C)CC6)[C@H](O)C3)CC5)C4)CC2)OC[C@H]1O)=O.CC1OC(OCC2OC(OC3C(C)(C)C4CCC5(C)C6(C)CC(O)C7(C(OC8OC(COC9OCC(O)C(O)C9O)C(OC9OCC(O)C(OC%10OCC(O)C(O)C%10O)C9O)C(O)C8O)=O)CCC(C)(C)CC7C6=CCC5C4(C)CC3)C(O)C(O)C2O)C(OC2OCC(O)C(O)C2O)C(O)C1O.CC(O[C@@H]1[C@]23C(O)O[C@@]4(CCC5[C@@]6(C)CC[C@H](O[C@@H]7OC[C@H](O[C@@H]8O[C@H](CO)[C@@H](O)[C@H](O)[C@H]8O[C@@H]8OC[C@@H](O)[C@H](O)[C@H]8O)[C@H](O)[C@H]7O[C@@H]7O[C@H](CO)[C@@H](O)[C@H](O)[C@H]7O)C(C)(C)C6CC[C@@]5(C)[C@]4(C)C[C@H]2O)C3CC(C)(C)C1)=O.CC(N[C@H]1[C@H](O[C@@H]2C(C)(C)C3CC[C@@]4(C)[C@]5(C)CC(O)[C@@]6(C(OC7OCC(O)C(O)C7O)=O)CCC(C)(C)C[C@H]6C5=CCC4[C@@]3(C)CC2)O[C@H](COC2OCC(O[C@H]3OC[C@](O)(CO)[C@H]3O)C(OC3OCC(O)C(O)C3O)C2O)[C@@H](O)[C@@H]1O)=O.COC1C=C2C3C(C(=O)C4=C2C2=C(C5C=CC6C(C7C(C8C=6C=5C(=C(OC)C=8)C=12)=CC=CC=7)=O)C=C4)=CC=CC=3.BrB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DF1EDB-BBBE-15A2-A8AF-7A5BEC8A6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829" y="4795391"/>
          <a:ext cx="4760686" cy="174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221338" imgH="14340568" progId="ChemDraw.Document.6.0">
                  <p:embed/>
                </p:oleObj>
              </mc:Choice>
              <mc:Fallback>
                <p:oleObj name="CS ChemDraw Drawing" r:id="rId4" imgW="39221338" imgH="14340568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DF1EDB-BBBE-15A2-A8AF-7A5BEC8A6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829" y="4795391"/>
                        <a:ext cx="4760686" cy="174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E7229A-8808-F907-FDC7-94DC4E94E4B2}"/>
              </a:ext>
            </a:extLst>
          </p:cNvPr>
          <p:cNvSpPr txBox="1"/>
          <p:nvPr/>
        </p:nvSpPr>
        <p:spPr>
          <a:xfrm>
            <a:off x="1187865" y="497365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4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384586241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FD2CF28-1C67-1C80-66C7-EA723940792B}"/>
              </a:ext>
            </a:extLst>
          </p:cNvPr>
          <p:cNvSpPr txBox="1"/>
          <p:nvPr/>
        </p:nvSpPr>
        <p:spPr>
          <a:xfrm>
            <a:off x="185057" y="15078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/C=C(/C(OCC1OC(OC2C(OC3OC(COC(/C(/C)=C/C)=O)C(O)C(O)C3OC3OC(COC(/C(/C)=C/C)=O)C(OC(/C(/C)=C/C)=O)C(OC(/C(/C)=C/C)=O)C3O)OC(COC(/C(/C)=C/C)=O)C(O)C2O)C(O)C(O)C1O)=O)\C.C/C=C(/C(OCC1OC(OC2OC(COC(/C(/C)=C/C)=O)C(OC3OC(CO)C(OC(/C(/C)=C/C)=O)C(OC(/C(/C)=C/C)=O)C3O)C(O)C2O)C(O)C(O)C1OC1OC(CO)C(OC(/C(/C)=C/C)=O)C(O)C1O)=O)\C.C/C=C(\C)/C(OC[C@@H]1[C@@H](O)[C@H](O)[C@@H](O)[C@H](O[C@@H]2[C@@H](O)[C@H](O)[C@@H](COC(/C(/C)=C/C)=O)O[C@@H]2O[C@@H]2[C@H](O[C@H]3[C@H](O)[C@@H](O)[C@H](O)[C@@H](COC(/C(/C)=C/C)=O)O3)[C@@H](O)[C@H](O)[C@@H](COC(/C(/C)=C/C)=O)O2)O1)=O.C/C=C(\C)/C(OC[C@@H]1[C@@H](O)[C@H](O)[C@@H](O)[C@@H](O[C@@H]2[C@H](O)[C@@H](O)[C@H](O)[C@@H](COC(/C(/C)=C/C)=O)O2)O1)=O.CC1OC(OC2C(O)C(OC3C(O)C(OC4C(O)C(OC[C@H]5O[C@@H](O[C@@H]6C(C)(C)C7CC[C@@]8(C)[C@]9(C)CC(O)[C@@]%10(C(OC%11OCC(O)C(O)C%11O)=O)CCC(C)(C)C[C@H]%10C9=CCC8[C@@]7(C)CC6)[C@H](NC(C)=O)[C@@H](O)[C@@H]5O)OC(C)C4O)OCC3O)OC(C)C2O)C(O)C(O)C1O.C[C@@]12C3CC=C4[C@@H]5CC(C)(C)CC[C@]5(C(O)=O)[C@H](O)C[C@@]4(C)[C@]3(C)CCC1[C@@](C=O)(C)[C@@H](O[C@@H]1O[C@H](C(O)=O)[C@@H](O)[C@H](O[C@@H]3OC[C@@H](O)[C@H](O)[C@H]3O)[C@H]1O[C@@H]1O[C@H](CO)[C@H](O)[C@H](O)[C@H]1O)CC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AA135C-541D-7E29-6025-E109BD092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636" y="1563234"/>
          <a:ext cx="3909745" cy="373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19391" imgH="13953581" progId="ChemDraw.Document.6.0">
                  <p:embed/>
                </p:oleObj>
              </mc:Choice>
              <mc:Fallback>
                <p:oleObj name="CS ChemDraw Drawing" r:id="rId2" imgW="14619391" imgH="1395358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AA135C-541D-7E29-6025-E109BD09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636" y="1563234"/>
                        <a:ext cx="3909745" cy="373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529CFF4-A82F-A2B0-EB41-AE3EECA08FF7}"/>
              </a:ext>
            </a:extLst>
          </p:cNvPr>
          <p:cNvSpPr txBox="1"/>
          <p:nvPr/>
        </p:nvSpPr>
        <p:spPr>
          <a:xfrm>
            <a:off x="6096000" y="160528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C1CC1N=C(N)N.C1CC1N=C(N)N.OS(=O)(=O)O </a:t>
            </a:r>
            <a:endParaRPr lang="ru-RU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A96191-D0B2-755E-EC88-B5112648E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2160214"/>
          <a:ext cx="4460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60376" imgH="906236" progId="ChemDraw.Document.6.0">
                  <p:embed/>
                </p:oleObj>
              </mc:Choice>
              <mc:Fallback>
                <p:oleObj name="CS ChemDraw Drawing" r:id="rId4" imgW="4460376" imgH="90623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A96191-D0B2-755E-EC88-B5112648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8763" y="2160214"/>
                        <a:ext cx="44608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38F216B-D6AC-058C-8EB5-27E71FB98583}"/>
              </a:ext>
            </a:extLst>
          </p:cNvPr>
          <p:cNvSpPr txBox="1"/>
          <p:nvPr/>
        </p:nvSpPr>
        <p:spPr>
          <a:xfrm>
            <a:off x="5540829" y="354913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C1C(C(C(C(O1)OC2CCC3([C@H]4CCC5(C(CCC5([C@@H]4CCC3(C2)O)O)C6=COC(=O)C=C6)C)C=O)O)O)OC7C(C(C(C(O7)CO)O)O)O</a:t>
            </a:r>
            <a:endParaRPr lang="ru-RU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1707EA-678F-7C7F-6D28-CD961AB49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5229" y="4315757"/>
          <a:ext cx="3304495" cy="19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81822" imgH="3425632" progId="ChemDraw.Document.6.0">
                  <p:embed/>
                </p:oleObj>
              </mc:Choice>
              <mc:Fallback>
                <p:oleObj name="CS ChemDraw Drawing" r:id="rId6" imgW="5781822" imgH="342563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1707EA-678F-7C7F-6D28-CD961AB49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229" y="4315757"/>
                        <a:ext cx="3304495" cy="195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103242-1045-7143-50F2-843C596E769D}"/>
              </a:ext>
            </a:extLst>
          </p:cNvPr>
          <p:cNvSpPr txBox="1"/>
          <p:nvPr/>
        </p:nvSpPr>
        <p:spPr>
          <a:xfrm>
            <a:off x="10571148" y="513602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5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422063348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8A14B4-4656-2C4E-2A2B-5101D1207B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9674CAA-AF1B-0A85-E9F6-93118FD91E12}"/>
              </a:ext>
            </a:extLst>
          </p:cNvPr>
          <p:cNvSpPr txBox="1"/>
          <p:nvPr/>
        </p:nvSpPr>
        <p:spPr>
          <a:xfrm>
            <a:off x="892628" y="144332"/>
            <a:ext cx="14804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743F66-05DD-5225-5F8D-5E02B0239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09625"/>
          <a:ext cx="1913609" cy="80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5221" imgH="2494291" progId="ChemDraw.Document.6.0">
                  <p:embed/>
                </p:oleObj>
              </mc:Choice>
              <mc:Fallback>
                <p:oleObj name="CS ChemDraw Drawing" r:id="rId2" imgW="5955221" imgH="249429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5743F66-05DD-5225-5F8D-5E02B0239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809625"/>
                        <a:ext cx="1913609" cy="80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1CC16D7-5CA5-5B2B-BF36-8E51F39573DB}"/>
              </a:ext>
            </a:extLst>
          </p:cNvPr>
          <p:cNvSpPr txBox="1"/>
          <p:nvPr/>
        </p:nvSpPr>
        <p:spPr>
          <a:xfrm>
            <a:off x="200247" y="1872343"/>
            <a:ext cx="18179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328BBD-AA2D-13EF-3417-9A1D2D3E9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80229"/>
          <a:ext cx="1817915" cy="135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31938" imgH="3387362" progId="ChemDraw.Document.6.0">
                  <p:embed/>
                </p:oleObj>
              </mc:Choice>
              <mc:Fallback>
                <p:oleObj name="CS ChemDraw Drawing" r:id="rId4" imgW="4531938" imgH="338736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328BBD-AA2D-13EF-3417-9A1D2D3E91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580229"/>
                        <a:ext cx="1817915" cy="135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88A2395-9690-5C86-E11E-358EA7FE611D}"/>
              </a:ext>
            </a:extLst>
          </p:cNvPr>
          <p:cNvSpPr txBox="1"/>
          <p:nvPr/>
        </p:nvSpPr>
        <p:spPr>
          <a:xfrm>
            <a:off x="87085" y="4062159"/>
            <a:ext cx="16110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CCN=C(N)N)C(=O)O)N)O.C[C@H]([C@@H](C(=O)N[C@@H](CCCN=C(N)N)C(=O)O)N)O.OS(=O)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F92340-FA13-44AF-7137-C8C25F9C4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38861"/>
          <a:ext cx="2063917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46023" imgH="2843315" progId="ChemDraw.Document.6.0">
                  <p:embed/>
                </p:oleObj>
              </mc:Choice>
              <mc:Fallback>
                <p:oleObj name="CS ChemDraw Drawing" r:id="rId6" imgW="5146023" imgH="284331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F92340-FA13-44AF-7137-C8C25F9C4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4738861"/>
                        <a:ext cx="2063917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93A0B54-7EAE-C349-5102-F4BB686A4E75}"/>
              </a:ext>
            </a:extLst>
          </p:cNvPr>
          <p:cNvSpPr txBox="1"/>
          <p:nvPr/>
        </p:nvSpPr>
        <p:spPr>
          <a:xfrm>
            <a:off x="2362200" y="0"/>
            <a:ext cx="1295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2F7999-5176-2FF7-1764-97C754AA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954107"/>
          <a:ext cx="1525410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531938" imgH="3387362" progId="ChemDraw.Document.6.0">
                  <p:embed/>
                </p:oleObj>
              </mc:Choice>
              <mc:Fallback>
                <p:oleObj name="CS ChemDraw Drawing" r:id="rId8" imgW="4531938" imgH="338736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2F7999-5176-2FF7-1764-97C754AA4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954107"/>
                        <a:ext cx="1525410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DA6E45E-9C29-5FC5-79A5-B4CA6D1A1207}"/>
              </a:ext>
            </a:extLst>
          </p:cNvPr>
          <p:cNvSpPr txBox="1"/>
          <p:nvPr/>
        </p:nvSpPr>
        <p:spPr>
          <a:xfrm>
            <a:off x="2362200" y="2226286"/>
            <a:ext cx="9960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C(=O)CN1C(=O)C2C(N=CN2CC(=O)NC3=CC=CC(=N3)C4=CC(=C(N=C4)C)C(F)(F)F)N(C1=O)C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640255-F876-CB53-F37D-A79F308CD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317" y="3049658"/>
          <a:ext cx="1899331" cy="114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388538" imgH="3244079" progId="ChemDraw.Document.6.0">
                  <p:embed/>
                </p:oleObj>
              </mc:Choice>
              <mc:Fallback>
                <p:oleObj name="CS ChemDraw Drawing" r:id="rId10" imgW="5388538" imgH="32440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1640255-F876-CB53-F37D-A79F308CD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6317" y="3049658"/>
                        <a:ext cx="1899331" cy="114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DB7CC2-A0E4-8C07-45E5-FECFB80BC511}"/>
              </a:ext>
            </a:extLst>
          </p:cNvPr>
          <p:cNvSpPr txBox="1"/>
          <p:nvPr/>
        </p:nvSpPr>
        <p:spPr>
          <a:xfrm>
            <a:off x="2362200" y="4354546"/>
            <a:ext cx="13136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N(CC1)C2=C(C=CC=N2)C3=NC=C4C(=N3)N(C(=O)N4)CC5=CC=C(C=C5)C6=NC(=CN6C)C(F)(F)F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7192BD4-7ACB-2164-2FCE-E700649CD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086625"/>
          <a:ext cx="1822450" cy="79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016661" imgH="2182007" progId="ChemDraw.Document.6.0">
                  <p:embed/>
                </p:oleObj>
              </mc:Choice>
              <mc:Fallback>
                <p:oleObj name="CS ChemDraw Drawing" r:id="rId12" imgW="5016661" imgH="2182007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7192BD4-7ACB-2164-2FCE-E700649CD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200" y="5086625"/>
                        <a:ext cx="1822450" cy="79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4172AE2-240B-571D-FF55-1952E007113E}"/>
              </a:ext>
            </a:extLst>
          </p:cNvPr>
          <p:cNvSpPr txBox="1"/>
          <p:nvPr/>
        </p:nvSpPr>
        <p:spPr>
          <a:xfrm>
            <a:off x="4386943" y="0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1C2=C(C=C(C=C2)C(F)(F)F)C3=NC=C4C(=N3)N(C(=O)N4)CC5=CC=C(C=C5)N6C=CC=N6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313D5B7-FCBF-1E00-D2D4-E42E07218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802" y="679693"/>
          <a:ext cx="1533020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981798" imgH="1900033" progId="ChemDraw.Document.6.0">
                  <p:embed/>
                </p:oleObj>
              </mc:Choice>
              <mc:Fallback>
                <p:oleObj name="CS ChemDraw Drawing" r:id="rId14" imgW="4981798" imgH="190003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313D5B7-FCBF-1E00-D2D4-E42E07218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3802" y="679693"/>
                        <a:ext cx="1533020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06BA534-BDAD-1E9A-548A-519DC9C938C9}"/>
              </a:ext>
            </a:extLst>
          </p:cNvPr>
          <p:cNvSpPr txBox="1"/>
          <p:nvPr/>
        </p:nvSpPr>
        <p:spPr>
          <a:xfrm>
            <a:off x="4386943" y="1434024"/>
            <a:ext cx="9252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N(CCC1C(=O)N2CC(C2)(F)F)C3=C(C=NC=C3)NC(=O)C4=C5N=CC(=CN5N=C4N)F</a:t>
            </a:r>
            <a:endParaRPr lang="ru-RU" sz="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9218752-F9A8-6194-2F3E-49E54842E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84" y="2232345"/>
          <a:ext cx="1899713" cy="94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757632" imgH="2361724" progId="ChemDraw.Document.6.0">
                  <p:embed/>
                </p:oleObj>
              </mc:Choice>
              <mc:Fallback>
                <p:oleObj name="CS ChemDraw Drawing" r:id="rId16" imgW="4757632" imgH="2361724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9218752-F9A8-6194-2F3E-49E54842E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3384" y="2232345"/>
                        <a:ext cx="1899713" cy="94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ADD787A-A2A3-E361-44F9-F203017F0E62}"/>
              </a:ext>
            </a:extLst>
          </p:cNvPr>
          <p:cNvSpPr txBox="1"/>
          <p:nvPr/>
        </p:nvSpPr>
        <p:spPr>
          <a:xfrm>
            <a:off x="4410201" y="3213013"/>
            <a:ext cx="8396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2(CCN(CC2)C3=C(C=NC=C3)NC(=O)C4=C5N=CC(=CN5N=C4N)F)CC1=O</a:t>
            </a:r>
            <a:endParaRPr lang="ru-RU" sz="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65E5810-42A2-A9CB-6A11-300179664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4268" y="3958366"/>
          <a:ext cx="1611086" cy="93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169236" imgH="2422956" progId="ChemDraw.Document.6.0">
                  <p:embed/>
                </p:oleObj>
              </mc:Choice>
              <mc:Fallback>
                <p:oleObj name="CS ChemDraw Drawing" r:id="rId18" imgW="4169236" imgH="2422956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65E5810-42A2-A9CB-6A11-300179664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4268" y="3958366"/>
                        <a:ext cx="1611086" cy="93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044994F-3A98-0FA8-10F9-841DB2DD370A}"/>
              </a:ext>
            </a:extLst>
          </p:cNvPr>
          <p:cNvSpPr txBox="1"/>
          <p:nvPr/>
        </p:nvSpPr>
        <p:spPr>
          <a:xfrm>
            <a:off x="4564011" y="5131588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2CCC1CN(C2)C(=O)C3CCN(CC3)C4=C(C=NC=C4NC(=O)C5=C6N=CC(=CN6N=C5N)F)F</a:t>
            </a:r>
            <a:endParaRPr lang="ru-RU" sz="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4DF68A5-DEDE-9826-5F0F-B8A0B3FCC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6759" y="5635458"/>
          <a:ext cx="1009384" cy="108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960943" imgH="3184684" progId="ChemDraw.Document.6.0">
                  <p:embed/>
                </p:oleObj>
              </mc:Choice>
              <mc:Fallback>
                <p:oleObj name="CS ChemDraw Drawing" r:id="rId20" imgW="2960943" imgH="3184684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4DF68A5-DEDE-9826-5F0F-B8A0B3FCC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6759" y="5635458"/>
                        <a:ext cx="1009384" cy="108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F83F78F-1F71-B405-D688-68DE30020998}"/>
              </a:ext>
            </a:extLst>
          </p:cNvPr>
          <p:cNvSpPr txBox="1"/>
          <p:nvPr/>
        </p:nvSpPr>
        <p:spPr>
          <a:xfrm>
            <a:off x="6446165" y="40059"/>
            <a:ext cx="9797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OC1=CC(=CC(=C1)C2=C(C=CC(=C2)C3=NN(C(=C3CC4=CC(=C(C=C4)[SH+](=O)N)F)CC5CC5)C6=NC(=CS6)C(=O)O)F)OC</a:t>
            </a:r>
            <a:endParaRPr lang="ru-RU" sz="8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0C9910B-AFB5-0063-4F63-2ED60164E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180" y="994166"/>
          <a:ext cx="889413" cy="62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4919105" imgH="3480435" progId="ChemDraw.Document.6.0">
                  <p:embed/>
                </p:oleObj>
              </mc:Choice>
              <mc:Fallback>
                <p:oleObj name="CS ChemDraw Drawing" r:id="rId22" imgW="4919105" imgH="3480435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0C9910B-AFB5-0063-4F63-2ED60164E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5180" y="994166"/>
                        <a:ext cx="889413" cy="62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7F0B096-2BF7-0762-17EC-E8B6B50EB2B3}"/>
              </a:ext>
            </a:extLst>
          </p:cNvPr>
          <p:cNvSpPr txBox="1"/>
          <p:nvPr/>
        </p:nvSpPr>
        <p:spPr>
          <a:xfrm>
            <a:off x="6448629" y="1810787"/>
            <a:ext cx="8396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]1(CCC1NC(=O)C2=C3N=C(C=C(N3N=C2)NC)NC4=CC=CN(C4=O)C5CC(C5)(F)F)OC</a:t>
            </a:r>
            <a:endParaRPr lang="ru-RU" sz="8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26767F-A58C-4FD3-BF15-AB2E2ADD4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464" y="2692075"/>
          <a:ext cx="1296870" cy="98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5156727" imgH="2668191" progId="ChemDraw.Document.6.0">
                  <p:embed/>
                </p:oleObj>
              </mc:Choice>
              <mc:Fallback>
                <p:oleObj name="CS ChemDraw Drawing" r:id="rId24" imgW="5156727" imgH="2668191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26767F-A58C-4FD3-BF15-AB2E2ADD4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02464" y="2692075"/>
                        <a:ext cx="1296870" cy="98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0ECB966-7894-D90A-0E82-3658085D327E}"/>
              </a:ext>
            </a:extLst>
          </p:cNvPr>
          <p:cNvSpPr txBox="1"/>
          <p:nvPr/>
        </p:nvSpPr>
        <p:spPr>
          <a:xfrm flipV="1">
            <a:off x="6386293" y="3595479"/>
            <a:ext cx="10994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(C)(C)C1=CC=C(S1)C#CC2=C(C=CC(=C2)C3=NN(C(=C3CC4=CC(=C(C=C4)[SH+](=O)N)F)CC5CC5)C6=NC(=CS6)C(=O)O)F</a:t>
            </a:r>
            <a:endParaRPr lang="ru-RU" sz="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8C0934E-EE5C-289F-AD42-8EF77C344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157" y="4435957"/>
          <a:ext cx="1099457" cy="174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3506525" imgH="5568451" progId="ChemDraw.Document.6.0">
                  <p:embed/>
                </p:oleObj>
              </mc:Choice>
              <mc:Fallback>
                <p:oleObj name="CS ChemDraw Drawing" r:id="rId26" imgW="3506525" imgH="5568451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8C0934E-EE5C-289F-AD42-8EF77C344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70157" y="4435957"/>
                        <a:ext cx="1099457" cy="174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FF823233-D963-CC12-A69E-9C269902EB03}"/>
              </a:ext>
            </a:extLst>
          </p:cNvPr>
          <p:cNvSpPr txBox="1"/>
          <p:nvPr/>
        </p:nvSpPr>
        <p:spPr>
          <a:xfrm>
            <a:off x="7741565" y="58187"/>
            <a:ext cx="8273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2CC3(CC1CC(C2)(C3)O)C(C[C@@H]4C5=C(C=CC=C5F)C6=CN=CN46)O</a:t>
            </a:r>
            <a:endParaRPr lang="ru-RU" sz="8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BECDBD8-E342-C603-57E1-544A9CCEB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4224" y="839774"/>
          <a:ext cx="827314" cy="9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2508331" imgH="2762488" progId="ChemDraw.Document.6.0">
                  <p:embed/>
                </p:oleObj>
              </mc:Choice>
              <mc:Fallback>
                <p:oleObj name="CS ChemDraw Drawing" r:id="rId28" imgW="2508331" imgH="2762488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BECDBD8-E342-C603-57E1-544A9CCEB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74224" y="839774"/>
                        <a:ext cx="827314" cy="9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C04B8A9-50EE-41C7-69E4-D7D6790EA04E}"/>
              </a:ext>
            </a:extLst>
          </p:cNvPr>
          <p:cNvSpPr txBox="1"/>
          <p:nvPr/>
        </p:nvSpPr>
        <p:spPr>
          <a:xfrm>
            <a:off x="7599334" y="1919714"/>
            <a:ext cx="12137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[C@]2([C@@H]([C@@H]([C@H]([C@H](O1)O2)NC(=O)C(F)(F)F)O)O)CO</a:t>
            </a:r>
            <a:endParaRPr lang="ru-RU" sz="8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E1D3F37-8C31-74E7-9A67-2C2218C9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8702" y="2517844"/>
          <a:ext cx="917414" cy="9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2271626" imgH="2298042" progId="ChemDraw.Document.6.0">
                  <p:embed/>
                </p:oleObj>
              </mc:Choice>
              <mc:Fallback>
                <p:oleObj name="CS ChemDraw Drawing" r:id="rId30" imgW="2271626" imgH="2298042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E1D3F37-8C31-74E7-9A67-2C2218C9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628702" y="2517844"/>
                        <a:ext cx="917414" cy="9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075128E-BDBF-970C-BD8D-09780A9AC5D3}"/>
              </a:ext>
            </a:extLst>
          </p:cNvPr>
          <p:cNvSpPr txBox="1"/>
          <p:nvPr/>
        </p:nvSpPr>
        <p:spPr>
          <a:xfrm>
            <a:off x="7741565" y="3546912"/>
            <a:ext cx="9174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[NH+]1CCN(CC1)C(=O)C2CCN(CC2)C3=C(C=NC=C3NC(=O)C4=C5N=CC(=CN5N=C4N)F)F</a:t>
            </a:r>
            <a:endParaRPr lang="ru-RU" sz="8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7FE0648-9797-E0DA-2506-7EF67DF8E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4255310"/>
          <a:ext cx="1142677" cy="54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4937454" imgH="2360193" progId="ChemDraw.Document.6.0">
                  <p:embed/>
                </p:oleObj>
              </mc:Choice>
              <mc:Fallback>
                <p:oleObj name="CS ChemDraw Drawing" r:id="rId32" imgW="4937454" imgH="2360193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7FE0648-9797-E0DA-2506-7EF67DF8E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74957" y="4255310"/>
                        <a:ext cx="1142677" cy="54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4F747A84-043B-4F50-79DC-85C0F41C1A83}"/>
              </a:ext>
            </a:extLst>
          </p:cNvPr>
          <p:cNvSpPr txBox="1"/>
          <p:nvPr/>
        </p:nvSpPr>
        <p:spPr>
          <a:xfrm>
            <a:off x="7694018" y="4885429"/>
            <a:ext cx="7511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1CC1(C2=CN(N=C2)C)NC(=O)C3=CC4=C(N3)C=CC(=C4F)Cl</a:t>
            </a:r>
            <a:endParaRPr lang="ru-RU" sz="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9F7761-2AC1-3269-DF3A-AA3CF46A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5716363"/>
          <a:ext cx="1269851" cy="80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3408663" imgH="2166699" progId="ChemDraw.Document.6.0">
                  <p:embed/>
                </p:oleObj>
              </mc:Choice>
              <mc:Fallback>
                <p:oleObj name="CS ChemDraw Drawing" r:id="rId34" imgW="3408663" imgH="2166699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9F7761-2AC1-3269-DF3A-AA3CF46A3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574957" y="5716363"/>
                        <a:ext cx="1269851" cy="80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DC75D006-1A69-1AEC-A229-97F82A9FBB81}"/>
              </a:ext>
            </a:extLst>
          </p:cNvPr>
          <p:cNvSpPr txBox="1"/>
          <p:nvPr/>
        </p:nvSpPr>
        <p:spPr>
          <a:xfrm>
            <a:off x="8796898" y="32533"/>
            <a:ext cx="9174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C(=CC(=C1)F)C2=CN=C3C=CC(=CC3=C2N4CC[C@@H]5[C@@H](C4)NCCO5)C6=NC=CC(=C6N)/C=N\OC</a:t>
            </a:r>
            <a:endParaRPr lang="ru-RU" sz="8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373F68C-1099-235F-34F0-936A9E33D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0667" y="1059679"/>
          <a:ext cx="930909" cy="120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734943" imgH="3529421" progId="ChemDraw.Document.6.0">
                  <p:embed/>
                </p:oleObj>
              </mc:Choice>
              <mc:Fallback>
                <p:oleObj name="CS ChemDraw Drawing" r:id="rId36" imgW="2734943" imgH="3529421" progId="ChemDraw.Document.6.0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373F68C-1099-235F-34F0-936A9E33D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60667" y="1059679"/>
                        <a:ext cx="930909" cy="120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08B726BD-ABD1-7942-361B-B90E84D26FE9}"/>
              </a:ext>
            </a:extLst>
          </p:cNvPr>
          <p:cNvSpPr txBox="1"/>
          <p:nvPr/>
        </p:nvSpPr>
        <p:spPr>
          <a:xfrm>
            <a:off x="8808614" y="2385635"/>
            <a:ext cx="9174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#CC1=CN=CC(=C1N)C2=CC3=C(C(=CN=C3C=C2)C4=CC(=CC(=C4)F)F)N5CC[C@@H]6[C@@H](C5)NCCO6</a:t>
            </a:r>
            <a:endParaRPr lang="ru-RU" sz="800" dirty="0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F3E788F-F058-9D1B-08A7-779349C28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9681" y="3259638"/>
          <a:ext cx="937740" cy="99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3681454" imgH="3907223" progId="ChemDraw.Document.6.0">
                  <p:embed/>
                </p:oleObj>
              </mc:Choice>
              <mc:Fallback>
                <p:oleObj name="CS ChemDraw Drawing" r:id="rId38" imgW="3681454" imgH="3907223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3E788F-F058-9D1B-08A7-779349C28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789681" y="3259638"/>
                        <a:ext cx="937740" cy="99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964BE3E8-007E-74D5-0F1D-A548EF280A1A}"/>
              </a:ext>
            </a:extLst>
          </p:cNvPr>
          <p:cNvSpPr txBox="1"/>
          <p:nvPr/>
        </p:nvSpPr>
        <p:spPr>
          <a:xfrm>
            <a:off x="8922738" y="4261807"/>
            <a:ext cx="91741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ONC(=O)NC1=C(C=CC=N1)C2=CC3=C(C(=CN=C3C=C2)C4=CC(=CC(=C4)F)F)N5CC[C@@H]6[C@@H](C5)NCCO6</a:t>
            </a:r>
            <a:endParaRPr lang="ru-RU" sz="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EF7CBD8-0098-4332-8F70-538AB6022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3198" y="5281091"/>
          <a:ext cx="751114" cy="98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695492" imgH="3529115" progId="ChemDraw.Document.6.0">
                  <p:embed/>
                </p:oleObj>
              </mc:Choice>
              <mc:Fallback>
                <p:oleObj name="CS ChemDraw Drawing" r:id="rId40" imgW="2695492" imgH="3529115" progId="ChemDraw.Document.6.0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EF7CBD8-0098-4332-8F70-538AB6022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63198" y="5281091"/>
                        <a:ext cx="751114" cy="98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672E52C-D378-390A-2C7B-DA26870D5CEB}"/>
              </a:ext>
            </a:extLst>
          </p:cNvPr>
          <p:cNvSpPr txBox="1"/>
          <p:nvPr/>
        </p:nvSpPr>
        <p:spPr>
          <a:xfrm>
            <a:off x="10114008" y="7686"/>
            <a:ext cx="14139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(C)S(=O)(=O)NC(=O)[C@H]1C[C@H](CN1C(=O)C(C2=CC=CC=C2)C3=CC=CC=C3)N(C)CCCC4=CC=C(C=C4)F</a:t>
            </a:r>
            <a:endParaRPr lang="ru-RU" sz="800" dirty="0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CE7F188-77C3-4651-D949-0C5123B88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9935" y="637271"/>
          <a:ext cx="1024002" cy="119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3873508" imgH="4507604" progId="ChemDraw.Document.6.0">
                  <p:embed/>
                </p:oleObj>
              </mc:Choice>
              <mc:Fallback>
                <p:oleObj name="CS ChemDraw Drawing" r:id="rId42" imgW="3873508" imgH="450760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CE7F188-77C3-4651-D949-0C5123B88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299935" y="637271"/>
                        <a:ext cx="1024002" cy="119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8BDBC8F7-3A79-3F5C-1190-0A42CC01717E}"/>
              </a:ext>
            </a:extLst>
          </p:cNvPr>
          <p:cNvSpPr txBox="1"/>
          <p:nvPr/>
        </p:nvSpPr>
        <p:spPr>
          <a:xfrm>
            <a:off x="10007552" y="1924500"/>
            <a:ext cx="165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(=CC(=C1)F)C2=C(C3=CC(=C(C=C3N=N2)Cl)C4CCCC5C4NC(=O)N5)N6CCC(CC6)N</a:t>
            </a:r>
            <a:endParaRPr lang="ru-RU" sz="800" dirty="0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3665D7C-72A6-E4FB-0653-D04A8B363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6492" y="2479856"/>
          <a:ext cx="1179912" cy="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3718152" imgH="2437958" progId="ChemDraw.Document.6.0">
                  <p:embed/>
                </p:oleObj>
              </mc:Choice>
              <mc:Fallback>
                <p:oleObj name="CS ChemDraw Drawing" r:id="rId44" imgW="3718152" imgH="2437958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3665D7C-72A6-E4FB-0653-D04A8B363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066492" y="2479856"/>
                        <a:ext cx="1179912" cy="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133E5244-63AE-89BB-02EB-AB854972BC94}"/>
              </a:ext>
            </a:extLst>
          </p:cNvPr>
          <p:cNvSpPr txBox="1"/>
          <p:nvPr/>
        </p:nvSpPr>
        <p:spPr>
          <a:xfrm flipV="1">
            <a:off x="10066492" y="3400554"/>
            <a:ext cx="1257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S(=O)(=O)C1=CC2=C(C(=C1)F)C(=NO2)N[C@@H]3CN4CCC3CC4</a:t>
            </a:r>
            <a:endParaRPr lang="ru-RU" sz="800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BB0ED3A-0FB5-A7D9-CA72-E4F6DD57B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0645" y="3868629"/>
          <a:ext cx="1142471" cy="8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2970118" imgH="2002291" progId="ChemDraw.Document.6.0">
                  <p:embed/>
                </p:oleObj>
              </mc:Choice>
              <mc:Fallback>
                <p:oleObj name="CS ChemDraw Drawing" r:id="rId46" imgW="2970118" imgH="2002291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BB0ED3A-0FB5-A7D9-CA72-E4F6DD57B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020645" y="3868629"/>
                        <a:ext cx="1142471" cy="810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DD76F889-C951-BFE9-B849-85C9A7920652}"/>
              </a:ext>
            </a:extLst>
          </p:cNvPr>
          <p:cNvSpPr txBox="1"/>
          <p:nvPr/>
        </p:nvSpPr>
        <p:spPr>
          <a:xfrm>
            <a:off x="10053650" y="4708488"/>
            <a:ext cx="12055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=CN(C1=O)CC2(C(=O)NC(=O)N2)C3=CC=CC=C3OC(F)(F)F</a:t>
            </a:r>
            <a:endParaRPr lang="ru-RU" sz="800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7A09EA47-4029-7380-3720-4BFF8CF3F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9238" y="5239372"/>
          <a:ext cx="1151952" cy="105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345023" imgH="2153228" progId="ChemDraw.Document.6.0">
                  <p:embed/>
                </p:oleObj>
              </mc:Choice>
              <mc:Fallback>
                <p:oleObj name="CS ChemDraw Drawing" r:id="rId48" imgW="2345023" imgH="2153228" progId="ChemDraw.Document.6.0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7A09EA47-4029-7380-3720-4BFF8CF3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119238" y="5239372"/>
                        <a:ext cx="1151952" cy="105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7B71B85-1535-1C34-B068-DFD2CDE3D913}"/>
              </a:ext>
            </a:extLst>
          </p:cNvPr>
          <p:cNvSpPr txBox="1"/>
          <p:nvPr/>
        </p:nvSpPr>
        <p:spPr>
          <a:xfrm>
            <a:off x="75365" y="84629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1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342997918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A827D6-3537-F7B5-C3B7-D06C6FA413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2552B2C-CBCF-AD02-777F-93D3A3F13FB9}"/>
              </a:ext>
            </a:extLst>
          </p:cNvPr>
          <p:cNvSpPr txBox="1"/>
          <p:nvPr/>
        </p:nvSpPr>
        <p:spPr>
          <a:xfrm>
            <a:off x="0" y="0"/>
            <a:ext cx="20138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=C6)F)C#N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C50635-ABD4-9E8B-5DC4-C1B135FE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757" y="571500"/>
          <a:ext cx="844489" cy="12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71956" imgH="4493827" progId="ChemDraw.Document.6.0">
                  <p:embed/>
                </p:oleObj>
              </mc:Choice>
              <mc:Fallback>
                <p:oleObj name="CS ChemDraw Drawing" r:id="rId2" imgW="3071956" imgH="449382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C50635-ABD4-9E8B-5DC4-C1B135FE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757" y="571500"/>
                        <a:ext cx="844489" cy="123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F79B273-A520-C3CD-BD7D-0C94271A14E9}"/>
              </a:ext>
            </a:extLst>
          </p:cNvPr>
          <p:cNvSpPr txBox="1"/>
          <p:nvPr/>
        </p:nvSpPr>
        <p:spPr>
          <a:xfrm>
            <a:off x="4475" y="1916864"/>
            <a:ext cx="11647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5CC5)S(=O)(=O)C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23C77A-6644-3CB0-CBDD-0383C12A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2508238"/>
          <a:ext cx="1004888" cy="75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87876" imgH="2767081" progId="ChemDraw.Document.6.0">
                  <p:embed/>
                </p:oleObj>
              </mc:Choice>
              <mc:Fallback>
                <p:oleObj name="CS ChemDraw Drawing" r:id="rId4" imgW="3687876" imgH="276708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23C77A-6644-3CB0-CBDD-0383C12AE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16" y="2508238"/>
                        <a:ext cx="1004888" cy="75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064E0D-6D7F-E3EC-37B4-2741E6FEE308}"/>
              </a:ext>
            </a:extLst>
          </p:cNvPr>
          <p:cNvSpPr txBox="1"/>
          <p:nvPr/>
        </p:nvSpPr>
        <p:spPr>
          <a:xfrm>
            <a:off x="0" y="3364940"/>
            <a:ext cx="19376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(=C6)F)F)F</a:t>
            </a:r>
            <a:endParaRPr lang="ru-RU" sz="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833074-5FC0-9A43-4B59-C1554327B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3826605"/>
          <a:ext cx="922904" cy="135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71956" imgH="4493827" progId="ChemDraw.Document.6.0">
                  <p:embed/>
                </p:oleObj>
              </mc:Choice>
              <mc:Fallback>
                <p:oleObj name="CS ChemDraw Drawing" r:id="rId6" imgW="3071956" imgH="449382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833074-5FC0-9A43-4B59-C1554327B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16" y="3826605"/>
                        <a:ext cx="922904" cy="135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61F775A-1209-2A2D-DB72-B0ABA2B28152}"/>
              </a:ext>
            </a:extLst>
          </p:cNvPr>
          <p:cNvSpPr txBox="1"/>
          <p:nvPr/>
        </p:nvSpPr>
        <p:spPr>
          <a:xfrm>
            <a:off x="21771" y="5176859"/>
            <a:ext cx="19158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l)S(=O)(=O)C</a:t>
            </a:r>
            <a:endParaRPr lang="ru-RU" sz="8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849291-EA60-3EEB-584A-78EDF8236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27" y="5578929"/>
          <a:ext cx="1311548" cy="98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687570" imgH="2765550" progId="ChemDraw.Document.6.0">
                  <p:embed/>
                </p:oleObj>
              </mc:Choice>
              <mc:Fallback>
                <p:oleObj name="CS ChemDraw Drawing" r:id="rId8" imgW="3687570" imgH="276555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849291-EA60-3EEB-584A-78EDF8236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27" y="5578929"/>
                        <a:ext cx="1311548" cy="98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C0DBDAD-F753-E502-FD69-CA0D544A19D9}"/>
              </a:ext>
            </a:extLst>
          </p:cNvPr>
          <p:cNvSpPr txBox="1"/>
          <p:nvPr/>
        </p:nvSpPr>
        <p:spPr>
          <a:xfrm>
            <a:off x="2013857" y="0"/>
            <a:ext cx="16872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1C(=O)C2C(CC(NC2N1)NC(=O)[C@@H]3C[C@@H]3F)NC4=C(C=C(C=C4)C5CC5)S(=O)(=O)C</a:t>
            </a:r>
            <a:endParaRPr lang="ru-RU" sz="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526AD2B-2B8E-7351-41CF-CBEBAA6E2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1665"/>
          <a:ext cx="1251857" cy="98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408969" imgH="2671252" progId="ChemDraw.Document.6.0">
                  <p:embed/>
                </p:oleObj>
              </mc:Choice>
              <mc:Fallback>
                <p:oleObj name="CS ChemDraw Drawing" r:id="rId10" imgW="3408969" imgH="267125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526AD2B-2B8E-7351-41CF-CBEBAA6E2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61665"/>
                        <a:ext cx="1251857" cy="98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6AE8D0-950A-4BD7-7656-8871A595CFBC}"/>
              </a:ext>
            </a:extLst>
          </p:cNvPr>
          <p:cNvSpPr txBox="1"/>
          <p:nvPr/>
        </p:nvSpPr>
        <p:spPr>
          <a:xfrm>
            <a:off x="2005353" y="1562921"/>
            <a:ext cx="12300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(C(NN1)NC(=O)[C@@H]2C[C@H](CN2C(=O)CN3C=C(C4=C3C=CC(=C4)C5=CN=NC=C5)C(=O)C)F)C6=CC=CC=C6</a:t>
            </a:r>
            <a:endParaRPr lang="ru-RU" sz="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477202-F37C-4059-2145-5A7031A0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857" y="2346863"/>
          <a:ext cx="1421619" cy="124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010821" imgH="3524522" progId="ChemDraw.Document.6.0">
                  <p:embed/>
                </p:oleObj>
              </mc:Choice>
              <mc:Fallback>
                <p:oleObj name="CS ChemDraw Drawing" r:id="rId12" imgW="4010821" imgH="352452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477202-F37C-4059-2145-5A7031A07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3857" y="2346863"/>
                        <a:ext cx="1421619" cy="124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53F735C-6AA4-5441-FDAC-772257DC30B4}"/>
              </a:ext>
            </a:extLst>
          </p:cNvPr>
          <p:cNvSpPr txBox="1"/>
          <p:nvPr/>
        </p:nvSpPr>
        <p:spPr>
          <a:xfrm>
            <a:off x="1926772" y="3650057"/>
            <a:ext cx="17743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2C(CNC1C3=CC(=CN=C3)O)NNC2C4=CC5=C(C=CN=C5N4)C6=CC=C(C=C6)F</a:t>
            </a:r>
            <a:endParaRPr lang="ru-RU" sz="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4C56EEA-C635-2034-4BED-8A749FFB3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6772" y="4166008"/>
          <a:ext cx="1857023" cy="9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777205" imgH="2436427" progId="ChemDraw.Document.6.0">
                  <p:embed/>
                </p:oleObj>
              </mc:Choice>
              <mc:Fallback>
                <p:oleObj name="CS ChemDraw Drawing" r:id="rId14" imgW="4777205" imgH="2436427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4C56EEA-C635-2034-4BED-8A749FFB3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6772" y="4166008"/>
                        <a:ext cx="1857023" cy="94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126E2AE-8082-2099-653B-5DF39E8FCB26}"/>
              </a:ext>
            </a:extLst>
          </p:cNvPr>
          <p:cNvSpPr txBox="1"/>
          <p:nvPr/>
        </p:nvSpPr>
        <p:spPr>
          <a:xfrm>
            <a:off x="2005354" y="5228366"/>
            <a:ext cx="16957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=CC=C(C=C1)C(=O)NC2=CN=CC(=C2)C3=CNC4=NN=C(C4=C3)C5=CC6=C(C=CN=C6N5)C7=CC(=CC=C7)F</a:t>
            </a:r>
            <a:endParaRPr lang="ru-RU" sz="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C0B56C-9AFD-34DB-34A4-B34F28A8A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657" y="5799150"/>
          <a:ext cx="1620091" cy="69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802923" imgH="2506538" progId="ChemDraw.Document.6.0">
                  <p:embed/>
                </p:oleObj>
              </mc:Choice>
              <mc:Fallback>
                <p:oleObj name="CS ChemDraw Drawing" r:id="rId16" imgW="5802923" imgH="2506538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C0B56C-9AFD-34DB-34A4-B34F28A8A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7657" y="5799150"/>
                        <a:ext cx="1620091" cy="69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F2801C52-A852-B194-8C77-086DFF900888}"/>
              </a:ext>
            </a:extLst>
          </p:cNvPr>
          <p:cNvSpPr txBox="1"/>
          <p:nvPr/>
        </p:nvSpPr>
        <p:spPr>
          <a:xfrm>
            <a:off x="4021238" y="0"/>
            <a:ext cx="152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N(CC1)C2=C3C(=NC=C2)N=C(N3)C4C5CC(CCC5NN4)C6=CN=CC(=C6)CN7CCC(C7)(F)F</a:t>
            </a:r>
            <a:endParaRPr lang="ru-RU" sz="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9B1F06-BDA2-E6BB-050B-0DEC87EAA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714" y="421028"/>
          <a:ext cx="1032227" cy="77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3902561" imgH="2921079" progId="ChemDraw.Document.6.0">
                  <p:embed/>
                </p:oleObj>
              </mc:Choice>
              <mc:Fallback>
                <p:oleObj name="CS ChemDraw Drawing" r:id="rId18" imgW="3902561" imgH="2921079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E9B1F06-BDA2-E6BB-050B-0DEC87EAA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7714" y="421028"/>
                        <a:ext cx="1032227" cy="77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967B870-3AFE-A945-9CD8-E63A9F2ACCED}"/>
              </a:ext>
            </a:extLst>
          </p:cNvPr>
          <p:cNvSpPr txBox="1"/>
          <p:nvPr/>
        </p:nvSpPr>
        <p:spPr>
          <a:xfrm>
            <a:off x="3960333" y="1332089"/>
            <a:ext cx="1421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N(C[C@]12CC[C@H](C1(C)C)C3=CC(=NN=C23)C4=C(C=CC=C4F)F)C(=O)CN5CCC(=O)NC5=O</a:t>
            </a:r>
            <a:endParaRPr lang="ru-RU" sz="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91026B-6924-593E-66DA-DF5B9BD58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333" y="1876012"/>
          <a:ext cx="922904" cy="126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024860" imgH="4143273" progId="ChemDraw.Document.6.0">
                  <p:embed/>
                </p:oleObj>
              </mc:Choice>
              <mc:Fallback>
                <p:oleObj name="CS ChemDraw Drawing" r:id="rId20" imgW="3024860" imgH="4143273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91026B-6924-593E-66DA-DF5B9BD58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60333" y="1876012"/>
                        <a:ext cx="922904" cy="1264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C5FC7F69-D35F-4A91-151C-A75F10D0F2B7}"/>
              </a:ext>
            </a:extLst>
          </p:cNvPr>
          <p:cNvSpPr txBox="1"/>
          <p:nvPr/>
        </p:nvSpPr>
        <p:spPr>
          <a:xfrm>
            <a:off x="3951123" y="3296114"/>
            <a:ext cx="13389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=CC(=N1)C2=CC(=C(C=C2C(F)(F)F)F)C(=O)NC3=CC(=NN3C4=CC=C(C=C4)F)CC5C=CC(=O)N=N5</a:t>
            </a:r>
            <a:endParaRPr lang="ru-RU" sz="8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20285C2-3EF5-915A-3D6F-09B43C64A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753" y="4001823"/>
          <a:ext cx="1319313" cy="144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3739560" imgH="4109901" progId="ChemDraw.Document.6.0">
                  <p:embed/>
                </p:oleObj>
              </mc:Choice>
              <mc:Fallback>
                <p:oleObj name="CS ChemDraw Drawing" r:id="rId22" imgW="3739560" imgH="4109901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20285C2-3EF5-915A-3D6F-09B43C64A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70753" y="4001823"/>
                        <a:ext cx="1319313" cy="144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9D77101-68FE-66CF-4500-E8673AAC5B16}"/>
              </a:ext>
            </a:extLst>
          </p:cNvPr>
          <p:cNvSpPr txBox="1"/>
          <p:nvPr/>
        </p:nvSpPr>
        <p:spPr>
          <a:xfrm flipV="1">
            <a:off x="3919599" y="5459198"/>
            <a:ext cx="14216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C(C1)NC2C(CC3C4C2OC5CC(CCC5N4C=C(C3=O)C(=O)O)N)F</a:t>
            </a:r>
            <a:endParaRPr lang="ru-RU" sz="8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36526DA-92F1-D3E7-9186-0A5F37375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6054" y="5982900"/>
          <a:ext cx="717183" cy="7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12012" imgH="3039870" progId="ChemDraw.Document.6.0">
                  <p:embed/>
                </p:oleObj>
              </mc:Choice>
              <mc:Fallback>
                <p:oleObj name="CS ChemDraw Drawing" r:id="rId24" imgW="2912012" imgH="3039870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36526DA-92F1-D3E7-9186-0A5F37375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66054" y="5982900"/>
                        <a:ext cx="717183" cy="7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E3D122E-44C6-5C1F-9453-B0150FC63099}"/>
              </a:ext>
            </a:extLst>
          </p:cNvPr>
          <p:cNvSpPr txBox="1"/>
          <p:nvPr/>
        </p:nvSpPr>
        <p:spPr>
          <a:xfrm>
            <a:off x="5534352" y="0"/>
            <a:ext cx="353785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фC=CN=1)=O.C[C@H](NC1C(F)=C(N2C(=O)OCC2)C=CN=1)C1C(=O)NC2C(CC(Cl)CC2)C1.C[C@H](NC1C=C(F)C=C(N2C(=O)OCC2)N=1)C1C(=O)NC2C(CC(Cl)CC2)C1.C[C@H](NC1C=C(N2C(=O)COC2)C=C(F)N=1)C1C(=O)NC2C(CC(Cl)CC2)C1.CC1N=C(NC(C2C(=O)NC3C(CC(Cl)C(F)C3)C2)C)C=CC=1C#N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606B38A-A50E-F059-326D-037E7882B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5494" y="976984"/>
          <a:ext cx="1832703" cy="29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8040298" imgH="12738735" progId="ChemDraw.Document.6.0">
                  <p:embed/>
                </p:oleObj>
              </mc:Choice>
              <mc:Fallback>
                <p:oleObj name="CS ChemDraw Drawing" r:id="rId26" imgW="8040298" imgH="12738735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606B38A-A50E-F059-326D-037E7882B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25494" y="976984"/>
                        <a:ext cx="1832703" cy="290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7AB4EC9B-29CF-B523-63B7-654254C0C316}"/>
              </a:ext>
            </a:extLst>
          </p:cNvPr>
          <p:cNvSpPr txBox="1"/>
          <p:nvPr/>
        </p:nvSpPr>
        <p:spPr>
          <a:xfrm>
            <a:off x="7946051" y="2133834"/>
            <a:ext cx="4049486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C=CN=1)=O.C[C@H](NC1C(F)=C(N2C(=O)OCC2)C=CN=1)C1C(=O)NC2C(CC(Cl)CC2)C1.C[C@H](NC1C=C(F)C=C(N2C(=O)OCC2)N=1)C1C(=O)NC2C(CC(Cl)CC2)C1.C[C@H](NC1C=C(N2C(=O)COC2)C=C(F)N=1)C1C(=O)NC2C(CC(Cl)CC2)C1.CC1N=C(NC(C2C(=O)NC3C(CC(Cl)C(F)C3)C2)C)C=CC=1C#N.CC(C1ON=C(C(NCC2C=CC(C3C4NC(NC4NCC3)=O)=CC=2C(F)(F)F)=O)N=1)(C)C.CC1C(CNC(C2ON=C(C(C)(C)C)N=2)=O)=CC(F)=C(C2C3NC(NC3NCC2)=O)C=1.CC1(C2N=C(C(NCC3C=CC(C4C5NC(NC5NCC4)=O)=CC=3C(F)(F)F)=O)ON=2)CC1.CC1(C)CC2N3C(=CC=2C1)C(=O)N(C1C=C(C2C4NC(NC4NCC2)=O)C=C(F)C=1)CC3.CC(OC1CN(C(NCC2C=CC(C3C4NC(NC4NCC3)=O)=CC=2C(F)(F)F)=O)C1)(C)C.C1C([N+]([O-])=O)CC2OC3C(N4CCNCC4)C(F)CC4C3N(C=C(C(O)=O)C4=O)C2C1.CC1NNC(NC2C=C(C)N=C(N3CCC(OC)(C(N[C@H](C4N=CC(N5N=CC(F)=C5)=NC=4)C)=O)CC3)N=2)C1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F6D277A-5D44-BDFB-A158-1001477EA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566" y="4001822"/>
          <a:ext cx="2292661" cy="239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5235005" imgH="15901069" progId="ChemDraw.Document.6.0">
                  <p:embed/>
                </p:oleObj>
              </mc:Choice>
              <mc:Fallback>
                <p:oleObj name="CS ChemDraw Drawing" r:id="rId28" imgW="15235005" imgH="1590106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F6D277A-5D44-BDFB-A158-1001477EA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72566" y="4001822"/>
                        <a:ext cx="2292661" cy="2392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2D7E003-ABE9-B1A4-907C-ADD233B30693}"/>
              </a:ext>
            </a:extLst>
          </p:cNvPr>
          <p:cNvSpPr txBox="1"/>
          <p:nvPr/>
        </p:nvSpPr>
        <p:spPr>
          <a:xfrm>
            <a:off x="10265227" y="658026"/>
            <a:ext cx="1459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2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43059251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CE20CA-B4EC-9F9A-4C8A-45C31BA301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90A5A85-7658-3A2B-DE49-5DD2AA4BBCF0}"/>
              </a:ext>
            </a:extLst>
          </p:cNvPr>
          <p:cNvSpPr txBox="1"/>
          <p:nvPr/>
        </p:nvSpPr>
        <p:spPr>
          <a:xfrm>
            <a:off x="381000" y="23619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H]1[C@H]([C@@H]([C@@H]([C@H](O1)O[C@H]2[C@@H](CO[C@H]([C@@H]2O)O[C@H]3[C@@H](O[C@H]([C@@H]([C@@H]3O)O)O[C@@H]4[C@H]([C@H](CO[C@H]4OC(=O)[C@@]56CC[C@@]7(C(=CCC8[C@]7(C[C@H](C9[C@@]8(C[C@H]([C@H]([C@@]9(C)CO)O[C@H]1[C@@H]([C@H]([C@@H]([C@H](O1)CO)O)O)O)O)C)O)C)[C@@H]5CC(CC6)(C)C)C)O)O)C)O[C@H]1[C@@H]([C@H]([C@@H](CO1)O)O)O)O)O)O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A22595-8989-6514-1DD5-B354D7B9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97860"/>
          <a:ext cx="2341551" cy="11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64196" imgH="4620271" progId="ChemDraw.Document.6.0">
                  <p:embed/>
                </p:oleObj>
              </mc:Choice>
              <mc:Fallback>
                <p:oleObj name="CS ChemDraw Drawing" r:id="rId2" imgW="9564196" imgH="46202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A22595-8989-6514-1DD5-B354D7B9A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697860"/>
                        <a:ext cx="2341551" cy="113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DDC89F8-C6AE-32F4-98B8-E1446F02B684}"/>
              </a:ext>
            </a:extLst>
          </p:cNvPr>
          <p:cNvSpPr txBox="1"/>
          <p:nvPr/>
        </p:nvSpPr>
        <p:spPr>
          <a:xfrm>
            <a:off x="250372" y="2075021"/>
            <a:ext cx="44958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CN2C[C@@]3(C[C@@H]([C@@H]2C1)C[C@@H]4[C@H]3NCCC4)C5CCCCN5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4CA925-498A-4EA0-4BC6-804857816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16187"/>
          <a:ext cx="1168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37378" imgH="1825330" progId="ChemDraw.Document.6.0">
                  <p:embed/>
                </p:oleObj>
              </mc:Choice>
              <mc:Fallback>
                <p:oleObj name="CS ChemDraw Drawing" r:id="rId4" imgW="2337378" imgH="182533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4CA925-498A-4EA0-4BC6-804857816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516187"/>
                        <a:ext cx="11684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198D786-71CA-44B7-5246-ECBD34C09057}"/>
              </a:ext>
            </a:extLst>
          </p:cNvPr>
          <p:cNvSpPr txBox="1"/>
          <p:nvPr/>
        </p:nvSpPr>
        <p:spPr>
          <a:xfrm>
            <a:off x="250372" y="3498349"/>
            <a:ext cx="3559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H](C)[C@@H](C(=O)NCC(=O)N[C@@H]([C@@H](C)CC)C(=O)N[C@@H](CC(C)C)C(=O)N[C@@H]([C@@H](C)O)C(=O)N[C@@H](C(C)C)C(=O)O)NC(=O)CNC(=O)[C@H](C)NC(=O)[C@H](C)N.CC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F75040-03D4-3257-C281-43B6394DC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72" y="3961663"/>
          <a:ext cx="3208475" cy="67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35772" imgH="2137614" progId="ChemDraw.Document.6.0">
                  <p:embed/>
                </p:oleObj>
              </mc:Choice>
              <mc:Fallback>
                <p:oleObj name="CS ChemDraw Drawing" r:id="rId6" imgW="10135772" imgH="213761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F75040-03D4-3257-C281-43B6394DC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372" y="3961663"/>
                        <a:ext cx="3208475" cy="67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C3FA821-75CA-DCEE-659B-D220CC753695}"/>
              </a:ext>
            </a:extLst>
          </p:cNvPr>
          <p:cNvSpPr txBox="1"/>
          <p:nvPr/>
        </p:nvSpPr>
        <p:spPr>
          <a:xfrm>
            <a:off x="250372" y="4636884"/>
            <a:ext cx="6096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CC1C2CCC[N-]C2.CN1CCCC1C2CCC[N-]C2.CN1CCCC1C2CCC[N-]C2.C(#N)S.[Ni+2]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9B7624-0C18-1D0A-332D-DA7EE192E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377" y="5042532"/>
          <a:ext cx="2938463" cy="72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877849" imgH="1450283" progId="ChemDraw.Document.6.0">
                  <p:embed/>
                </p:oleObj>
              </mc:Choice>
              <mc:Fallback>
                <p:oleObj name="CS ChemDraw Drawing" r:id="rId8" imgW="5877849" imgH="1450283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9B7624-0C18-1D0A-332D-DA7EE192E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377" y="5042532"/>
                        <a:ext cx="2938463" cy="72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4440517-336B-C4B5-AA75-7E7FD31F6EFA}"/>
              </a:ext>
            </a:extLst>
          </p:cNvPr>
          <p:cNvSpPr txBox="1"/>
          <p:nvPr/>
        </p:nvSpPr>
        <p:spPr>
          <a:xfrm>
            <a:off x="7467600" y="365649"/>
            <a:ext cx="3048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CC2(CCC3(C(=CCC4C3(CCC5C4(CCC(C5(C)C)OC6C(C(C(CO6)O)O)OC7C(C(C(C(O7)CO)O)O)O)C)C)C2C1(C)O)C)C(=O)OC8C(C(C(C(O8)CO)O)O)O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577BCA6-26EC-519F-9BDB-447CD734D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921" y="889609"/>
          <a:ext cx="2490760" cy="102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595607" imgH="2718401" progId="ChemDraw.Document.6.0">
                  <p:embed/>
                </p:oleObj>
              </mc:Choice>
              <mc:Fallback>
                <p:oleObj name="CS ChemDraw Drawing" r:id="rId10" imgW="6595607" imgH="2718401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577BCA6-26EC-519F-9BDB-447CD734D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921" y="889609"/>
                        <a:ext cx="2490760" cy="102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94B4B07-1230-4D45-13BD-BDC9C1FD2900}"/>
              </a:ext>
            </a:extLst>
          </p:cNvPr>
          <p:cNvSpPr txBox="1"/>
          <p:nvPr/>
        </p:nvSpPr>
        <p:spPr>
          <a:xfrm>
            <a:off x="6520543" y="2182743"/>
            <a:ext cx="23620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99AF9F4-84D9-4A8E-0D0B-80CA15027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0429" y="2689665"/>
          <a:ext cx="2732193" cy="11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955527" imgH="2494291" progId="ChemDraw.Document.6.0">
                  <p:embed/>
                </p:oleObj>
              </mc:Choice>
              <mc:Fallback>
                <p:oleObj name="CS ChemDraw Drawing" r:id="rId12" imgW="5955527" imgH="2494291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99AF9F4-84D9-4A8E-0D0B-80CA1502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0429" y="2689665"/>
                        <a:ext cx="2732193" cy="114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002BA71-432B-0E6D-0B2A-0E4FE2F21AA5}"/>
              </a:ext>
            </a:extLst>
          </p:cNvPr>
          <p:cNvSpPr txBox="1"/>
          <p:nvPr/>
        </p:nvSpPr>
        <p:spPr>
          <a:xfrm flipV="1">
            <a:off x="5738838" y="4105871"/>
            <a:ext cx="24907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8115358-740C-B2BF-8292-5085A50BF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38" y="4858721"/>
          <a:ext cx="1884363" cy="1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531938" imgH="3387668" progId="ChemDraw.Document.6.0">
                  <p:embed/>
                </p:oleObj>
              </mc:Choice>
              <mc:Fallback>
                <p:oleObj name="CS ChemDraw Drawing" r:id="rId14" imgW="4531938" imgH="3387668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8115358-740C-B2BF-8292-5085A50BF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8838" y="4858721"/>
                        <a:ext cx="1884363" cy="1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D1CFDD3-95F0-C603-50F2-A1269D0591E2}"/>
              </a:ext>
            </a:extLst>
          </p:cNvPr>
          <p:cNvSpPr txBox="1"/>
          <p:nvPr/>
        </p:nvSpPr>
        <p:spPr>
          <a:xfrm>
            <a:off x="10673697" y="1444239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3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346719039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071AC1F6-C947-DB00-6BB6-8250901180B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3681E5-4C77-2CF3-AABE-A04B8D86E985}"/>
              </a:ext>
            </a:extLst>
          </p:cNvPr>
          <p:cNvSpPr txBox="1"/>
          <p:nvPr/>
        </p:nvSpPr>
        <p:spPr>
          <a:xfrm>
            <a:off x="457200" y="1192296"/>
            <a:ext cx="61395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(C)C)C(=O)N[C@@H](CC(C)C)C(=O)N[C@@H]([C@@H](C)O)C(=O)N[C@@H](CCCCN)C(=O)N[C@@H](CCSC)C(=O)N[C@@H](CC1=CC=C(C=C1)O)C(=O)N2CCC[C@H]2C(=O)N[C@@H](CCCNC(=N)N)C(=O)NCC(=O)N[C@@H](CC(=O)N)C(=O)N[C@@H](CC3=CN=CN3)C(=O)N[C@@H](CC4=CNC5=CC=CC=C54)C(=O)N[C@@H](C)C(=O)N[C@@H](C(C)C)C(=O)NCC(=O)N[C@@H](CC6=CN=CN6)C(=O)N[C@@H](CC(C)C)C(=O)N[C@@H](CCSC)C(=O)O)NC(=O)CNC(=O)CNC(=O)CNC(=O)[C@H](C)NC(=O)[C@@H]7CCCN7C(=O)[C@H](CC(C)C)NC(=O)[C@@H]8CCCN8C(=O)[C@H](C(C)C)N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C578FA-BC28-4E6E-832D-6A054D85B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285" y="2082983"/>
          <a:ext cx="5087257" cy="160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559656" imgH="6784521" progId="ChemDraw.Document.6.0">
                  <p:embed/>
                </p:oleObj>
              </mc:Choice>
              <mc:Fallback>
                <p:oleObj name="CS ChemDraw Drawing" r:id="rId2" imgW="21559656" imgH="678452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C578FA-BC28-4E6E-832D-6A054D85B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285" y="2082983"/>
                        <a:ext cx="5087257" cy="160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FF9D996-7642-FE5F-0744-7B9D7D32FD89}"/>
              </a:ext>
            </a:extLst>
          </p:cNvPr>
          <p:cNvSpPr txBox="1"/>
          <p:nvPr/>
        </p:nvSpPr>
        <p:spPr>
          <a:xfrm>
            <a:off x="7387770" y="1192296"/>
            <a:ext cx="4648199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1C2CC3(CC(N)C(N)=O)CC(C2)CC1C3.CC1OC(OC2C(OC3C(C)(C)C4CCC5(C)C6(C)CCC7(C(OC8OC(COC9OC(CO)C(O)C(O)C9O)C(O)C(O)C8O)=O)CCC(C)(C)CC7C6=CCC5C4(C)CC3)OCC(O)C2O)C(O)C(OC2OCC(O)C(O)C2O)C1O.C1C=C(C=O)C=C(/C=N/NC(NN2C(=O)C3=CC(S([O-])(=O)=O)=C(N)C4=C3C(=CC(S([O-])(=O)=O)=C4)C2=O)=O)C=1.C1C2C(N)=C(S([O-])(=O)=O)C=C3C(N(NC(NN)=O)C(=O)C(C=23)=CC=1S([O-])(=O)=O)=O.C[C@@H]1O[C@@H](O[C@H]2[C@H](OC3C=CC(C4OCC5C4COC5C4C=CC(O)=C(OC)C=4)=CC=3OC)O[C@H](CO)[C@@H](O)[C@@H]2O)[C@H](O)[C@H](O)[C@H]1O.C[C@@H]1O[C@@H](OC[C@H]2O[C@@H](OC3C(CC=C)=CC4OCOC=4C=3)[C@H](O)[C@@H](O)[C@@H]2O)[C@H](O)[C@H](O)[C@H]1O.CCC(C(NC=O)C(NC1C(=O)NC(CC2C=CC(OC)=CC=2)C(=O)NC(C(C)C)C(=O)N2C(CC(O)CN2)C(=O)NC(CC(C)C)C(=O)N(C)C(C(C)C)C(=O)OC1C)=O)C.C[C@@H](O)[C@H](NC(CNC(CNC(CNC([C@@H](NC([C@H]1N(C([C@@H](NC([C@H]2N(C([C@@H](N)C(C)C)=O)CCC2)=O)CC(C)C)=O)CCC1)=O)C)=O)=O)=O)=O)C(N[C@H](C(N[C@H](C(N[C@H](C(N[C@H](C(N[C@H](C(N[C@H](C(N1[C@H](C(N[C@H](C(NCC(N[C@H](C(N[C@H](C(N[C@H](C(N[C@H](C(N[C@H](C(NCC(N[C@H](C(N[C@H](C(N[C@H](C(O)=O)CCSC)=O)CC(C)C)=O)CC2NC=NC=2)=O)=O)C(C)C)=O)C)=O)CC2C3C(=CC=CC=3)NC=2)=O)CC2NC=NC=2)=O)CC(N)=O)=O)=O)CCCNC(N)=N)=O)CCC1)=O)CC1C=CC(O)=CC=1)=O)CCSC)=O)CCCCN)=O)[C@H](O)C)=O)CC(C)C)=O)C(C)C)=O.C[C@@H]1O[C@@H](O[C@@H]2[C@@H]3O[C@]3(CO)C3[C@H]2C=CO[C@H]3O[C@@H]2O[C@H](CO)[C@@H](O)[C@H](O)[C@H]2O)[C@H](OC(C)=O)[C@H](OC(C)=O)[C@H]1OC(/C=C/C1C=CC=CC=1)=O.CC(OC1C(OC(C)=O)[C@H](O[C@@H]2C(C)(C)C3[C@@]4([C@]5(C(C[C@@H]3O[C@@H]3OC(CO)[C@@H](O)C(O)C3O)[C@@]3(C)[C@@](C)(C(C6(C)O[C@H](C(O)(C)C)CC6)[C@H](O)C3)CC5)C4)CC2)OC[C@H]1O)=O.CC1OC(OCC2OC(OC3C(C)(C)C4CCC5(C)C6(C)CC(O)C7(C(OC8OC(COC9OCC(O)C(O)C9O)C(OC9OCC(O)C(OC%10OCC(O)C(O)C%10O)C9O)C(O)C8O)=O)CCC(C)(C)CC7C6=CCC5C4(C)CC3)C(O)C(O)C2O)C(OC2OCC(O)C(O)C2O)C(O)C1O.CC(O[C@@H]1[C@]23C(O)O[C@@]4(CCC5[C@@]6(C)CC[C@H](O[C@@H]7OC[C@H](O[C@@H]8O[C@H](CO)[C@@H](O)[C@H](O)[C@H]8O[C@@H]8OC[C@@H](O)[C@H](O)[C@H]8O)[C@H](O)[C@H]7O[C@@H]7O[C@H](CO)[C@@H](O)[C@H](O)[C@H]7O)C(C)(C)C6CC[C@@]5(C)[C@]4(C)C[C@H]2O)C3CC(C)(C)C1)=O.CC(N[C@H]1[C@H](O[C@@H]2C(C)(C)C3CC[C@@]4(C)[C@]5(C)CC(O)[C@@]6(C(OC7OCC(O)C(O)C7O)=O)CCC(C)(C)C[C@H]6C5=CCC4[C@@]3(C)CC2)O[C@H](COC2OCC(O[C@H]3OC[C@](O)(CO)[C@H]3O)C(OC3OCC(O)C(O)C3O)C2O)[C@@H](O)[C@@H]1O)=O.COC1C=C2C3C(C(=O)C4=C2C2=C(C5C=CC6C(C7C(C8C=6C=5C(=C(OC)C=8)C=12)=CC=CC=7)=O)C=C4)=CC=CC=3.BrB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DF1EDB-BBBE-15A2-A8AF-7A5BEC8A6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829" y="4795391"/>
          <a:ext cx="4760686" cy="174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221338" imgH="14340568" progId="ChemDraw.Document.6.0">
                  <p:embed/>
                </p:oleObj>
              </mc:Choice>
              <mc:Fallback>
                <p:oleObj name="CS ChemDraw Drawing" r:id="rId4" imgW="39221338" imgH="14340568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DF1EDB-BBBE-15A2-A8AF-7A5BEC8A6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829" y="4795391"/>
                        <a:ext cx="4760686" cy="174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E7229A-8808-F907-FDC7-94DC4E94E4B2}"/>
              </a:ext>
            </a:extLst>
          </p:cNvPr>
          <p:cNvSpPr txBox="1"/>
          <p:nvPr/>
        </p:nvSpPr>
        <p:spPr>
          <a:xfrm>
            <a:off x="1187865" y="497365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4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196464412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FD2CF28-1C67-1C80-66C7-EA723940792B}"/>
              </a:ext>
            </a:extLst>
          </p:cNvPr>
          <p:cNvSpPr txBox="1"/>
          <p:nvPr/>
        </p:nvSpPr>
        <p:spPr>
          <a:xfrm>
            <a:off x="185057" y="15078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/C=C(/C(OCC1OC(OC2C(OC3OC(COC(/C(/C)=C/C)=O)C(O)C(O)C3OC3OC(COC(/C(/C)=C/C)=O)C(OC(/C(/C)=C/C)=O)C(OC(/C(/C)=C/C)=O)C3O)OC(COC(/C(/C)=C/C)=O)C(O)C2O)C(O)C(O)C1O)=O)\C.C/C=C(/C(OCC1OC(OC2OC(COC(/C(/C)=C/C)=O)C(OC3OC(CO)C(OC(/C(/C)=C/C)=O)C(OC(/C(/C)=C/C)=O)C3O)C(O)C2O)C(O)C(O)C1OC1OC(CO)C(OC(/C(/C)=C/C)=O)C(O)C1O)=O)\C.C/C=C(\C)/C(OC[C@@H]1[C@@H](O)[C@H](O)[C@@H](O)[C@H](O[C@@H]2[C@@H](O)[C@H](O)[C@@H](COC(/C(/C)=C/C)=O)O[C@@H]2O[C@@H]2[C@H](O[C@H]3[C@H](O)[C@@H](O)[C@H](O)[C@@H](COC(/C(/C)=C/C)=O)O3)[C@@H](O)[C@H](O)[C@@H](COC(/C(/C)=C/C)=O)O2)O1)=O.C/C=C(\C)/C(OC[C@@H]1[C@@H](O)[C@H](O)[C@@H](O)[C@@H](O[C@@H]2[C@H](O)[C@@H](O)[C@H](O)[C@@H](COC(/C(/C)=C/C)=O)O2)O1)=O.CC1OC(OC2C(O)C(OC3C(O)C(OC4C(O)C(OC[C@H]5O[C@@H](O[C@@H]6C(C)(C)C7CC[C@@]8(C)[C@]9(C)CC(O)[C@@]%10(C(OC%11OCC(O)C(O)C%11O)=O)CCC(C)(C)C[C@H]%10C9=CCC8[C@@]7(C)CC6)[C@H](NC(C)=O)[C@@H](O)[C@@H]5O)OC(C)C4O)OCC3O)OC(C)C2O)C(O)C(O)C1O.C[C@@]12C3CC=C4[C@@H]5CC(C)(C)CC[C@]5(C(O)=O)[C@H](O)C[C@@]4(C)[C@]3(C)CCC1[C@@](C=O)(C)[C@@H](O[C@@H]1O[C@H](C(O)=O)[C@@H](O)[C@H](O[C@@H]3OC[C@@H](O)[C@H](O)[C@H]3O)[C@H]1O[C@@H]1O[C@H](CO)[C@H](O)[C@H](O)[C@H]1O)CC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AA135C-541D-7E29-6025-E109BD092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636" y="1563234"/>
          <a:ext cx="3909745" cy="373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19391" imgH="13953581" progId="ChemDraw.Document.6.0">
                  <p:embed/>
                </p:oleObj>
              </mc:Choice>
              <mc:Fallback>
                <p:oleObj name="CS ChemDraw Drawing" r:id="rId2" imgW="14619391" imgH="1395358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AA135C-541D-7E29-6025-E109BD09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636" y="1563234"/>
                        <a:ext cx="3909745" cy="373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529CFF4-A82F-A2B0-EB41-AE3EECA08FF7}"/>
              </a:ext>
            </a:extLst>
          </p:cNvPr>
          <p:cNvSpPr txBox="1"/>
          <p:nvPr/>
        </p:nvSpPr>
        <p:spPr>
          <a:xfrm>
            <a:off x="6096000" y="160528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C1CC1N=C(N)N.C1CC1N=C(N)N.OS(=O)(=O)O </a:t>
            </a:r>
            <a:endParaRPr lang="ru-RU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A96191-D0B2-755E-EC88-B5112648E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2160214"/>
          <a:ext cx="4460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60376" imgH="906236" progId="ChemDraw.Document.6.0">
                  <p:embed/>
                </p:oleObj>
              </mc:Choice>
              <mc:Fallback>
                <p:oleObj name="CS ChemDraw Drawing" r:id="rId4" imgW="4460376" imgH="90623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A96191-D0B2-755E-EC88-B5112648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8763" y="2160214"/>
                        <a:ext cx="44608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38F216B-D6AC-058C-8EB5-27E71FB98583}"/>
              </a:ext>
            </a:extLst>
          </p:cNvPr>
          <p:cNvSpPr txBox="1"/>
          <p:nvPr/>
        </p:nvSpPr>
        <p:spPr>
          <a:xfrm>
            <a:off x="5540829" y="354913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C1C(C(C(C(O1)OC2CCC3([C@H]4CCC5(C(CCC5([C@@H]4CCC3(C2)O)O)C6=COC(=O)C=C6)C)C=O)O)O)OC7C(C(C(C(O7)CO)O)O)O</a:t>
            </a:r>
            <a:endParaRPr lang="ru-RU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1707EA-678F-7C7F-6D28-CD961AB49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5229" y="4315757"/>
          <a:ext cx="3304495" cy="19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81822" imgH="3425632" progId="ChemDraw.Document.6.0">
                  <p:embed/>
                </p:oleObj>
              </mc:Choice>
              <mc:Fallback>
                <p:oleObj name="CS ChemDraw Drawing" r:id="rId6" imgW="5781822" imgH="342563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1707EA-678F-7C7F-6D28-CD961AB49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229" y="4315757"/>
                        <a:ext cx="3304495" cy="195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103242-1045-7143-50F2-843C596E769D}"/>
              </a:ext>
            </a:extLst>
          </p:cNvPr>
          <p:cNvSpPr txBox="1"/>
          <p:nvPr/>
        </p:nvSpPr>
        <p:spPr>
          <a:xfrm>
            <a:off x="10571148" y="513602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5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116609521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8A14B4-4656-2C4E-2A2B-5101D1207B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9674CAA-AF1B-0A85-E9F6-93118FD91E12}"/>
              </a:ext>
            </a:extLst>
          </p:cNvPr>
          <p:cNvSpPr txBox="1"/>
          <p:nvPr/>
        </p:nvSpPr>
        <p:spPr>
          <a:xfrm>
            <a:off x="892628" y="144332"/>
            <a:ext cx="14804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743F66-05DD-5225-5F8D-5E02B0239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09625"/>
          <a:ext cx="1913609" cy="80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5221" imgH="2494291" progId="ChemDraw.Document.6.0">
                  <p:embed/>
                </p:oleObj>
              </mc:Choice>
              <mc:Fallback>
                <p:oleObj name="CS ChemDraw Drawing" r:id="rId2" imgW="5955221" imgH="249429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5743F66-05DD-5225-5F8D-5E02B0239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809625"/>
                        <a:ext cx="1913609" cy="80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1CC16D7-5CA5-5B2B-BF36-8E51F39573DB}"/>
              </a:ext>
            </a:extLst>
          </p:cNvPr>
          <p:cNvSpPr txBox="1"/>
          <p:nvPr/>
        </p:nvSpPr>
        <p:spPr>
          <a:xfrm>
            <a:off x="200247" y="1872343"/>
            <a:ext cx="18179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328BBD-AA2D-13EF-3417-9A1D2D3E9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80229"/>
          <a:ext cx="1817915" cy="135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31938" imgH="3387362" progId="ChemDraw.Document.6.0">
                  <p:embed/>
                </p:oleObj>
              </mc:Choice>
              <mc:Fallback>
                <p:oleObj name="CS ChemDraw Drawing" r:id="rId4" imgW="4531938" imgH="338736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328BBD-AA2D-13EF-3417-9A1D2D3E91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580229"/>
                        <a:ext cx="1817915" cy="135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88A2395-9690-5C86-E11E-358EA7FE611D}"/>
              </a:ext>
            </a:extLst>
          </p:cNvPr>
          <p:cNvSpPr txBox="1"/>
          <p:nvPr/>
        </p:nvSpPr>
        <p:spPr>
          <a:xfrm>
            <a:off x="87085" y="4062159"/>
            <a:ext cx="16110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CCN=C(N)N)C(=O)O)N)O.C[C@H]([C@@H](C(=O)N[C@@H](CCCN=C(N)N)C(=O)O)N)O.OS(=O)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F92340-FA13-44AF-7137-C8C25F9C4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38861"/>
          <a:ext cx="2063917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46023" imgH="2843315" progId="ChemDraw.Document.6.0">
                  <p:embed/>
                </p:oleObj>
              </mc:Choice>
              <mc:Fallback>
                <p:oleObj name="CS ChemDraw Drawing" r:id="rId6" imgW="5146023" imgH="284331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F92340-FA13-44AF-7137-C8C25F9C4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4738861"/>
                        <a:ext cx="2063917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93A0B54-7EAE-C349-5102-F4BB686A4E75}"/>
              </a:ext>
            </a:extLst>
          </p:cNvPr>
          <p:cNvSpPr txBox="1"/>
          <p:nvPr/>
        </p:nvSpPr>
        <p:spPr>
          <a:xfrm>
            <a:off x="2362200" y="0"/>
            <a:ext cx="1295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2F7999-5176-2FF7-1764-97C754AA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954107"/>
          <a:ext cx="1525410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531938" imgH="3387362" progId="ChemDraw.Document.6.0">
                  <p:embed/>
                </p:oleObj>
              </mc:Choice>
              <mc:Fallback>
                <p:oleObj name="CS ChemDraw Drawing" r:id="rId8" imgW="4531938" imgH="338736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2F7999-5176-2FF7-1764-97C754AA4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954107"/>
                        <a:ext cx="1525410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DA6E45E-9C29-5FC5-79A5-B4CA6D1A1207}"/>
              </a:ext>
            </a:extLst>
          </p:cNvPr>
          <p:cNvSpPr txBox="1"/>
          <p:nvPr/>
        </p:nvSpPr>
        <p:spPr>
          <a:xfrm>
            <a:off x="2362200" y="2226286"/>
            <a:ext cx="9960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C(=O)CN1C(=O)C2C(N=CN2CC(=O)NC3=CC=CC(=N3)C4=CC(=C(N=C4)C)C(F)(F)F)N(C1=O)C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640255-F876-CB53-F37D-A79F308CD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317" y="3049658"/>
          <a:ext cx="1899331" cy="114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388538" imgH="3244079" progId="ChemDraw.Document.6.0">
                  <p:embed/>
                </p:oleObj>
              </mc:Choice>
              <mc:Fallback>
                <p:oleObj name="CS ChemDraw Drawing" r:id="rId10" imgW="5388538" imgH="32440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1640255-F876-CB53-F37D-A79F308CD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6317" y="3049658"/>
                        <a:ext cx="1899331" cy="114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DB7CC2-A0E4-8C07-45E5-FECFB80BC511}"/>
              </a:ext>
            </a:extLst>
          </p:cNvPr>
          <p:cNvSpPr txBox="1"/>
          <p:nvPr/>
        </p:nvSpPr>
        <p:spPr>
          <a:xfrm>
            <a:off x="2362200" y="4354546"/>
            <a:ext cx="13136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N(CC1)C2=C(C=CC=N2)C3=NC=C4C(=N3)N(C(=O)N4)CC5=CC=C(C=C5)C6=NC(=CN6C)C(F)(F)F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7192BD4-7ACB-2164-2FCE-E700649CD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086625"/>
          <a:ext cx="1822450" cy="79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016661" imgH="2182007" progId="ChemDraw.Document.6.0">
                  <p:embed/>
                </p:oleObj>
              </mc:Choice>
              <mc:Fallback>
                <p:oleObj name="CS ChemDraw Drawing" r:id="rId12" imgW="5016661" imgH="2182007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7192BD4-7ACB-2164-2FCE-E700649CD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200" y="5086625"/>
                        <a:ext cx="1822450" cy="79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4172AE2-240B-571D-FF55-1952E007113E}"/>
              </a:ext>
            </a:extLst>
          </p:cNvPr>
          <p:cNvSpPr txBox="1"/>
          <p:nvPr/>
        </p:nvSpPr>
        <p:spPr>
          <a:xfrm>
            <a:off x="4386943" y="0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1C2=C(C=C(C=C2)C(F)(F)F)C3=NC=C4C(=N3)N(C(=O)N4)CC5=CC=C(C=C5)N6C=CC=N6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313D5B7-FCBF-1E00-D2D4-E42E07218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802" y="679693"/>
          <a:ext cx="1533020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981798" imgH="1900033" progId="ChemDraw.Document.6.0">
                  <p:embed/>
                </p:oleObj>
              </mc:Choice>
              <mc:Fallback>
                <p:oleObj name="CS ChemDraw Drawing" r:id="rId14" imgW="4981798" imgH="190003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313D5B7-FCBF-1E00-D2D4-E42E07218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3802" y="679693"/>
                        <a:ext cx="1533020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06BA534-BDAD-1E9A-548A-519DC9C938C9}"/>
              </a:ext>
            </a:extLst>
          </p:cNvPr>
          <p:cNvSpPr txBox="1"/>
          <p:nvPr/>
        </p:nvSpPr>
        <p:spPr>
          <a:xfrm>
            <a:off x="4386943" y="1434024"/>
            <a:ext cx="9252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N(CCC1C(=O)N2CC(C2)(F)F)C3=C(C=NC=C3)NC(=O)C4=C5N=CC(=CN5N=C4N)F</a:t>
            </a:r>
            <a:endParaRPr lang="ru-RU" sz="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9218752-F9A8-6194-2F3E-49E54842E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84" y="2232345"/>
          <a:ext cx="1899713" cy="94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757632" imgH="2361724" progId="ChemDraw.Document.6.0">
                  <p:embed/>
                </p:oleObj>
              </mc:Choice>
              <mc:Fallback>
                <p:oleObj name="CS ChemDraw Drawing" r:id="rId16" imgW="4757632" imgH="2361724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9218752-F9A8-6194-2F3E-49E54842E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3384" y="2232345"/>
                        <a:ext cx="1899713" cy="94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ADD787A-A2A3-E361-44F9-F203017F0E62}"/>
              </a:ext>
            </a:extLst>
          </p:cNvPr>
          <p:cNvSpPr txBox="1"/>
          <p:nvPr/>
        </p:nvSpPr>
        <p:spPr>
          <a:xfrm>
            <a:off x="4410201" y="3213013"/>
            <a:ext cx="8396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2(CCN(CC2)C3=C(C=NC=C3)NC(=O)C4=C5N=CC(=CN5N=C4N)F)CC1=O</a:t>
            </a:r>
            <a:endParaRPr lang="ru-RU" sz="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65E5810-42A2-A9CB-6A11-300179664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4268" y="3958366"/>
          <a:ext cx="1611086" cy="93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169236" imgH="2422956" progId="ChemDraw.Document.6.0">
                  <p:embed/>
                </p:oleObj>
              </mc:Choice>
              <mc:Fallback>
                <p:oleObj name="CS ChemDraw Drawing" r:id="rId18" imgW="4169236" imgH="2422956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65E5810-42A2-A9CB-6A11-300179664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4268" y="3958366"/>
                        <a:ext cx="1611086" cy="93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044994F-3A98-0FA8-10F9-841DB2DD370A}"/>
              </a:ext>
            </a:extLst>
          </p:cNvPr>
          <p:cNvSpPr txBox="1"/>
          <p:nvPr/>
        </p:nvSpPr>
        <p:spPr>
          <a:xfrm>
            <a:off x="4564011" y="5131588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2CCC1CN(C2)C(=O)C3CCN(CC3)C4=C(C=NC=C4NC(=O)C5=C6N=CC(=CN6N=C5N)F)F</a:t>
            </a:r>
            <a:endParaRPr lang="ru-RU" sz="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4DF68A5-DEDE-9826-5F0F-B8A0B3FCC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6759" y="5635458"/>
          <a:ext cx="1009384" cy="108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960943" imgH="3184684" progId="ChemDraw.Document.6.0">
                  <p:embed/>
                </p:oleObj>
              </mc:Choice>
              <mc:Fallback>
                <p:oleObj name="CS ChemDraw Drawing" r:id="rId20" imgW="2960943" imgH="3184684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4DF68A5-DEDE-9826-5F0F-B8A0B3FCC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6759" y="5635458"/>
                        <a:ext cx="1009384" cy="108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F83F78F-1F71-B405-D688-68DE30020998}"/>
              </a:ext>
            </a:extLst>
          </p:cNvPr>
          <p:cNvSpPr txBox="1"/>
          <p:nvPr/>
        </p:nvSpPr>
        <p:spPr>
          <a:xfrm>
            <a:off x="6446165" y="40059"/>
            <a:ext cx="9797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OC1=CC(=CC(=C1)C2=C(C=CC(=C2)C3=NN(C(=C3CC4=CC(=C(C=C4)[SH+](=O)N)F)CC5CC5)C6=NC(=CS6)C(=O)O)F)OC</a:t>
            </a:r>
            <a:endParaRPr lang="ru-RU" sz="8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0C9910B-AFB5-0063-4F63-2ED60164E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180" y="994166"/>
          <a:ext cx="889413" cy="62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4919105" imgH="3480435" progId="ChemDraw.Document.6.0">
                  <p:embed/>
                </p:oleObj>
              </mc:Choice>
              <mc:Fallback>
                <p:oleObj name="CS ChemDraw Drawing" r:id="rId22" imgW="4919105" imgH="3480435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0C9910B-AFB5-0063-4F63-2ED60164E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5180" y="994166"/>
                        <a:ext cx="889413" cy="62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7F0B096-2BF7-0762-17EC-E8B6B50EB2B3}"/>
              </a:ext>
            </a:extLst>
          </p:cNvPr>
          <p:cNvSpPr txBox="1"/>
          <p:nvPr/>
        </p:nvSpPr>
        <p:spPr>
          <a:xfrm>
            <a:off x="6448629" y="1810787"/>
            <a:ext cx="8396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]1(CCC1NC(=O)C2=C3N=C(C=C(N3N=C2)NC)NC4=CC=CN(C4=O)C5CC(C5)(F)F)OC</a:t>
            </a:r>
            <a:endParaRPr lang="ru-RU" sz="8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26767F-A58C-4FD3-BF15-AB2E2ADD4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464" y="2692075"/>
          <a:ext cx="1296870" cy="98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5156727" imgH="2668191" progId="ChemDraw.Document.6.0">
                  <p:embed/>
                </p:oleObj>
              </mc:Choice>
              <mc:Fallback>
                <p:oleObj name="CS ChemDraw Drawing" r:id="rId24" imgW="5156727" imgH="2668191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26767F-A58C-4FD3-BF15-AB2E2ADD4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02464" y="2692075"/>
                        <a:ext cx="1296870" cy="98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0ECB966-7894-D90A-0E82-3658085D327E}"/>
              </a:ext>
            </a:extLst>
          </p:cNvPr>
          <p:cNvSpPr txBox="1"/>
          <p:nvPr/>
        </p:nvSpPr>
        <p:spPr>
          <a:xfrm flipV="1">
            <a:off x="6386293" y="3595479"/>
            <a:ext cx="10994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(C)(C)C1=CC=C(S1)C#CC2=C(C=CC(=C2)C3=NN(C(=C3CC4=CC(=C(C=C4)[SH+](=O)N)F)CC5CC5)C6=NC(=CS6)C(=O)O)F</a:t>
            </a:r>
            <a:endParaRPr lang="ru-RU" sz="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8C0934E-EE5C-289F-AD42-8EF77C344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157" y="4435957"/>
          <a:ext cx="1099457" cy="174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3506525" imgH="5568451" progId="ChemDraw.Document.6.0">
                  <p:embed/>
                </p:oleObj>
              </mc:Choice>
              <mc:Fallback>
                <p:oleObj name="CS ChemDraw Drawing" r:id="rId26" imgW="3506525" imgH="5568451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8C0934E-EE5C-289F-AD42-8EF77C344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70157" y="4435957"/>
                        <a:ext cx="1099457" cy="174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FF823233-D963-CC12-A69E-9C269902EB03}"/>
              </a:ext>
            </a:extLst>
          </p:cNvPr>
          <p:cNvSpPr txBox="1"/>
          <p:nvPr/>
        </p:nvSpPr>
        <p:spPr>
          <a:xfrm>
            <a:off x="7741565" y="58187"/>
            <a:ext cx="8273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2CC3(CC1CC(C2)(C3)O)C(C[C@@H]4C5=C(C=CC=C5F)C6=CN=CN46)O</a:t>
            </a:r>
            <a:endParaRPr lang="ru-RU" sz="8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BECDBD8-E342-C603-57E1-544A9CCEB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4224" y="839774"/>
          <a:ext cx="827314" cy="9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2508331" imgH="2762488" progId="ChemDraw.Document.6.0">
                  <p:embed/>
                </p:oleObj>
              </mc:Choice>
              <mc:Fallback>
                <p:oleObj name="CS ChemDraw Drawing" r:id="rId28" imgW="2508331" imgH="2762488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BECDBD8-E342-C603-57E1-544A9CCEB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74224" y="839774"/>
                        <a:ext cx="827314" cy="9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C04B8A9-50EE-41C7-69E4-D7D6790EA04E}"/>
              </a:ext>
            </a:extLst>
          </p:cNvPr>
          <p:cNvSpPr txBox="1"/>
          <p:nvPr/>
        </p:nvSpPr>
        <p:spPr>
          <a:xfrm>
            <a:off x="7599334" y="1919714"/>
            <a:ext cx="12137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[C@]2([C@@H]([C@@H]([C@H]([C@H](O1)O2)NC(=O)C(F)(F)F)O)O)CO</a:t>
            </a:r>
            <a:endParaRPr lang="ru-RU" sz="8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E1D3F37-8C31-74E7-9A67-2C2218C9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8702" y="2517844"/>
          <a:ext cx="917414" cy="9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2271626" imgH="2298042" progId="ChemDraw.Document.6.0">
                  <p:embed/>
                </p:oleObj>
              </mc:Choice>
              <mc:Fallback>
                <p:oleObj name="CS ChemDraw Drawing" r:id="rId30" imgW="2271626" imgH="2298042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E1D3F37-8C31-74E7-9A67-2C2218C9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628702" y="2517844"/>
                        <a:ext cx="917414" cy="9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075128E-BDBF-970C-BD8D-09780A9AC5D3}"/>
              </a:ext>
            </a:extLst>
          </p:cNvPr>
          <p:cNvSpPr txBox="1"/>
          <p:nvPr/>
        </p:nvSpPr>
        <p:spPr>
          <a:xfrm>
            <a:off x="7741565" y="3546912"/>
            <a:ext cx="9174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[NH+]1CCN(CC1)C(=O)C2CCN(CC2)C3=C(C=NC=C3NC(=O)C4=C5N=CC(=CN5N=C4N)F)F</a:t>
            </a:r>
            <a:endParaRPr lang="ru-RU" sz="8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7FE0648-9797-E0DA-2506-7EF67DF8E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4255310"/>
          <a:ext cx="1142677" cy="54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4937454" imgH="2360193" progId="ChemDraw.Document.6.0">
                  <p:embed/>
                </p:oleObj>
              </mc:Choice>
              <mc:Fallback>
                <p:oleObj name="CS ChemDraw Drawing" r:id="rId32" imgW="4937454" imgH="2360193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7FE0648-9797-E0DA-2506-7EF67DF8E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74957" y="4255310"/>
                        <a:ext cx="1142677" cy="54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4F747A84-043B-4F50-79DC-85C0F41C1A83}"/>
              </a:ext>
            </a:extLst>
          </p:cNvPr>
          <p:cNvSpPr txBox="1"/>
          <p:nvPr/>
        </p:nvSpPr>
        <p:spPr>
          <a:xfrm>
            <a:off x="7694018" y="4885429"/>
            <a:ext cx="7511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1CC1(C2=CN(N=C2)C)NC(=O)C3=CC4=C(N3)C=CC(=C4F)Cl</a:t>
            </a:r>
            <a:endParaRPr lang="ru-RU" sz="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9F7761-2AC1-3269-DF3A-AA3CF46A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5716363"/>
          <a:ext cx="1269851" cy="80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3408663" imgH="2166699" progId="ChemDraw.Document.6.0">
                  <p:embed/>
                </p:oleObj>
              </mc:Choice>
              <mc:Fallback>
                <p:oleObj name="CS ChemDraw Drawing" r:id="rId34" imgW="3408663" imgH="2166699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9F7761-2AC1-3269-DF3A-AA3CF46A3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574957" y="5716363"/>
                        <a:ext cx="1269851" cy="80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DC75D006-1A69-1AEC-A229-97F82A9FBB81}"/>
              </a:ext>
            </a:extLst>
          </p:cNvPr>
          <p:cNvSpPr txBox="1"/>
          <p:nvPr/>
        </p:nvSpPr>
        <p:spPr>
          <a:xfrm>
            <a:off x="8796898" y="32533"/>
            <a:ext cx="9174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C(=CC(=C1)F)C2=CN=C3C=CC(=CC3=C2N4CC[C@@H]5[C@@H](C4)NCCO5)C6=NC=CC(=C6N)/C=N\OC</a:t>
            </a:r>
            <a:endParaRPr lang="ru-RU" sz="8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373F68C-1099-235F-34F0-936A9E33D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0667" y="1059679"/>
          <a:ext cx="930909" cy="120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734943" imgH="3529421" progId="ChemDraw.Document.6.0">
                  <p:embed/>
                </p:oleObj>
              </mc:Choice>
              <mc:Fallback>
                <p:oleObj name="CS ChemDraw Drawing" r:id="rId36" imgW="2734943" imgH="3529421" progId="ChemDraw.Document.6.0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373F68C-1099-235F-34F0-936A9E33D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60667" y="1059679"/>
                        <a:ext cx="930909" cy="120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08B726BD-ABD1-7942-361B-B90E84D26FE9}"/>
              </a:ext>
            </a:extLst>
          </p:cNvPr>
          <p:cNvSpPr txBox="1"/>
          <p:nvPr/>
        </p:nvSpPr>
        <p:spPr>
          <a:xfrm>
            <a:off x="8808614" y="2385635"/>
            <a:ext cx="9174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#CC1=CN=CC(=C1N)C2=CC3=C(C(=CN=C3C=C2)C4=CC(=CC(=C4)F)F)N5CC[C@@H]6[C@@H](C5)NCCO6</a:t>
            </a:r>
            <a:endParaRPr lang="ru-RU" sz="800" dirty="0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F3E788F-F058-9D1B-08A7-779349C28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9681" y="3259638"/>
          <a:ext cx="937740" cy="99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3681454" imgH="3907223" progId="ChemDraw.Document.6.0">
                  <p:embed/>
                </p:oleObj>
              </mc:Choice>
              <mc:Fallback>
                <p:oleObj name="CS ChemDraw Drawing" r:id="rId38" imgW="3681454" imgH="3907223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3E788F-F058-9D1B-08A7-779349C28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789681" y="3259638"/>
                        <a:ext cx="937740" cy="99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964BE3E8-007E-74D5-0F1D-A548EF280A1A}"/>
              </a:ext>
            </a:extLst>
          </p:cNvPr>
          <p:cNvSpPr txBox="1"/>
          <p:nvPr/>
        </p:nvSpPr>
        <p:spPr>
          <a:xfrm>
            <a:off x="8922738" y="4261807"/>
            <a:ext cx="91741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ONC(=O)NC1=C(C=CC=N1)C2=CC3=C(C(=CN=C3C=C2)C4=CC(=CC(=C4)F)F)N5CC[C@@H]6[C@@H](C5)NCCO6</a:t>
            </a:r>
            <a:endParaRPr lang="ru-RU" sz="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EF7CBD8-0098-4332-8F70-538AB6022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3198" y="5281091"/>
          <a:ext cx="751114" cy="98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695492" imgH="3529115" progId="ChemDraw.Document.6.0">
                  <p:embed/>
                </p:oleObj>
              </mc:Choice>
              <mc:Fallback>
                <p:oleObj name="CS ChemDraw Drawing" r:id="rId40" imgW="2695492" imgH="3529115" progId="ChemDraw.Document.6.0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EF7CBD8-0098-4332-8F70-538AB6022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63198" y="5281091"/>
                        <a:ext cx="751114" cy="98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672E52C-D378-390A-2C7B-DA26870D5CEB}"/>
              </a:ext>
            </a:extLst>
          </p:cNvPr>
          <p:cNvSpPr txBox="1"/>
          <p:nvPr/>
        </p:nvSpPr>
        <p:spPr>
          <a:xfrm>
            <a:off x="10114008" y="7686"/>
            <a:ext cx="14139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(C)S(=O)(=O)NC(=O)[C@H]1C[C@H](CN1C(=O)C(C2=CC=CC=C2)C3=CC=CC=C3)N(C)CCCC4=CC=C(C=C4)F</a:t>
            </a:r>
            <a:endParaRPr lang="ru-RU" sz="800" dirty="0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CE7F188-77C3-4651-D949-0C5123B88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9935" y="637271"/>
          <a:ext cx="1024002" cy="119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3873508" imgH="4507604" progId="ChemDraw.Document.6.0">
                  <p:embed/>
                </p:oleObj>
              </mc:Choice>
              <mc:Fallback>
                <p:oleObj name="CS ChemDraw Drawing" r:id="rId42" imgW="3873508" imgH="450760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CE7F188-77C3-4651-D949-0C5123B88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299935" y="637271"/>
                        <a:ext cx="1024002" cy="119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8BDBC8F7-3A79-3F5C-1190-0A42CC01717E}"/>
              </a:ext>
            </a:extLst>
          </p:cNvPr>
          <p:cNvSpPr txBox="1"/>
          <p:nvPr/>
        </p:nvSpPr>
        <p:spPr>
          <a:xfrm>
            <a:off x="10007552" y="1924500"/>
            <a:ext cx="165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(=CC(=C1)F)C2=C(C3=CC(=C(C=C3N=N2)Cl)C4CCCC5C4NC(=O)N5)N6CCC(CC6)N</a:t>
            </a:r>
            <a:endParaRPr lang="ru-RU" sz="800" dirty="0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3665D7C-72A6-E4FB-0653-D04A8B363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6492" y="2479856"/>
          <a:ext cx="1179912" cy="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3718152" imgH="2437958" progId="ChemDraw.Document.6.0">
                  <p:embed/>
                </p:oleObj>
              </mc:Choice>
              <mc:Fallback>
                <p:oleObj name="CS ChemDraw Drawing" r:id="rId44" imgW="3718152" imgH="2437958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3665D7C-72A6-E4FB-0653-D04A8B363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066492" y="2479856"/>
                        <a:ext cx="1179912" cy="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133E5244-63AE-89BB-02EB-AB854972BC94}"/>
              </a:ext>
            </a:extLst>
          </p:cNvPr>
          <p:cNvSpPr txBox="1"/>
          <p:nvPr/>
        </p:nvSpPr>
        <p:spPr>
          <a:xfrm flipV="1">
            <a:off x="10066492" y="3400554"/>
            <a:ext cx="1257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S(=O)(=O)C1=CC2=C(C(=C1)F)C(=NO2)N[C@@H]3CN4CCC3CC4</a:t>
            </a:r>
            <a:endParaRPr lang="ru-RU" sz="800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BB0ED3A-0FB5-A7D9-CA72-E4F6DD57B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0645" y="3868629"/>
          <a:ext cx="1142471" cy="8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2970118" imgH="2002291" progId="ChemDraw.Document.6.0">
                  <p:embed/>
                </p:oleObj>
              </mc:Choice>
              <mc:Fallback>
                <p:oleObj name="CS ChemDraw Drawing" r:id="rId46" imgW="2970118" imgH="2002291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BB0ED3A-0FB5-A7D9-CA72-E4F6DD57B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020645" y="3868629"/>
                        <a:ext cx="1142471" cy="810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DD76F889-C951-BFE9-B849-85C9A7920652}"/>
              </a:ext>
            </a:extLst>
          </p:cNvPr>
          <p:cNvSpPr txBox="1"/>
          <p:nvPr/>
        </p:nvSpPr>
        <p:spPr>
          <a:xfrm>
            <a:off x="10053650" y="4708488"/>
            <a:ext cx="12055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=CN(C1=O)CC2(C(=O)NC(=O)N2)C3=CC=CC=C3OC(F)(F)F</a:t>
            </a:r>
            <a:endParaRPr lang="ru-RU" sz="800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7A09EA47-4029-7380-3720-4BFF8CF3F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9238" y="5239372"/>
          <a:ext cx="1151952" cy="105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345023" imgH="2153228" progId="ChemDraw.Document.6.0">
                  <p:embed/>
                </p:oleObj>
              </mc:Choice>
              <mc:Fallback>
                <p:oleObj name="CS ChemDraw Drawing" r:id="rId48" imgW="2345023" imgH="2153228" progId="ChemDraw.Document.6.0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7A09EA47-4029-7380-3720-4BFF8CF3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119238" y="5239372"/>
                        <a:ext cx="1151952" cy="105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7B71B85-1535-1C34-B068-DFD2CDE3D913}"/>
              </a:ext>
            </a:extLst>
          </p:cNvPr>
          <p:cNvSpPr txBox="1"/>
          <p:nvPr/>
        </p:nvSpPr>
        <p:spPr>
          <a:xfrm>
            <a:off x="75365" y="84629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1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89241741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A827D6-3537-F7B5-C3B7-D06C6FA413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2552B2C-CBCF-AD02-777F-93D3A3F13FB9}"/>
              </a:ext>
            </a:extLst>
          </p:cNvPr>
          <p:cNvSpPr txBox="1"/>
          <p:nvPr/>
        </p:nvSpPr>
        <p:spPr>
          <a:xfrm>
            <a:off x="0" y="0"/>
            <a:ext cx="20138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=C6)F)C#N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C50635-ABD4-9E8B-5DC4-C1B135FE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757" y="571500"/>
          <a:ext cx="844489" cy="12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71956" imgH="4493827" progId="ChemDraw.Document.6.0">
                  <p:embed/>
                </p:oleObj>
              </mc:Choice>
              <mc:Fallback>
                <p:oleObj name="CS ChemDraw Drawing" r:id="rId2" imgW="3071956" imgH="449382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C50635-ABD4-9E8B-5DC4-C1B135FE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757" y="571500"/>
                        <a:ext cx="844489" cy="123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F79B273-A520-C3CD-BD7D-0C94271A14E9}"/>
              </a:ext>
            </a:extLst>
          </p:cNvPr>
          <p:cNvSpPr txBox="1"/>
          <p:nvPr/>
        </p:nvSpPr>
        <p:spPr>
          <a:xfrm>
            <a:off x="4475" y="1916864"/>
            <a:ext cx="11647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5CC5)S(=O)(=O)C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23C77A-6644-3CB0-CBDD-0383C12A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2508238"/>
          <a:ext cx="1004888" cy="75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87876" imgH="2767081" progId="ChemDraw.Document.6.0">
                  <p:embed/>
                </p:oleObj>
              </mc:Choice>
              <mc:Fallback>
                <p:oleObj name="CS ChemDraw Drawing" r:id="rId4" imgW="3687876" imgH="276708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23C77A-6644-3CB0-CBDD-0383C12AE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16" y="2508238"/>
                        <a:ext cx="1004888" cy="75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064E0D-6D7F-E3EC-37B4-2741E6FEE308}"/>
              </a:ext>
            </a:extLst>
          </p:cNvPr>
          <p:cNvSpPr txBox="1"/>
          <p:nvPr/>
        </p:nvSpPr>
        <p:spPr>
          <a:xfrm>
            <a:off x="0" y="3364940"/>
            <a:ext cx="19376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(=C6)F)F)F</a:t>
            </a:r>
            <a:endParaRPr lang="ru-RU" sz="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833074-5FC0-9A43-4B59-C1554327B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3826605"/>
          <a:ext cx="922904" cy="135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71956" imgH="4493827" progId="ChemDraw.Document.6.0">
                  <p:embed/>
                </p:oleObj>
              </mc:Choice>
              <mc:Fallback>
                <p:oleObj name="CS ChemDraw Drawing" r:id="rId6" imgW="3071956" imgH="449382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833074-5FC0-9A43-4B59-C1554327B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16" y="3826605"/>
                        <a:ext cx="922904" cy="135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61F775A-1209-2A2D-DB72-B0ABA2B28152}"/>
              </a:ext>
            </a:extLst>
          </p:cNvPr>
          <p:cNvSpPr txBox="1"/>
          <p:nvPr/>
        </p:nvSpPr>
        <p:spPr>
          <a:xfrm>
            <a:off x="21771" y="5176859"/>
            <a:ext cx="19158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l)S(=O)(=O)C</a:t>
            </a:r>
            <a:endParaRPr lang="ru-RU" sz="8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849291-EA60-3EEB-584A-78EDF8236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27" y="5578929"/>
          <a:ext cx="1311548" cy="98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687570" imgH="2765550" progId="ChemDraw.Document.6.0">
                  <p:embed/>
                </p:oleObj>
              </mc:Choice>
              <mc:Fallback>
                <p:oleObj name="CS ChemDraw Drawing" r:id="rId8" imgW="3687570" imgH="276555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849291-EA60-3EEB-584A-78EDF8236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27" y="5578929"/>
                        <a:ext cx="1311548" cy="98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C0DBDAD-F753-E502-FD69-CA0D544A19D9}"/>
              </a:ext>
            </a:extLst>
          </p:cNvPr>
          <p:cNvSpPr txBox="1"/>
          <p:nvPr/>
        </p:nvSpPr>
        <p:spPr>
          <a:xfrm>
            <a:off x="2013857" y="0"/>
            <a:ext cx="16872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1C(=O)C2C(CC(NC2N1)NC(=O)[C@@H]3C[C@@H]3F)NC4=C(C=C(C=C4)C5CC5)S(=O)(=O)C</a:t>
            </a:r>
            <a:endParaRPr lang="ru-RU" sz="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526AD2B-2B8E-7351-41CF-CBEBAA6E2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1665"/>
          <a:ext cx="1251857" cy="98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408969" imgH="2671252" progId="ChemDraw.Document.6.0">
                  <p:embed/>
                </p:oleObj>
              </mc:Choice>
              <mc:Fallback>
                <p:oleObj name="CS ChemDraw Drawing" r:id="rId10" imgW="3408969" imgH="267125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526AD2B-2B8E-7351-41CF-CBEBAA6E2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61665"/>
                        <a:ext cx="1251857" cy="98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6AE8D0-950A-4BD7-7656-8871A595CFBC}"/>
              </a:ext>
            </a:extLst>
          </p:cNvPr>
          <p:cNvSpPr txBox="1"/>
          <p:nvPr/>
        </p:nvSpPr>
        <p:spPr>
          <a:xfrm>
            <a:off x="2005353" y="1562921"/>
            <a:ext cx="12300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(C(NN1)NC(=O)[C@@H]2C[C@H](CN2C(=O)CN3C=C(C4=C3C=CC(=C4)C5=CN=NC=C5)C(=O)C)F)C6=CC=CC=C6</a:t>
            </a:r>
            <a:endParaRPr lang="ru-RU" sz="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477202-F37C-4059-2145-5A7031A0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857" y="2346863"/>
          <a:ext cx="1421619" cy="124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010821" imgH="3524522" progId="ChemDraw.Document.6.0">
                  <p:embed/>
                </p:oleObj>
              </mc:Choice>
              <mc:Fallback>
                <p:oleObj name="CS ChemDraw Drawing" r:id="rId12" imgW="4010821" imgH="352452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477202-F37C-4059-2145-5A7031A07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3857" y="2346863"/>
                        <a:ext cx="1421619" cy="124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53F735C-6AA4-5441-FDAC-772257DC30B4}"/>
              </a:ext>
            </a:extLst>
          </p:cNvPr>
          <p:cNvSpPr txBox="1"/>
          <p:nvPr/>
        </p:nvSpPr>
        <p:spPr>
          <a:xfrm>
            <a:off x="1926772" y="3650057"/>
            <a:ext cx="17743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2C(CNC1C3=CC(=CN=C3)O)NNC2C4=CC5=C(C=CN=C5N4)C6=CC=C(C=C6)F</a:t>
            </a:r>
            <a:endParaRPr lang="ru-RU" sz="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4C56EEA-C635-2034-4BED-8A749FFB3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6772" y="4166008"/>
          <a:ext cx="1857023" cy="9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777205" imgH="2436427" progId="ChemDraw.Document.6.0">
                  <p:embed/>
                </p:oleObj>
              </mc:Choice>
              <mc:Fallback>
                <p:oleObj name="CS ChemDraw Drawing" r:id="rId14" imgW="4777205" imgH="2436427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4C56EEA-C635-2034-4BED-8A749FFB3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6772" y="4166008"/>
                        <a:ext cx="1857023" cy="94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126E2AE-8082-2099-653B-5DF39E8FCB26}"/>
              </a:ext>
            </a:extLst>
          </p:cNvPr>
          <p:cNvSpPr txBox="1"/>
          <p:nvPr/>
        </p:nvSpPr>
        <p:spPr>
          <a:xfrm>
            <a:off x="2005354" y="5228366"/>
            <a:ext cx="16957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=CC=C(C=C1)C(=O)NC2=CN=CC(=C2)C3=CNC4=NN=C(C4=C3)C5=CC6=C(C=CN=C6N5)C7=CC(=CC=C7)F</a:t>
            </a:r>
            <a:endParaRPr lang="ru-RU" sz="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C0B56C-9AFD-34DB-34A4-B34F28A8A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657" y="5799150"/>
          <a:ext cx="1620091" cy="69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802923" imgH="2506538" progId="ChemDraw.Document.6.0">
                  <p:embed/>
                </p:oleObj>
              </mc:Choice>
              <mc:Fallback>
                <p:oleObj name="CS ChemDraw Drawing" r:id="rId16" imgW="5802923" imgH="2506538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C0B56C-9AFD-34DB-34A4-B34F28A8A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7657" y="5799150"/>
                        <a:ext cx="1620091" cy="69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F2801C52-A852-B194-8C77-086DFF900888}"/>
              </a:ext>
            </a:extLst>
          </p:cNvPr>
          <p:cNvSpPr txBox="1"/>
          <p:nvPr/>
        </p:nvSpPr>
        <p:spPr>
          <a:xfrm>
            <a:off x="4021238" y="0"/>
            <a:ext cx="152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N(CC1)C2=C3C(=NC=C2)N=C(N3)C4C5CC(CCC5NN4)C6=CN=CC(=C6)CN7CCC(C7)(F)F</a:t>
            </a:r>
            <a:endParaRPr lang="ru-RU" sz="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9B1F06-BDA2-E6BB-050B-0DEC87EAA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714" y="421028"/>
          <a:ext cx="1032227" cy="77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3902561" imgH="2921079" progId="ChemDraw.Document.6.0">
                  <p:embed/>
                </p:oleObj>
              </mc:Choice>
              <mc:Fallback>
                <p:oleObj name="CS ChemDraw Drawing" r:id="rId18" imgW="3902561" imgH="2921079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E9B1F06-BDA2-E6BB-050B-0DEC87EAA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7714" y="421028"/>
                        <a:ext cx="1032227" cy="77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967B870-3AFE-A945-9CD8-E63A9F2ACCED}"/>
              </a:ext>
            </a:extLst>
          </p:cNvPr>
          <p:cNvSpPr txBox="1"/>
          <p:nvPr/>
        </p:nvSpPr>
        <p:spPr>
          <a:xfrm>
            <a:off x="3960333" y="1332089"/>
            <a:ext cx="1421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N(C[C@]12CC[C@H](C1(C)C)C3=CC(=NN=C23)C4=C(C=CC=C4F)F)C(=O)CN5CCC(=O)NC5=O</a:t>
            </a:r>
            <a:endParaRPr lang="ru-RU" sz="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91026B-6924-593E-66DA-DF5B9BD58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333" y="1876012"/>
          <a:ext cx="922904" cy="126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024860" imgH="4143273" progId="ChemDraw.Document.6.0">
                  <p:embed/>
                </p:oleObj>
              </mc:Choice>
              <mc:Fallback>
                <p:oleObj name="CS ChemDraw Drawing" r:id="rId20" imgW="3024860" imgH="4143273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91026B-6924-593E-66DA-DF5B9BD58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60333" y="1876012"/>
                        <a:ext cx="922904" cy="1264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C5FC7F69-D35F-4A91-151C-A75F10D0F2B7}"/>
              </a:ext>
            </a:extLst>
          </p:cNvPr>
          <p:cNvSpPr txBox="1"/>
          <p:nvPr/>
        </p:nvSpPr>
        <p:spPr>
          <a:xfrm>
            <a:off x="3951123" y="3296114"/>
            <a:ext cx="13389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=CC(=N1)C2=CC(=C(C=C2C(F)(F)F)F)C(=O)NC3=CC(=NN3C4=CC=C(C=C4)F)CC5C=CC(=O)N=N5</a:t>
            </a:r>
            <a:endParaRPr lang="ru-RU" sz="8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20285C2-3EF5-915A-3D6F-09B43C64A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753" y="4001823"/>
          <a:ext cx="1319313" cy="144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3739560" imgH="4109901" progId="ChemDraw.Document.6.0">
                  <p:embed/>
                </p:oleObj>
              </mc:Choice>
              <mc:Fallback>
                <p:oleObj name="CS ChemDraw Drawing" r:id="rId22" imgW="3739560" imgH="4109901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20285C2-3EF5-915A-3D6F-09B43C64A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70753" y="4001823"/>
                        <a:ext cx="1319313" cy="144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9D77101-68FE-66CF-4500-E8673AAC5B16}"/>
              </a:ext>
            </a:extLst>
          </p:cNvPr>
          <p:cNvSpPr txBox="1"/>
          <p:nvPr/>
        </p:nvSpPr>
        <p:spPr>
          <a:xfrm flipV="1">
            <a:off x="3919599" y="5459198"/>
            <a:ext cx="14216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C(C1)NC2C(CC3C4C2OC5CC(CCC5N4C=C(C3=O)C(=O)O)N)F</a:t>
            </a:r>
            <a:endParaRPr lang="ru-RU" sz="8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36526DA-92F1-D3E7-9186-0A5F37375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6054" y="5982900"/>
          <a:ext cx="717183" cy="7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12012" imgH="3039870" progId="ChemDraw.Document.6.0">
                  <p:embed/>
                </p:oleObj>
              </mc:Choice>
              <mc:Fallback>
                <p:oleObj name="CS ChemDraw Drawing" r:id="rId24" imgW="2912012" imgH="3039870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36526DA-92F1-D3E7-9186-0A5F37375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66054" y="5982900"/>
                        <a:ext cx="717183" cy="7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E3D122E-44C6-5C1F-9453-B0150FC63099}"/>
              </a:ext>
            </a:extLst>
          </p:cNvPr>
          <p:cNvSpPr txBox="1"/>
          <p:nvPr/>
        </p:nvSpPr>
        <p:spPr>
          <a:xfrm>
            <a:off x="5534352" y="0"/>
            <a:ext cx="353785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фC=CN=1)=O.C[C@H](NC1C(F)=C(N2C(=O)OCC2)C=CN=1)C1C(=O)NC2C(CC(Cl)CC2)C1.C[C@H](NC1C=C(F)C=C(N2C(=O)OCC2)N=1)C1C(=O)NC2C(CC(Cl)CC2)C1.C[C@H](NC1C=C(N2C(=O)COC2)C=C(F)N=1)C1C(=O)NC2C(CC(Cl)CC2)C1.CC1N=C(NC(C2C(=O)NC3C(CC(Cl)C(F)C3)C2)C)C=CC=1C#N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606B38A-A50E-F059-326D-037E7882B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5494" y="976984"/>
          <a:ext cx="1832703" cy="29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8040298" imgH="12738735" progId="ChemDraw.Document.6.0">
                  <p:embed/>
                </p:oleObj>
              </mc:Choice>
              <mc:Fallback>
                <p:oleObj name="CS ChemDraw Drawing" r:id="rId26" imgW="8040298" imgH="12738735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606B38A-A50E-F059-326D-037E7882B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25494" y="976984"/>
                        <a:ext cx="1832703" cy="290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7AB4EC9B-29CF-B523-63B7-654254C0C316}"/>
              </a:ext>
            </a:extLst>
          </p:cNvPr>
          <p:cNvSpPr txBox="1"/>
          <p:nvPr/>
        </p:nvSpPr>
        <p:spPr>
          <a:xfrm>
            <a:off x="7946051" y="2133834"/>
            <a:ext cx="4049486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C=CN=1)=O.C[C@H](NC1C(F)=C(N2C(=O)OCC2)C=CN=1)C1C(=O)NC2C(CC(Cl)CC2)C1.C[C@H](NC1C=C(F)C=C(N2C(=O)OCC2)N=1)C1C(=O)NC2C(CC(Cl)CC2)C1.C[C@H](NC1C=C(N2C(=O)COC2)C=C(F)N=1)C1C(=O)NC2C(CC(Cl)CC2)C1.CC1N=C(NC(C2C(=O)NC3C(CC(Cl)C(F)C3)C2)C)C=CC=1C#N.CC(C1ON=C(C(NCC2C=CC(C3C4NC(NC4NCC3)=O)=CC=2C(F)(F)F)=O)N=1)(C)C.CC1C(CNC(C2ON=C(C(C)(C)C)N=2)=O)=CC(F)=C(C2C3NC(NC3NCC2)=O)C=1.CC1(C2N=C(C(NCC3C=CC(C4C5NC(NC5NCC4)=O)=CC=3C(F)(F)F)=O)ON=2)CC1.CC1(C)CC2N3C(=CC=2C1)C(=O)N(C1C=C(C2C4NC(NC4NCC2)=O)C=C(F)C=1)CC3.CC(OC1CN(C(NCC2C=CC(C3C4NC(NC4NCC3)=O)=CC=2C(F)(F)F)=O)C1)(C)C.C1C([N+]([O-])=O)CC2OC3C(N4CCNCC4)C(F)CC4C3N(C=C(C(O)=O)C4=O)C2C1.CC1NNC(NC2C=C(C)N=C(N3CCC(OC)(C(N[C@H](C4N=CC(N5N=CC(F)=C5)=NC=4)C)=O)CC3)N=2)C1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F6D277A-5D44-BDFB-A158-1001477EA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566" y="4001822"/>
          <a:ext cx="2292661" cy="239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5235005" imgH="15901069" progId="ChemDraw.Document.6.0">
                  <p:embed/>
                </p:oleObj>
              </mc:Choice>
              <mc:Fallback>
                <p:oleObj name="CS ChemDraw Drawing" r:id="rId28" imgW="15235005" imgH="1590106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F6D277A-5D44-BDFB-A158-1001477EA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72566" y="4001822"/>
                        <a:ext cx="2292661" cy="2392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2D7E003-ABE9-B1A4-907C-ADD233B30693}"/>
              </a:ext>
            </a:extLst>
          </p:cNvPr>
          <p:cNvSpPr txBox="1"/>
          <p:nvPr/>
        </p:nvSpPr>
        <p:spPr>
          <a:xfrm>
            <a:off x="10265227" y="658026"/>
            <a:ext cx="1459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2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70144332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CE20CA-B4EC-9F9A-4C8A-45C31BA301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90A5A85-7658-3A2B-DE49-5DD2AA4BBCF0}"/>
              </a:ext>
            </a:extLst>
          </p:cNvPr>
          <p:cNvSpPr txBox="1"/>
          <p:nvPr/>
        </p:nvSpPr>
        <p:spPr>
          <a:xfrm>
            <a:off x="381000" y="23619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H]1[C@H]([C@@H]([C@@H]([C@H](O1)O[C@H]2[C@@H](CO[C@H]([C@@H]2O)O[C@H]3[C@@H](O[C@H]([C@@H]([C@@H]3O)O)O[C@@H]4[C@H]([C@H](CO[C@H]4OC(=O)[C@@]56CC[C@@]7(C(=CCC8[C@]7(C[C@H](C9[C@@]8(C[C@H]([C@H]([C@@]9(C)CO)O[C@H]1[C@@H]([C@H]([C@@H]([C@H](O1)CO)O)O)O)O)C)O)C)[C@@H]5CC(CC6)(C)C)C)O)O)C)O[C@H]1[C@@H]([C@H]([C@@H](CO1)O)O)O)O)O)O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A22595-8989-6514-1DD5-B354D7B9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97860"/>
          <a:ext cx="2341551" cy="11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64196" imgH="4620271" progId="ChemDraw.Document.6.0">
                  <p:embed/>
                </p:oleObj>
              </mc:Choice>
              <mc:Fallback>
                <p:oleObj name="CS ChemDraw Drawing" r:id="rId2" imgW="9564196" imgH="46202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A22595-8989-6514-1DD5-B354D7B9A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697860"/>
                        <a:ext cx="2341551" cy="113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DDC89F8-C6AE-32F4-98B8-E1446F02B684}"/>
              </a:ext>
            </a:extLst>
          </p:cNvPr>
          <p:cNvSpPr txBox="1"/>
          <p:nvPr/>
        </p:nvSpPr>
        <p:spPr>
          <a:xfrm>
            <a:off x="250372" y="2075021"/>
            <a:ext cx="44958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CN2C[C@@]3(C[C@@H]([C@@H]2C1)C[C@@H]4[C@H]3NCCC4)C5CCCCN5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4CA925-498A-4EA0-4BC6-804857816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16187"/>
          <a:ext cx="1168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37378" imgH="1825330" progId="ChemDraw.Document.6.0">
                  <p:embed/>
                </p:oleObj>
              </mc:Choice>
              <mc:Fallback>
                <p:oleObj name="CS ChemDraw Drawing" r:id="rId4" imgW="2337378" imgH="182533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4CA925-498A-4EA0-4BC6-804857816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516187"/>
                        <a:ext cx="11684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198D786-71CA-44B7-5246-ECBD34C09057}"/>
              </a:ext>
            </a:extLst>
          </p:cNvPr>
          <p:cNvSpPr txBox="1"/>
          <p:nvPr/>
        </p:nvSpPr>
        <p:spPr>
          <a:xfrm>
            <a:off x="250372" y="3498349"/>
            <a:ext cx="3559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H](C)[C@@H](C(=O)NCC(=O)N[C@@H]([C@@H](C)CC)C(=O)N[C@@H](CC(C)C)C(=O)N[C@@H]([C@@H](C)O)C(=O)N[C@@H](C(C)C)C(=O)O)NC(=O)CNC(=O)[C@H](C)NC(=O)[C@H](C)N.CC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F75040-03D4-3257-C281-43B6394DC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72" y="3961663"/>
          <a:ext cx="3208475" cy="67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35772" imgH="2137614" progId="ChemDraw.Document.6.0">
                  <p:embed/>
                </p:oleObj>
              </mc:Choice>
              <mc:Fallback>
                <p:oleObj name="CS ChemDraw Drawing" r:id="rId6" imgW="10135772" imgH="213761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F75040-03D4-3257-C281-43B6394DC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372" y="3961663"/>
                        <a:ext cx="3208475" cy="67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C3FA821-75CA-DCEE-659B-D220CC753695}"/>
              </a:ext>
            </a:extLst>
          </p:cNvPr>
          <p:cNvSpPr txBox="1"/>
          <p:nvPr/>
        </p:nvSpPr>
        <p:spPr>
          <a:xfrm>
            <a:off x="250372" y="4636884"/>
            <a:ext cx="6096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CC1C2CCC[N-]C2.CN1CCCC1C2CCC[N-]C2.CN1CCCC1C2CCC[N-]C2.C(#N)S.[Ni+2]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9B7624-0C18-1D0A-332D-DA7EE192E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377" y="5042532"/>
          <a:ext cx="2938463" cy="72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877849" imgH="1450283" progId="ChemDraw.Document.6.0">
                  <p:embed/>
                </p:oleObj>
              </mc:Choice>
              <mc:Fallback>
                <p:oleObj name="CS ChemDraw Drawing" r:id="rId8" imgW="5877849" imgH="1450283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9B7624-0C18-1D0A-332D-DA7EE192E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377" y="5042532"/>
                        <a:ext cx="2938463" cy="72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4440517-336B-C4B5-AA75-7E7FD31F6EFA}"/>
              </a:ext>
            </a:extLst>
          </p:cNvPr>
          <p:cNvSpPr txBox="1"/>
          <p:nvPr/>
        </p:nvSpPr>
        <p:spPr>
          <a:xfrm>
            <a:off x="7467600" y="365649"/>
            <a:ext cx="3048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CC2(CCC3(C(=CCC4C3(CCC5C4(CCC(C5(C)C)OC6C(C(C(CO6)O)O)OC7C(C(C(C(O7)CO)O)O)O)C)C)C2C1(C)O)C)C(=O)OC8C(C(C(C(O8)CO)O)O)O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577BCA6-26EC-519F-9BDB-447CD734D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921" y="889609"/>
          <a:ext cx="2490760" cy="102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595607" imgH="2718401" progId="ChemDraw.Document.6.0">
                  <p:embed/>
                </p:oleObj>
              </mc:Choice>
              <mc:Fallback>
                <p:oleObj name="CS ChemDraw Drawing" r:id="rId10" imgW="6595607" imgH="2718401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577BCA6-26EC-519F-9BDB-447CD734D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921" y="889609"/>
                        <a:ext cx="2490760" cy="102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94B4B07-1230-4D45-13BD-BDC9C1FD2900}"/>
              </a:ext>
            </a:extLst>
          </p:cNvPr>
          <p:cNvSpPr txBox="1"/>
          <p:nvPr/>
        </p:nvSpPr>
        <p:spPr>
          <a:xfrm>
            <a:off x="6520543" y="2182743"/>
            <a:ext cx="23620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99AF9F4-84D9-4A8E-0D0B-80CA15027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0429" y="2689665"/>
          <a:ext cx="2732193" cy="11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955527" imgH="2494291" progId="ChemDraw.Document.6.0">
                  <p:embed/>
                </p:oleObj>
              </mc:Choice>
              <mc:Fallback>
                <p:oleObj name="CS ChemDraw Drawing" r:id="rId12" imgW="5955527" imgH="2494291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99AF9F4-84D9-4A8E-0D0B-80CA1502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0429" y="2689665"/>
                        <a:ext cx="2732193" cy="114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002BA71-432B-0E6D-0B2A-0E4FE2F21AA5}"/>
              </a:ext>
            </a:extLst>
          </p:cNvPr>
          <p:cNvSpPr txBox="1"/>
          <p:nvPr/>
        </p:nvSpPr>
        <p:spPr>
          <a:xfrm flipV="1">
            <a:off x="5738838" y="4105871"/>
            <a:ext cx="24907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8115358-740C-B2BF-8292-5085A50BF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38" y="4858721"/>
          <a:ext cx="1884363" cy="1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531938" imgH="3387668" progId="ChemDraw.Document.6.0">
                  <p:embed/>
                </p:oleObj>
              </mc:Choice>
              <mc:Fallback>
                <p:oleObj name="CS ChemDraw Drawing" r:id="rId14" imgW="4531938" imgH="3387668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8115358-740C-B2BF-8292-5085A50BF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8838" y="4858721"/>
                        <a:ext cx="1884363" cy="1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D1CFDD3-95F0-C603-50F2-A1269D0591E2}"/>
              </a:ext>
            </a:extLst>
          </p:cNvPr>
          <p:cNvSpPr txBox="1"/>
          <p:nvPr/>
        </p:nvSpPr>
        <p:spPr>
          <a:xfrm>
            <a:off x="10673697" y="1444239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3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30405883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CE20CA-B4EC-9F9A-4C8A-45C31BA301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90A5A85-7658-3A2B-DE49-5DD2AA4BBCF0}"/>
              </a:ext>
            </a:extLst>
          </p:cNvPr>
          <p:cNvSpPr txBox="1"/>
          <p:nvPr/>
        </p:nvSpPr>
        <p:spPr>
          <a:xfrm>
            <a:off x="381000" y="23619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H]1[C@H]([C@@H]([C@@H]([C@H](O1)O[C@H]2[C@@H](CO[C@H]([C@@H]2O)O[C@H]3[C@@H](O[C@H]([C@@H]([C@@H]3O)O)O[C@@H]4[C@H]([C@H](CO[C@H]4OC(=O)[C@@]56CC[C@@]7(C(=CCC8[C@]7(C[C@H](C9[C@@]8(C[C@H]([C@H]([C@@]9(C)CO)O[C@H]1[C@@H]([C@H]([C@@H]([C@H](O1)CO)O)O)O)O)C)O)C)[C@@H]5CC(CC6)(C)C)C)O)O)C)O[C@H]1[C@@H]([C@H]([C@@H](CO1)O)O)O)O)O)O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A22595-8989-6514-1DD5-B354D7B9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97860"/>
          <a:ext cx="2341551" cy="11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64196" imgH="4620271" progId="ChemDraw.Document.6.0">
                  <p:embed/>
                </p:oleObj>
              </mc:Choice>
              <mc:Fallback>
                <p:oleObj name="CS ChemDraw Drawing" r:id="rId2" imgW="9564196" imgH="46202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A22595-8989-6514-1DD5-B354D7B9A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697860"/>
                        <a:ext cx="2341551" cy="113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DDC89F8-C6AE-32F4-98B8-E1446F02B684}"/>
              </a:ext>
            </a:extLst>
          </p:cNvPr>
          <p:cNvSpPr txBox="1"/>
          <p:nvPr/>
        </p:nvSpPr>
        <p:spPr>
          <a:xfrm>
            <a:off x="250372" y="2075021"/>
            <a:ext cx="44958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CN2C[C@@]3(C[C@@H]([C@@H]2C1)C[C@@H]4[C@H]3NCCC4)C5CCCCN5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4CA925-498A-4EA0-4BC6-804857816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16187"/>
          <a:ext cx="1168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37378" imgH="1825330" progId="ChemDraw.Document.6.0">
                  <p:embed/>
                </p:oleObj>
              </mc:Choice>
              <mc:Fallback>
                <p:oleObj name="CS ChemDraw Drawing" r:id="rId4" imgW="2337378" imgH="182533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4CA925-498A-4EA0-4BC6-804857816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516187"/>
                        <a:ext cx="11684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198D786-71CA-44B7-5246-ECBD34C09057}"/>
              </a:ext>
            </a:extLst>
          </p:cNvPr>
          <p:cNvSpPr txBox="1"/>
          <p:nvPr/>
        </p:nvSpPr>
        <p:spPr>
          <a:xfrm>
            <a:off x="250372" y="3498349"/>
            <a:ext cx="3559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H](C)[C@@H](C(=O)NCC(=O)N[C@@H]([C@@H](C)CC)C(=O)N[C@@H](CC(C)C)C(=O)N[C@@H]([C@@H](C)O)C(=O)N[C@@H](C(C)C)C(=O)O)NC(=O)CNC(=O)[C@H](C)NC(=O)[C@H](C)N.CC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F75040-03D4-3257-C281-43B6394DC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72" y="3961663"/>
          <a:ext cx="3208475" cy="67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35772" imgH="2137614" progId="ChemDraw.Document.6.0">
                  <p:embed/>
                </p:oleObj>
              </mc:Choice>
              <mc:Fallback>
                <p:oleObj name="CS ChemDraw Drawing" r:id="rId6" imgW="10135772" imgH="213761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F75040-03D4-3257-C281-43B6394DC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372" y="3961663"/>
                        <a:ext cx="3208475" cy="67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C3FA821-75CA-DCEE-659B-D220CC753695}"/>
              </a:ext>
            </a:extLst>
          </p:cNvPr>
          <p:cNvSpPr txBox="1"/>
          <p:nvPr/>
        </p:nvSpPr>
        <p:spPr>
          <a:xfrm>
            <a:off x="250372" y="4636884"/>
            <a:ext cx="6096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CC1C2CCC[N-]C2.CN1CCCC1C2CCC[N-]C2.CN1CCCC1C2CCC[N-]C2.C(#N)S.[Ni+2]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9B7624-0C18-1D0A-332D-DA7EE192E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377" y="5042532"/>
          <a:ext cx="2938463" cy="72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877849" imgH="1450283" progId="ChemDraw.Document.6.0">
                  <p:embed/>
                </p:oleObj>
              </mc:Choice>
              <mc:Fallback>
                <p:oleObj name="CS ChemDraw Drawing" r:id="rId8" imgW="5877849" imgH="1450283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9B7624-0C18-1D0A-332D-DA7EE192E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377" y="5042532"/>
                        <a:ext cx="2938463" cy="72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4440517-336B-C4B5-AA75-7E7FD31F6EFA}"/>
              </a:ext>
            </a:extLst>
          </p:cNvPr>
          <p:cNvSpPr txBox="1"/>
          <p:nvPr/>
        </p:nvSpPr>
        <p:spPr>
          <a:xfrm>
            <a:off x="7467600" y="365649"/>
            <a:ext cx="3048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CC2(CCC3(C(=CCC4C3(CCC5C4(CCC(C5(C)C)OC6C(C(C(CO6)O)O)OC7C(C(C(C(O7)CO)O)O)O)C)C)C2C1(C)O)C)C(=O)OC8C(C(C(C(O8)CO)O)O)O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577BCA6-26EC-519F-9BDB-447CD734D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921" y="889609"/>
          <a:ext cx="2490760" cy="102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595607" imgH="2718401" progId="ChemDraw.Document.6.0">
                  <p:embed/>
                </p:oleObj>
              </mc:Choice>
              <mc:Fallback>
                <p:oleObj name="CS ChemDraw Drawing" r:id="rId10" imgW="6595607" imgH="2718401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577BCA6-26EC-519F-9BDB-447CD734D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921" y="889609"/>
                        <a:ext cx="2490760" cy="102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94B4B07-1230-4D45-13BD-BDC9C1FD2900}"/>
              </a:ext>
            </a:extLst>
          </p:cNvPr>
          <p:cNvSpPr txBox="1"/>
          <p:nvPr/>
        </p:nvSpPr>
        <p:spPr>
          <a:xfrm>
            <a:off x="6520543" y="2182743"/>
            <a:ext cx="23620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99AF9F4-84D9-4A8E-0D0B-80CA15027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0429" y="2689665"/>
          <a:ext cx="2732193" cy="11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955527" imgH="2494291" progId="ChemDraw.Document.6.0">
                  <p:embed/>
                </p:oleObj>
              </mc:Choice>
              <mc:Fallback>
                <p:oleObj name="CS ChemDraw Drawing" r:id="rId12" imgW="5955527" imgH="2494291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99AF9F4-84D9-4A8E-0D0B-80CA1502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0429" y="2689665"/>
                        <a:ext cx="2732193" cy="114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002BA71-432B-0E6D-0B2A-0E4FE2F21AA5}"/>
              </a:ext>
            </a:extLst>
          </p:cNvPr>
          <p:cNvSpPr txBox="1"/>
          <p:nvPr/>
        </p:nvSpPr>
        <p:spPr>
          <a:xfrm flipV="1">
            <a:off x="5738838" y="4105871"/>
            <a:ext cx="24907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8115358-740C-B2BF-8292-5085A50BF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38" y="4858721"/>
          <a:ext cx="1884363" cy="1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531938" imgH="3387668" progId="ChemDraw.Document.6.0">
                  <p:embed/>
                </p:oleObj>
              </mc:Choice>
              <mc:Fallback>
                <p:oleObj name="CS ChemDraw Drawing" r:id="rId14" imgW="4531938" imgH="3387668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8115358-740C-B2BF-8292-5085A50BF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8838" y="4858721"/>
                        <a:ext cx="1884363" cy="1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D1CFDD3-95F0-C603-50F2-A1269D0591E2}"/>
              </a:ext>
            </a:extLst>
          </p:cNvPr>
          <p:cNvSpPr txBox="1"/>
          <p:nvPr/>
        </p:nvSpPr>
        <p:spPr>
          <a:xfrm>
            <a:off x="10673697" y="1444239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3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3366860035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071AC1F6-C947-DB00-6BB6-8250901180B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3681E5-4C77-2CF3-AABE-A04B8D86E985}"/>
              </a:ext>
            </a:extLst>
          </p:cNvPr>
          <p:cNvSpPr txBox="1"/>
          <p:nvPr/>
        </p:nvSpPr>
        <p:spPr>
          <a:xfrm>
            <a:off x="457200" y="1192296"/>
            <a:ext cx="61395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(C)C)C(=O)N[C@@H](CC(C)C)C(=O)N[C@@H]([C@@H](C)O)C(=O)N[C@@H](CCCCN)C(=O)N[C@@H](CCSC)C(=O)N[C@@H](CC1=CC=C(C=C1)O)C(=O)N2CCC[C@H]2C(=O)N[C@@H](CCCNC(=N)N)C(=O)NCC(=O)N[C@@H](CC(=O)N)C(=O)N[C@@H](CC3=CN=CN3)C(=O)N[C@@H](CC4=CNC5=CC=CC=C54)C(=O)N[C@@H](C)C(=O)N[C@@H](C(C)C)C(=O)NCC(=O)N[C@@H](CC6=CN=CN6)C(=O)N[C@@H](CC(C)C)C(=O)N[C@@H](CCSC)C(=O)O)NC(=O)CNC(=O)CNC(=O)CNC(=O)[C@H](C)NC(=O)[C@@H]7CCCN7C(=O)[C@H](CC(C)C)NC(=O)[C@@H]8CCCN8C(=O)[C@H](C(C)C)N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C578FA-BC28-4E6E-832D-6A054D85B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285" y="2082983"/>
          <a:ext cx="5087257" cy="160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559656" imgH="6784521" progId="ChemDraw.Document.6.0">
                  <p:embed/>
                </p:oleObj>
              </mc:Choice>
              <mc:Fallback>
                <p:oleObj name="CS ChemDraw Drawing" r:id="rId2" imgW="21559656" imgH="678452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C578FA-BC28-4E6E-832D-6A054D85B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285" y="2082983"/>
                        <a:ext cx="5087257" cy="160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FF9D996-7642-FE5F-0744-7B9D7D32FD89}"/>
              </a:ext>
            </a:extLst>
          </p:cNvPr>
          <p:cNvSpPr txBox="1"/>
          <p:nvPr/>
        </p:nvSpPr>
        <p:spPr>
          <a:xfrm>
            <a:off x="7387770" y="1192296"/>
            <a:ext cx="4648199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1C2CC3(CC(N)C(N)=O)CC(C2)CC1C3.CC1OC(OC2C(OC3C(C)(C)C4CCC5(C)C6(C)CCC7(C(OC8OC(COC9OC(CO)C(O)C(O)C9O)C(O)C(O)C8O)=O)CCC(C)(C)CC7C6=CCC5C4(C)CC3)OCC(O)C2O)C(O)C(OC2OCC(O)C(O)C2O)C1O.C1C=C(C=O)C=C(/C=N/NC(NN2C(=O)C3=CC(S([O-])(=O)=O)=C(N)C4=C3C(=CC(S([O-])(=O)=O)=C4)C2=O)=O)C=1.C1C2C(N)=C(S([O-])(=O)=O)C=C3C(N(NC(NN)=O)C(=O)C(C=23)=CC=1S([O-])(=O)=O)=O.C[C@@H]1O[C@@H](O[C@H]2[C@H](OC3C=CC(C4OCC5C4COC5C4C=CC(O)=C(OC)C=4)=CC=3OC)O[C@H](CO)[C@@H](O)[C@@H]2O)[C@H](O)[C@H](O)[C@H]1O.C[C@@H]1O[C@@H](OC[C@H]2O[C@@H](OC3C(CC=C)=CC4OCOC=4C=3)[C@H](O)[C@@H](O)[C@@H]2O)[C@H](O)[C@H](O)[C@H]1O.CCC(C(NC=O)C(NC1C(=O)NC(CC2C=CC(OC)=CC=2)C(=O)NC(C(C)C)C(=O)N2C(CC(O)CN2)C(=O)NC(CC(C)C)C(=O)N(C)C(C(C)C)C(=O)OC1C)=O)C.C[C@@H](O)[C@H](NC(CNC(CNC(CNC([C@@H](NC([C@H]1N(C([C@@H](NC([C@H]2N(C([C@@H](N)C(C)C)=O)CCC2)=O)CC(C)C)=O)CCC1)=O)C)=O)=O)=O)=O)C(N[C@H](C(N[C@H](C(N[C@H](C(N[C@H](C(N[C@H](C(N[C@H](C(N1[C@H](C(N[C@H](C(NCC(N[C@H](C(N[C@H](C(N[C@H](C(N[C@H](C(N[C@H](C(NCC(N[C@H](C(N[C@H](C(N[C@H](C(O)=O)CCSC)=O)CC(C)C)=O)CC2NC=NC=2)=O)=O)C(C)C)=O)C)=O)CC2C3C(=CC=CC=3)NC=2)=O)CC2NC=NC=2)=O)CC(N)=O)=O)=O)CCCNC(N)=N)=O)CCC1)=O)CC1C=CC(O)=CC=1)=O)CCSC)=O)CCCCN)=O)[C@H](O)C)=O)CC(C)C)=O)C(C)C)=O.C[C@@H]1O[C@@H](O[C@@H]2[C@@H]3O[C@]3(CO)C3[C@H]2C=CO[C@H]3O[C@@H]2O[C@H](CO)[C@@H](O)[C@H](O)[C@H]2O)[C@H](OC(C)=O)[C@H](OC(C)=O)[C@H]1OC(/C=C/C1C=CC=CC=1)=O.CC(OC1C(OC(C)=O)[C@H](O[C@@H]2C(C)(C)C3[C@@]4([C@]5(C(C[C@@H]3O[C@@H]3OC(CO)[C@@H](O)C(O)C3O)[C@@]3(C)[C@@](C)(C(C6(C)O[C@H](C(O)(C)C)CC6)[C@H](O)C3)CC5)C4)CC2)OC[C@H]1O)=O.CC1OC(OCC2OC(OC3C(C)(C)C4CCC5(C)C6(C)CC(O)C7(C(OC8OC(COC9OCC(O)C(O)C9O)C(OC9OCC(O)C(OC%10OCC(O)C(O)C%10O)C9O)C(O)C8O)=O)CCC(C)(C)CC7C6=CCC5C4(C)CC3)C(O)C(O)C2O)C(OC2OCC(O)C(O)C2O)C(O)C1O.CC(O[C@@H]1[C@]23C(O)O[C@@]4(CCC5[C@@]6(C)CC[C@H](O[C@@H]7OC[C@H](O[C@@H]8O[C@H](CO)[C@@H](O)[C@H](O)[C@H]8O[C@@H]8OC[C@@H](O)[C@H](O)[C@H]8O)[C@H](O)[C@H]7O[C@@H]7O[C@H](CO)[C@@H](O)[C@H](O)[C@H]7O)C(C)(C)C6CC[C@@]5(C)[C@]4(C)C[C@H]2O)C3CC(C)(C)C1)=O.CC(N[C@H]1[C@H](O[C@@H]2C(C)(C)C3CC[C@@]4(C)[C@]5(C)CC(O)[C@@]6(C(OC7OCC(O)C(O)C7O)=O)CCC(C)(C)C[C@H]6C5=CCC4[C@@]3(C)CC2)O[C@H](COC2OCC(O[C@H]3OC[C@](O)(CO)[C@H]3O)C(OC3OCC(O)C(O)C3O)C2O)[C@@H](O)[C@@H]1O)=O.COC1C=C2C3C(C(=O)C4=C2C2=C(C5C=CC6C(C7C(C8C=6C=5C(=C(OC)C=8)C=12)=CC=CC=7)=O)C=C4)=CC=CC=3.BrB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DF1EDB-BBBE-15A2-A8AF-7A5BEC8A6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829" y="4795391"/>
          <a:ext cx="4760686" cy="174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221338" imgH="14340568" progId="ChemDraw.Document.6.0">
                  <p:embed/>
                </p:oleObj>
              </mc:Choice>
              <mc:Fallback>
                <p:oleObj name="CS ChemDraw Drawing" r:id="rId4" imgW="39221338" imgH="14340568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DF1EDB-BBBE-15A2-A8AF-7A5BEC8A6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829" y="4795391"/>
                        <a:ext cx="4760686" cy="174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E7229A-8808-F907-FDC7-94DC4E94E4B2}"/>
              </a:ext>
            </a:extLst>
          </p:cNvPr>
          <p:cNvSpPr txBox="1"/>
          <p:nvPr/>
        </p:nvSpPr>
        <p:spPr>
          <a:xfrm>
            <a:off x="1187865" y="497365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4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400870544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FD2CF28-1C67-1C80-66C7-EA723940792B}"/>
              </a:ext>
            </a:extLst>
          </p:cNvPr>
          <p:cNvSpPr txBox="1"/>
          <p:nvPr/>
        </p:nvSpPr>
        <p:spPr>
          <a:xfrm>
            <a:off x="185057" y="15078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/C=C(/C(OCC1OC(OC2C(OC3OC(COC(/C(/C)=C/C)=O)C(O)C(O)C3OC3OC(COC(/C(/C)=C/C)=O)C(OC(/C(/C)=C/C)=O)C(OC(/C(/C)=C/C)=O)C3O)OC(COC(/C(/C)=C/C)=O)C(O)C2O)C(O)C(O)C1O)=O)\C.C/C=C(/C(OCC1OC(OC2OC(COC(/C(/C)=C/C)=O)C(OC3OC(CO)C(OC(/C(/C)=C/C)=O)C(OC(/C(/C)=C/C)=O)C3O)C(O)C2O)C(O)C(O)C1OC1OC(CO)C(OC(/C(/C)=C/C)=O)C(O)C1O)=O)\C.C/C=C(\C)/C(OC[C@@H]1[C@@H](O)[C@H](O)[C@@H](O)[C@H](O[C@@H]2[C@@H](O)[C@H](O)[C@@H](COC(/C(/C)=C/C)=O)O[C@@H]2O[C@@H]2[C@H](O[C@H]3[C@H](O)[C@@H](O)[C@H](O)[C@@H](COC(/C(/C)=C/C)=O)O3)[C@@H](O)[C@H](O)[C@@H](COC(/C(/C)=C/C)=O)O2)O1)=O.C/C=C(\C)/C(OC[C@@H]1[C@@H](O)[C@H](O)[C@@H](O)[C@@H](O[C@@H]2[C@H](O)[C@@H](O)[C@H](O)[C@@H](COC(/C(/C)=C/C)=O)O2)O1)=O.CC1OC(OC2C(O)C(OC3C(O)C(OC4C(O)C(OC[C@H]5O[C@@H](O[C@@H]6C(C)(C)C7CC[C@@]8(C)[C@]9(C)CC(O)[C@@]%10(C(OC%11OCC(O)C(O)C%11O)=O)CCC(C)(C)C[C@H]%10C9=CCC8[C@@]7(C)CC6)[C@H](NC(C)=O)[C@@H](O)[C@@H]5O)OC(C)C4O)OCC3O)OC(C)C2O)C(O)C(O)C1O.C[C@@]12C3CC=C4[C@@H]5CC(C)(C)CC[C@]5(C(O)=O)[C@H](O)C[C@@]4(C)[C@]3(C)CCC1[C@@](C=O)(C)[C@@H](O[C@@H]1O[C@H](C(O)=O)[C@@H](O)[C@H](O[C@@H]3OC[C@@H](O)[C@H](O)[C@H]3O)[C@H]1O[C@@H]1O[C@H](CO)[C@H](O)[C@H](O)[C@H]1O)CC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AA135C-541D-7E29-6025-E109BD092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636" y="1563234"/>
          <a:ext cx="3909745" cy="373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19391" imgH="13953581" progId="ChemDraw.Document.6.0">
                  <p:embed/>
                </p:oleObj>
              </mc:Choice>
              <mc:Fallback>
                <p:oleObj name="CS ChemDraw Drawing" r:id="rId2" imgW="14619391" imgH="1395358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AA135C-541D-7E29-6025-E109BD09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636" y="1563234"/>
                        <a:ext cx="3909745" cy="373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529CFF4-A82F-A2B0-EB41-AE3EECA08FF7}"/>
              </a:ext>
            </a:extLst>
          </p:cNvPr>
          <p:cNvSpPr txBox="1"/>
          <p:nvPr/>
        </p:nvSpPr>
        <p:spPr>
          <a:xfrm>
            <a:off x="6096000" y="160528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C1CC1N=C(N)N.C1CC1N=C(N)N.OS(=O)(=O)O </a:t>
            </a:r>
            <a:endParaRPr lang="ru-RU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A96191-D0B2-755E-EC88-B5112648E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2160214"/>
          <a:ext cx="4460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60376" imgH="906236" progId="ChemDraw.Document.6.0">
                  <p:embed/>
                </p:oleObj>
              </mc:Choice>
              <mc:Fallback>
                <p:oleObj name="CS ChemDraw Drawing" r:id="rId4" imgW="4460376" imgH="90623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A96191-D0B2-755E-EC88-B5112648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8763" y="2160214"/>
                        <a:ext cx="44608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38F216B-D6AC-058C-8EB5-27E71FB98583}"/>
              </a:ext>
            </a:extLst>
          </p:cNvPr>
          <p:cNvSpPr txBox="1"/>
          <p:nvPr/>
        </p:nvSpPr>
        <p:spPr>
          <a:xfrm>
            <a:off x="5540829" y="354913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C1C(C(C(C(O1)OC2CCC3([C@H]4CCC5(C(CCC5([C@@H]4CCC3(C2)O)O)C6=COC(=O)C=C6)C)C=O)O)O)OC7C(C(C(C(O7)CO)O)O)O</a:t>
            </a:r>
            <a:endParaRPr lang="ru-RU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1707EA-678F-7C7F-6D28-CD961AB49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5229" y="4315757"/>
          <a:ext cx="3304495" cy="19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81822" imgH="3425632" progId="ChemDraw.Document.6.0">
                  <p:embed/>
                </p:oleObj>
              </mc:Choice>
              <mc:Fallback>
                <p:oleObj name="CS ChemDraw Drawing" r:id="rId6" imgW="5781822" imgH="342563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1707EA-678F-7C7F-6D28-CD961AB49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229" y="4315757"/>
                        <a:ext cx="3304495" cy="195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103242-1045-7143-50F2-843C596E769D}"/>
              </a:ext>
            </a:extLst>
          </p:cNvPr>
          <p:cNvSpPr txBox="1"/>
          <p:nvPr/>
        </p:nvSpPr>
        <p:spPr>
          <a:xfrm>
            <a:off x="10571148" y="513602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5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4098144281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8A14B4-4656-2C4E-2A2B-5101D1207B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9674CAA-AF1B-0A85-E9F6-93118FD91E12}"/>
              </a:ext>
            </a:extLst>
          </p:cNvPr>
          <p:cNvSpPr txBox="1"/>
          <p:nvPr/>
        </p:nvSpPr>
        <p:spPr>
          <a:xfrm>
            <a:off x="892628" y="144332"/>
            <a:ext cx="14804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743F66-05DD-5225-5F8D-5E02B0239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09625"/>
          <a:ext cx="1913609" cy="80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5221" imgH="2494291" progId="ChemDraw.Document.6.0">
                  <p:embed/>
                </p:oleObj>
              </mc:Choice>
              <mc:Fallback>
                <p:oleObj name="CS ChemDraw Drawing" r:id="rId2" imgW="5955221" imgH="249429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5743F66-05DD-5225-5F8D-5E02B0239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809625"/>
                        <a:ext cx="1913609" cy="80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1CC16D7-5CA5-5B2B-BF36-8E51F39573DB}"/>
              </a:ext>
            </a:extLst>
          </p:cNvPr>
          <p:cNvSpPr txBox="1"/>
          <p:nvPr/>
        </p:nvSpPr>
        <p:spPr>
          <a:xfrm>
            <a:off x="200247" y="1872343"/>
            <a:ext cx="18179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328BBD-AA2D-13EF-3417-9A1D2D3E9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80229"/>
          <a:ext cx="1817915" cy="135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31938" imgH="3387362" progId="ChemDraw.Document.6.0">
                  <p:embed/>
                </p:oleObj>
              </mc:Choice>
              <mc:Fallback>
                <p:oleObj name="CS ChemDraw Drawing" r:id="rId4" imgW="4531938" imgH="338736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328BBD-AA2D-13EF-3417-9A1D2D3E91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580229"/>
                        <a:ext cx="1817915" cy="135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88A2395-9690-5C86-E11E-358EA7FE611D}"/>
              </a:ext>
            </a:extLst>
          </p:cNvPr>
          <p:cNvSpPr txBox="1"/>
          <p:nvPr/>
        </p:nvSpPr>
        <p:spPr>
          <a:xfrm>
            <a:off x="87085" y="4062159"/>
            <a:ext cx="16110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CCN=C(N)N)C(=O)O)N)O.C[C@H]([C@@H](C(=O)N[C@@H](CCCN=C(N)N)C(=O)O)N)O.OS(=O)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F92340-FA13-44AF-7137-C8C25F9C4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38861"/>
          <a:ext cx="2063917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46023" imgH="2843315" progId="ChemDraw.Document.6.0">
                  <p:embed/>
                </p:oleObj>
              </mc:Choice>
              <mc:Fallback>
                <p:oleObj name="CS ChemDraw Drawing" r:id="rId6" imgW="5146023" imgH="284331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F92340-FA13-44AF-7137-C8C25F9C4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4738861"/>
                        <a:ext cx="2063917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93A0B54-7EAE-C349-5102-F4BB686A4E75}"/>
              </a:ext>
            </a:extLst>
          </p:cNvPr>
          <p:cNvSpPr txBox="1"/>
          <p:nvPr/>
        </p:nvSpPr>
        <p:spPr>
          <a:xfrm>
            <a:off x="2362200" y="0"/>
            <a:ext cx="1295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2F7999-5176-2FF7-1764-97C754AA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954107"/>
          <a:ext cx="1525410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531938" imgH="3387362" progId="ChemDraw.Document.6.0">
                  <p:embed/>
                </p:oleObj>
              </mc:Choice>
              <mc:Fallback>
                <p:oleObj name="CS ChemDraw Drawing" r:id="rId8" imgW="4531938" imgH="338736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2F7999-5176-2FF7-1764-97C754AA4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954107"/>
                        <a:ext cx="1525410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DA6E45E-9C29-5FC5-79A5-B4CA6D1A1207}"/>
              </a:ext>
            </a:extLst>
          </p:cNvPr>
          <p:cNvSpPr txBox="1"/>
          <p:nvPr/>
        </p:nvSpPr>
        <p:spPr>
          <a:xfrm>
            <a:off x="2362200" y="2226286"/>
            <a:ext cx="9960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C(=O)CN1C(=O)C2C(N=CN2CC(=O)NC3=CC=CC(=N3)C4=CC(=C(N=C4)C)C(F)(F)F)N(C1=O)C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640255-F876-CB53-F37D-A79F308CD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317" y="3049658"/>
          <a:ext cx="1899331" cy="114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388538" imgH="3244079" progId="ChemDraw.Document.6.0">
                  <p:embed/>
                </p:oleObj>
              </mc:Choice>
              <mc:Fallback>
                <p:oleObj name="CS ChemDraw Drawing" r:id="rId10" imgW="5388538" imgH="32440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1640255-F876-CB53-F37D-A79F308CD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6317" y="3049658"/>
                        <a:ext cx="1899331" cy="114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DB7CC2-A0E4-8C07-45E5-FECFB80BC511}"/>
              </a:ext>
            </a:extLst>
          </p:cNvPr>
          <p:cNvSpPr txBox="1"/>
          <p:nvPr/>
        </p:nvSpPr>
        <p:spPr>
          <a:xfrm>
            <a:off x="2362200" y="4354546"/>
            <a:ext cx="13136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N(CC1)C2=C(C=CC=N2)C3=NC=C4C(=N3)N(C(=O)N4)CC5=CC=C(C=C5)C6=NC(=CN6C)C(F)(F)F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7192BD4-7ACB-2164-2FCE-E700649CD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086625"/>
          <a:ext cx="1822450" cy="79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016661" imgH="2182007" progId="ChemDraw.Document.6.0">
                  <p:embed/>
                </p:oleObj>
              </mc:Choice>
              <mc:Fallback>
                <p:oleObj name="CS ChemDraw Drawing" r:id="rId12" imgW="5016661" imgH="2182007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7192BD4-7ACB-2164-2FCE-E700649CD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200" y="5086625"/>
                        <a:ext cx="1822450" cy="79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4172AE2-240B-571D-FF55-1952E007113E}"/>
              </a:ext>
            </a:extLst>
          </p:cNvPr>
          <p:cNvSpPr txBox="1"/>
          <p:nvPr/>
        </p:nvSpPr>
        <p:spPr>
          <a:xfrm>
            <a:off x="4386943" y="0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1C2=C(C=C(C=C2)C(F)(F)F)C3=NC=C4C(=N3)N(C(=O)N4)CC5=CC=C(C=C5)N6C=CC=N6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313D5B7-FCBF-1E00-D2D4-E42E07218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802" y="679693"/>
          <a:ext cx="1533020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981798" imgH="1900033" progId="ChemDraw.Document.6.0">
                  <p:embed/>
                </p:oleObj>
              </mc:Choice>
              <mc:Fallback>
                <p:oleObj name="CS ChemDraw Drawing" r:id="rId14" imgW="4981798" imgH="190003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313D5B7-FCBF-1E00-D2D4-E42E07218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3802" y="679693"/>
                        <a:ext cx="1533020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06BA534-BDAD-1E9A-548A-519DC9C938C9}"/>
              </a:ext>
            </a:extLst>
          </p:cNvPr>
          <p:cNvSpPr txBox="1"/>
          <p:nvPr/>
        </p:nvSpPr>
        <p:spPr>
          <a:xfrm>
            <a:off x="4386943" y="1434024"/>
            <a:ext cx="9252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N(CCC1C(=O)N2CC(C2)(F)F)C3=C(C=NC=C3)NC(=O)C4=C5N=CC(=CN5N=C4N)F</a:t>
            </a:r>
            <a:endParaRPr lang="ru-RU" sz="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9218752-F9A8-6194-2F3E-49E54842E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84" y="2232345"/>
          <a:ext cx="1899713" cy="94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757632" imgH="2361724" progId="ChemDraw.Document.6.0">
                  <p:embed/>
                </p:oleObj>
              </mc:Choice>
              <mc:Fallback>
                <p:oleObj name="CS ChemDraw Drawing" r:id="rId16" imgW="4757632" imgH="2361724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9218752-F9A8-6194-2F3E-49E54842E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3384" y="2232345"/>
                        <a:ext cx="1899713" cy="94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ADD787A-A2A3-E361-44F9-F203017F0E62}"/>
              </a:ext>
            </a:extLst>
          </p:cNvPr>
          <p:cNvSpPr txBox="1"/>
          <p:nvPr/>
        </p:nvSpPr>
        <p:spPr>
          <a:xfrm>
            <a:off x="4410201" y="3213013"/>
            <a:ext cx="8396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2(CCN(CC2)C3=C(C=NC=C3)NC(=O)C4=C5N=CC(=CN5N=C4N)F)CC1=O</a:t>
            </a:r>
            <a:endParaRPr lang="ru-RU" sz="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65E5810-42A2-A9CB-6A11-300179664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4268" y="3958366"/>
          <a:ext cx="1611086" cy="93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169236" imgH="2422956" progId="ChemDraw.Document.6.0">
                  <p:embed/>
                </p:oleObj>
              </mc:Choice>
              <mc:Fallback>
                <p:oleObj name="CS ChemDraw Drawing" r:id="rId18" imgW="4169236" imgH="2422956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65E5810-42A2-A9CB-6A11-300179664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4268" y="3958366"/>
                        <a:ext cx="1611086" cy="93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044994F-3A98-0FA8-10F9-841DB2DD370A}"/>
              </a:ext>
            </a:extLst>
          </p:cNvPr>
          <p:cNvSpPr txBox="1"/>
          <p:nvPr/>
        </p:nvSpPr>
        <p:spPr>
          <a:xfrm>
            <a:off x="4564011" y="5131588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2CCC1CN(C2)C(=O)C3CCN(CC3)C4=C(C=NC=C4NC(=O)C5=C6N=CC(=CN6N=C5N)F)F</a:t>
            </a:r>
            <a:endParaRPr lang="ru-RU" sz="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4DF68A5-DEDE-9826-5F0F-B8A0B3FCC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6759" y="5635458"/>
          <a:ext cx="1009384" cy="108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960943" imgH="3184684" progId="ChemDraw.Document.6.0">
                  <p:embed/>
                </p:oleObj>
              </mc:Choice>
              <mc:Fallback>
                <p:oleObj name="CS ChemDraw Drawing" r:id="rId20" imgW="2960943" imgH="3184684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4DF68A5-DEDE-9826-5F0F-B8A0B3FCC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6759" y="5635458"/>
                        <a:ext cx="1009384" cy="108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F83F78F-1F71-B405-D688-68DE30020998}"/>
              </a:ext>
            </a:extLst>
          </p:cNvPr>
          <p:cNvSpPr txBox="1"/>
          <p:nvPr/>
        </p:nvSpPr>
        <p:spPr>
          <a:xfrm>
            <a:off x="6446165" y="40059"/>
            <a:ext cx="9797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OC1=CC(=CC(=C1)C2=C(C=CC(=C2)C3=NN(C(=C3CC4=CC(=C(C=C4)[SH+](=O)N)F)CC5CC5)C6=NC(=CS6)C(=O)O)F)OC</a:t>
            </a:r>
            <a:endParaRPr lang="ru-RU" sz="8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0C9910B-AFB5-0063-4F63-2ED60164E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180" y="994166"/>
          <a:ext cx="889413" cy="62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4919105" imgH="3480435" progId="ChemDraw.Document.6.0">
                  <p:embed/>
                </p:oleObj>
              </mc:Choice>
              <mc:Fallback>
                <p:oleObj name="CS ChemDraw Drawing" r:id="rId22" imgW="4919105" imgH="3480435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0C9910B-AFB5-0063-4F63-2ED60164E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5180" y="994166"/>
                        <a:ext cx="889413" cy="62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7F0B096-2BF7-0762-17EC-E8B6B50EB2B3}"/>
              </a:ext>
            </a:extLst>
          </p:cNvPr>
          <p:cNvSpPr txBox="1"/>
          <p:nvPr/>
        </p:nvSpPr>
        <p:spPr>
          <a:xfrm>
            <a:off x="6448629" y="1810787"/>
            <a:ext cx="8396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]1(CCC1NC(=O)C2=C3N=C(C=C(N3N=C2)NC)NC4=CC=CN(C4=O)C5CC(C5)(F)F)OC</a:t>
            </a:r>
            <a:endParaRPr lang="ru-RU" sz="8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26767F-A58C-4FD3-BF15-AB2E2ADD4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464" y="2692075"/>
          <a:ext cx="1296870" cy="98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5156727" imgH="2668191" progId="ChemDraw.Document.6.0">
                  <p:embed/>
                </p:oleObj>
              </mc:Choice>
              <mc:Fallback>
                <p:oleObj name="CS ChemDraw Drawing" r:id="rId24" imgW="5156727" imgH="2668191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26767F-A58C-4FD3-BF15-AB2E2ADD4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02464" y="2692075"/>
                        <a:ext cx="1296870" cy="98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0ECB966-7894-D90A-0E82-3658085D327E}"/>
              </a:ext>
            </a:extLst>
          </p:cNvPr>
          <p:cNvSpPr txBox="1"/>
          <p:nvPr/>
        </p:nvSpPr>
        <p:spPr>
          <a:xfrm flipV="1">
            <a:off x="6386293" y="3595479"/>
            <a:ext cx="10994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(C)(C)C1=CC=C(S1)C#CC2=C(C=CC(=C2)C3=NN(C(=C3CC4=CC(=C(C=C4)[SH+](=O)N)F)CC5CC5)C6=NC(=CS6)C(=O)O)F</a:t>
            </a:r>
            <a:endParaRPr lang="ru-RU" sz="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8C0934E-EE5C-289F-AD42-8EF77C344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157" y="4435957"/>
          <a:ext cx="1099457" cy="174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3506525" imgH="5568451" progId="ChemDraw.Document.6.0">
                  <p:embed/>
                </p:oleObj>
              </mc:Choice>
              <mc:Fallback>
                <p:oleObj name="CS ChemDraw Drawing" r:id="rId26" imgW="3506525" imgH="5568451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8C0934E-EE5C-289F-AD42-8EF77C344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70157" y="4435957"/>
                        <a:ext cx="1099457" cy="174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FF823233-D963-CC12-A69E-9C269902EB03}"/>
              </a:ext>
            </a:extLst>
          </p:cNvPr>
          <p:cNvSpPr txBox="1"/>
          <p:nvPr/>
        </p:nvSpPr>
        <p:spPr>
          <a:xfrm>
            <a:off x="7741565" y="58187"/>
            <a:ext cx="8273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2CC3(CC1CC(C2)(C3)O)C(C[C@@H]4C5=C(C=CC=C5F)C6=CN=CN46)O</a:t>
            </a:r>
            <a:endParaRPr lang="ru-RU" sz="8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BECDBD8-E342-C603-57E1-544A9CCEB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4224" y="839774"/>
          <a:ext cx="827314" cy="9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2508331" imgH="2762488" progId="ChemDraw.Document.6.0">
                  <p:embed/>
                </p:oleObj>
              </mc:Choice>
              <mc:Fallback>
                <p:oleObj name="CS ChemDraw Drawing" r:id="rId28" imgW="2508331" imgH="2762488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BECDBD8-E342-C603-57E1-544A9CCEB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74224" y="839774"/>
                        <a:ext cx="827314" cy="9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C04B8A9-50EE-41C7-69E4-D7D6790EA04E}"/>
              </a:ext>
            </a:extLst>
          </p:cNvPr>
          <p:cNvSpPr txBox="1"/>
          <p:nvPr/>
        </p:nvSpPr>
        <p:spPr>
          <a:xfrm>
            <a:off x="7599334" y="1919714"/>
            <a:ext cx="12137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[C@]2([C@@H]([C@@H]([C@H]([C@H](O1)O2)NC(=O)C(F)(F)F)O)O)CO</a:t>
            </a:r>
            <a:endParaRPr lang="ru-RU" sz="8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E1D3F37-8C31-74E7-9A67-2C2218C9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8702" y="2517844"/>
          <a:ext cx="917414" cy="9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2271626" imgH="2298042" progId="ChemDraw.Document.6.0">
                  <p:embed/>
                </p:oleObj>
              </mc:Choice>
              <mc:Fallback>
                <p:oleObj name="CS ChemDraw Drawing" r:id="rId30" imgW="2271626" imgH="2298042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E1D3F37-8C31-74E7-9A67-2C2218C9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628702" y="2517844"/>
                        <a:ext cx="917414" cy="9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075128E-BDBF-970C-BD8D-09780A9AC5D3}"/>
              </a:ext>
            </a:extLst>
          </p:cNvPr>
          <p:cNvSpPr txBox="1"/>
          <p:nvPr/>
        </p:nvSpPr>
        <p:spPr>
          <a:xfrm>
            <a:off x="7741565" y="3546912"/>
            <a:ext cx="9174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[NH+]1CCN(CC1)C(=O)C2CCN(CC2)C3=C(C=NC=C3NC(=O)C4=C5N=CC(=CN5N=C4N)F)F</a:t>
            </a:r>
            <a:endParaRPr lang="ru-RU" sz="8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7FE0648-9797-E0DA-2506-7EF67DF8E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4255310"/>
          <a:ext cx="1142677" cy="54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4937454" imgH="2360193" progId="ChemDraw.Document.6.0">
                  <p:embed/>
                </p:oleObj>
              </mc:Choice>
              <mc:Fallback>
                <p:oleObj name="CS ChemDraw Drawing" r:id="rId32" imgW="4937454" imgH="2360193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7FE0648-9797-E0DA-2506-7EF67DF8E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74957" y="4255310"/>
                        <a:ext cx="1142677" cy="54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4F747A84-043B-4F50-79DC-85C0F41C1A83}"/>
              </a:ext>
            </a:extLst>
          </p:cNvPr>
          <p:cNvSpPr txBox="1"/>
          <p:nvPr/>
        </p:nvSpPr>
        <p:spPr>
          <a:xfrm>
            <a:off x="7694018" y="4885429"/>
            <a:ext cx="7511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1CC1(C2=CN(N=C2)C)NC(=O)C3=CC4=C(N3)C=CC(=C4F)Cl</a:t>
            </a:r>
            <a:endParaRPr lang="ru-RU" sz="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9F7761-2AC1-3269-DF3A-AA3CF46A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5716363"/>
          <a:ext cx="1269851" cy="80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3408663" imgH="2166699" progId="ChemDraw.Document.6.0">
                  <p:embed/>
                </p:oleObj>
              </mc:Choice>
              <mc:Fallback>
                <p:oleObj name="CS ChemDraw Drawing" r:id="rId34" imgW="3408663" imgH="2166699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9F7761-2AC1-3269-DF3A-AA3CF46A3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574957" y="5716363"/>
                        <a:ext cx="1269851" cy="80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DC75D006-1A69-1AEC-A229-97F82A9FBB81}"/>
              </a:ext>
            </a:extLst>
          </p:cNvPr>
          <p:cNvSpPr txBox="1"/>
          <p:nvPr/>
        </p:nvSpPr>
        <p:spPr>
          <a:xfrm>
            <a:off x="8796898" y="32533"/>
            <a:ext cx="9174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C(=CC(=C1)F)C2=CN=C3C=CC(=CC3=C2N4CC[C@@H]5[C@@H](C4)NCCO5)C6=NC=CC(=C6N)/C=N\OC</a:t>
            </a:r>
            <a:endParaRPr lang="ru-RU" sz="8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373F68C-1099-235F-34F0-936A9E33D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0667" y="1059679"/>
          <a:ext cx="930909" cy="120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734943" imgH="3529421" progId="ChemDraw.Document.6.0">
                  <p:embed/>
                </p:oleObj>
              </mc:Choice>
              <mc:Fallback>
                <p:oleObj name="CS ChemDraw Drawing" r:id="rId36" imgW="2734943" imgH="3529421" progId="ChemDraw.Document.6.0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373F68C-1099-235F-34F0-936A9E33D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60667" y="1059679"/>
                        <a:ext cx="930909" cy="120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08B726BD-ABD1-7942-361B-B90E84D26FE9}"/>
              </a:ext>
            </a:extLst>
          </p:cNvPr>
          <p:cNvSpPr txBox="1"/>
          <p:nvPr/>
        </p:nvSpPr>
        <p:spPr>
          <a:xfrm>
            <a:off x="8808614" y="2385635"/>
            <a:ext cx="9174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#CC1=CN=CC(=C1N)C2=CC3=C(C(=CN=C3C=C2)C4=CC(=CC(=C4)F)F)N5CC[C@@H]6[C@@H](C5)NCCO6</a:t>
            </a:r>
            <a:endParaRPr lang="ru-RU" sz="800" dirty="0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F3E788F-F058-9D1B-08A7-779349C28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9681" y="3259638"/>
          <a:ext cx="937740" cy="99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3681454" imgH="3907223" progId="ChemDraw.Document.6.0">
                  <p:embed/>
                </p:oleObj>
              </mc:Choice>
              <mc:Fallback>
                <p:oleObj name="CS ChemDraw Drawing" r:id="rId38" imgW="3681454" imgH="3907223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3E788F-F058-9D1B-08A7-779349C28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789681" y="3259638"/>
                        <a:ext cx="937740" cy="99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964BE3E8-007E-74D5-0F1D-A548EF280A1A}"/>
              </a:ext>
            </a:extLst>
          </p:cNvPr>
          <p:cNvSpPr txBox="1"/>
          <p:nvPr/>
        </p:nvSpPr>
        <p:spPr>
          <a:xfrm>
            <a:off x="8922738" y="4261807"/>
            <a:ext cx="91741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ONC(=O)NC1=C(C=CC=N1)C2=CC3=C(C(=CN=C3C=C2)C4=CC(=CC(=C4)F)F)N5CC[C@@H]6[C@@H](C5)NCCO6</a:t>
            </a:r>
            <a:endParaRPr lang="ru-RU" sz="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EF7CBD8-0098-4332-8F70-538AB6022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3198" y="5281091"/>
          <a:ext cx="751114" cy="98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695492" imgH="3529115" progId="ChemDraw.Document.6.0">
                  <p:embed/>
                </p:oleObj>
              </mc:Choice>
              <mc:Fallback>
                <p:oleObj name="CS ChemDraw Drawing" r:id="rId40" imgW="2695492" imgH="3529115" progId="ChemDraw.Document.6.0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EF7CBD8-0098-4332-8F70-538AB6022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63198" y="5281091"/>
                        <a:ext cx="751114" cy="98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672E52C-D378-390A-2C7B-DA26870D5CEB}"/>
              </a:ext>
            </a:extLst>
          </p:cNvPr>
          <p:cNvSpPr txBox="1"/>
          <p:nvPr/>
        </p:nvSpPr>
        <p:spPr>
          <a:xfrm>
            <a:off x="10114008" y="7686"/>
            <a:ext cx="14139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(C)S(=O)(=O)NC(=O)[C@H]1C[C@H](CN1C(=O)C(C2=CC=CC=C2)C3=CC=CC=C3)N(C)CCCC4=CC=C(C=C4)F</a:t>
            </a:r>
            <a:endParaRPr lang="ru-RU" sz="800" dirty="0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CE7F188-77C3-4651-D949-0C5123B88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9935" y="637271"/>
          <a:ext cx="1024002" cy="119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3873508" imgH="4507604" progId="ChemDraw.Document.6.0">
                  <p:embed/>
                </p:oleObj>
              </mc:Choice>
              <mc:Fallback>
                <p:oleObj name="CS ChemDraw Drawing" r:id="rId42" imgW="3873508" imgH="450760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CE7F188-77C3-4651-D949-0C5123B88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299935" y="637271"/>
                        <a:ext cx="1024002" cy="119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8BDBC8F7-3A79-3F5C-1190-0A42CC01717E}"/>
              </a:ext>
            </a:extLst>
          </p:cNvPr>
          <p:cNvSpPr txBox="1"/>
          <p:nvPr/>
        </p:nvSpPr>
        <p:spPr>
          <a:xfrm>
            <a:off x="10007552" y="1924500"/>
            <a:ext cx="165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(=CC(=C1)F)C2=C(C3=CC(=C(C=C3N=N2)Cl)C4CCCC5C4NC(=O)N5)N6CCC(CC6)N</a:t>
            </a:r>
            <a:endParaRPr lang="ru-RU" sz="800" dirty="0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3665D7C-72A6-E4FB-0653-D04A8B363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6492" y="2479856"/>
          <a:ext cx="1179912" cy="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3718152" imgH="2437958" progId="ChemDraw.Document.6.0">
                  <p:embed/>
                </p:oleObj>
              </mc:Choice>
              <mc:Fallback>
                <p:oleObj name="CS ChemDraw Drawing" r:id="rId44" imgW="3718152" imgH="2437958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3665D7C-72A6-E4FB-0653-D04A8B363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066492" y="2479856"/>
                        <a:ext cx="1179912" cy="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133E5244-63AE-89BB-02EB-AB854972BC94}"/>
              </a:ext>
            </a:extLst>
          </p:cNvPr>
          <p:cNvSpPr txBox="1"/>
          <p:nvPr/>
        </p:nvSpPr>
        <p:spPr>
          <a:xfrm flipV="1">
            <a:off x="10066492" y="3400554"/>
            <a:ext cx="1257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S(=O)(=O)C1=CC2=C(C(=C1)F)C(=NO2)N[C@@H]3CN4CCC3CC4</a:t>
            </a:r>
            <a:endParaRPr lang="ru-RU" sz="800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BB0ED3A-0FB5-A7D9-CA72-E4F6DD57B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0645" y="3868629"/>
          <a:ext cx="1142471" cy="8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2970118" imgH="2002291" progId="ChemDraw.Document.6.0">
                  <p:embed/>
                </p:oleObj>
              </mc:Choice>
              <mc:Fallback>
                <p:oleObj name="CS ChemDraw Drawing" r:id="rId46" imgW="2970118" imgH="2002291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BB0ED3A-0FB5-A7D9-CA72-E4F6DD57B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020645" y="3868629"/>
                        <a:ext cx="1142471" cy="810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DD76F889-C951-BFE9-B849-85C9A7920652}"/>
              </a:ext>
            </a:extLst>
          </p:cNvPr>
          <p:cNvSpPr txBox="1"/>
          <p:nvPr/>
        </p:nvSpPr>
        <p:spPr>
          <a:xfrm>
            <a:off x="10053650" y="4708488"/>
            <a:ext cx="12055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=CN(C1=O)CC2(C(=O)NC(=O)N2)C3=CC=CC=C3OC(F)(F)F</a:t>
            </a:r>
            <a:endParaRPr lang="ru-RU" sz="800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7A09EA47-4029-7380-3720-4BFF8CF3F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9238" y="5239372"/>
          <a:ext cx="1151952" cy="105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345023" imgH="2153228" progId="ChemDraw.Document.6.0">
                  <p:embed/>
                </p:oleObj>
              </mc:Choice>
              <mc:Fallback>
                <p:oleObj name="CS ChemDraw Drawing" r:id="rId48" imgW="2345023" imgH="2153228" progId="ChemDraw.Document.6.0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7A09EA47-4029-7380-3720-4BFF8CF3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119238" y="5239372"/>
                        <a:ext cx="1151952" cy="105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7B71B85-1535-1C34-B068-DFD2CDE3D913}"/>
              </a:ext>
            </a:extLst>
          </p:cNvPr>
          <p:cNvSpPr txBox="1"/>
          <p:nvPr/>
        </p:nvSpPr>
        <p:spPr>
          <a:xfrm>
            <a:off x="75365" y="84629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1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358280932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A827D6-3537-F7B5-C3B7-D06C6FA413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2552B2C-CBCF-AD02-777F-93D3A3F13FB9}"/>
              </a:ext>
            </a:extLst>
          </p:cNvPr>
          <p:cNvSpPr txBox="1"/>
          <p:nvPr/>
        </p:nvSpPr>
        <p:spPr>
          <a:xfrm>
            <a:off x="0" y="0"/>
            <a:ext cx="20138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=C6)F)C#N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C50635-ABD4-9E8B-5DC4-C1B135FE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757" y="571500"/>
          <a:ext cx="844489" cy="12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71956" imgH="4493827" progId="ChemDraw.Document.6.0">
                  <p:embed/>
                </p:oleObj>
              </mc:Choice>
              <mc:Fallback>
                <p:oleObj name="CS ChemDraw Drawing" r:id="rId2" imgW="3071956" imgH="449382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C50635-ABD4-9E8B-5DC4-C1B135FE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757" y="571500"/>
                        <a:ext cx="844489" cy="123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F79B273-A520-C3CD-BD7D-0C94271A14E9}"/>
              </a:ext>
            </a:extLst>
          </p:cNvPr>
          <p:cNvSpPr txBox="1"/>
          <p:nvPr/>
        </p:nvSpPr>
        <p:spPr>
          <a:xfrm>
            <a:off x="4475" y="1916864"/>
            <a:ext cx="11647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5CC5)S(=O)(=O)C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23C77A-6644-3CB0-CBDD-0383C12A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2508238"/>
          <a:ext cx="1004888" cy="75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87876" imgH="2767081" progId="ChemDraw.Document.6.0">
                  <p:embed/>
                </p:oleObj>
              </mc:Choice>
              <mc:Fallback>
                <p:oleObj name="CS ChemDraw Drawing" r:id="rId4" imgW="3687876" imgH="276708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23C77A-6644-3CB0-CBDD-0383C12AE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16" y="2508238"/>
                        <a:ext cx="1004888" cy="75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064E0D-6D7F-E3EC-37B4-2741E6FEE308}"/>
              </a:ext>
            </a:extLst>
          </p:cNvPr>
          <p:cNvSpPr txBox="1"/>
          <p:nvPr/>
        </p:nvSpPr>
        <p:spPr>
          <a:xfrm>
            <a:off x="0" y="3364940"/>
            <a:ext cx="19376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(=C6)F)F)F</a:t>
            </a:r>
            <a:endParaRPr lang="ru-RU" sz="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833074-5FC0-9A43-4B59-C1554327B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3826605"/>
          <a:ext cx="922904" cy="135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71956" imgH="4493827" progId="ChemDraw.Document.6.0">
                  <p:embed/>
                </p:oleObj>
              </mc:Choice>
              <mc:Fallback>
                <p:oleObj name="CS ChemDraw Drawing" r:id="rId6" imgW="3071956" imgH="449382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833074-5FC0-9A43-4B59-C1554327B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16" y="3826605"/>
                        <a:ext cx="922904" cy="135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61F775A-1209-2A2D-DB72-B0ABA2B28152}"/>
              </a:ext>
            </a:extLst>
          </p:cNvPr>
          <p:cNvSpPr txBox="1"/>
          <p:nvPr/>
        </p:nvSpPr>
        <p:spPr>
          <a:xfrm>
            <a:off x="21771" y="5176859"/>
            <a:ext cx="19158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l)S(=O)(=O)C</a:t>
            </a:r>
            <a:endParaRPr lang="ru-RU" sz="8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849291-EA60-3EEB-584A-78EDF8236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27" y="5578929"/>
          <a:ext cx="1311548" cy="98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687570" imgH="2765550" progId="ChemDraw.Document.6.0">
                  <p:embed/>
                </p:oleObj>
              </mc:Choice>
              <mc:Fallback>
                <p:oleObj name="CS ChemDraw Drawing" r:id="rId8" imgW="3687570" imgH="276555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849291-EA60-3EEB-584A-78EDF8236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27" y="5578929"/>
                        <a:ext cx="1311548" cy="98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C0DBDAD-F753-E502-FD69-CA0D544A19D9}"/>
              </a:ext>
            </a:extLst>
          </p:cNvPr>
          <p:cNvSpPr txBox="1"/>
          <p:nvPr/>
        </p:nvSpPr>
        <p:spPr>
          <a:xfrm>
            <a:off x="2013857" y="0"/>
            <a:ext cx="16872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1C(=O)C2C(CC(NC2N1)NC(=O)[C@@H]3C[C@@H]3F)NC4=C(C=C(C=C4)C5CC5)S(=O)(=O)C</a:t>
            </a:r>
            <a:endParaRPr lang="ru-RU" sz="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526AD2B-2B8E-7351-41CF-CBEBAA6E2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1665"/>
          <a:ext cx="1251857" cy="98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408969" imgH="2671252" progId="ChemDraw.Document.6.0">
                  <p:embed/>
                </p:oleObj>
              </mc:Choice>
              <mc:Fallback>
                <p:oleObj name="CS ChemDraw Drawing" r:id="rId10" imgW="3408969" imgH="267125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526AD2B-2B8E-7351-41CF-CBEBAA6E2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61665"/>
                        <a:ext cx="1251857" cy="98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6AE8D0-950A-4BD7-7656-8871A595CFBC}"/>
              </a:ext>
            </a:extLst>
          </p:cNvPr>
          <p:cNvSpPr txBox="1"/>
          <p:nvPr/>
        </p:nvSpPr>
        <p:spPr>
          <a:xfrm>
            <a:off x="2005353" y="1562921"/>
            <a:ext cx="12300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(C(NN1)NC(=O)[C@@H]2C[C@H](CN2C(=O)CN3C=C(C4=C3C=CC(=C4)C5=CN=NC=C5)C(=O)C)F)C6=CC=CC=C6</a:t>
            </a:r>
            <a:endParaRPr lang="ru-RU" sz="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477202-F37C-4059-2145-5A7031A0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857" y="2346863"/>
          <a:ext cx="1421619" cy="124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010821" imgH="3524522" progId="ChemDraw.Document.6.0">
                  <p:embed/>
                </p:oleObj>
              </mc:Choice>
              <mc:Fallback>
                <p:oleObj name="CS ChemDraw Drawing" r:id="rId12" imgW="4010821" imgH="352452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477202-F37C-4059-2145-5A7031A07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3857" y="2346863"/>
                        <a:ext cx="1421619" cy="124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53F735C-6AA4-5441-FDAC-772257DC30B4}"/>
              </a:ext>
            </a:extLst>
          </p:cNvPr>
          <p:cNvSpPr txBox="1"/>
          <p:nvPr/>
        </p:nvSpPr>
        <p:spPr>
          <a:xfrm>
            <a:off x="1926772" y="3650057"/>
            <a:ext cx="17743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2C(CNC1C3=CC(=CN=C3)O)NNC2C4=CC5=C(C=CN=C5N4)C6=CC=C(C=C6)F</a:t>
            </a:r>
            <a:endParaRPr lang="ru-RU" sz="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4C56EEA-C635-2034-4BED-8A749FFB3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6772" y="4166008"/>
          <a:ext cx="1857023" cy="9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777205" imgH="2436427" progId="ChemDraw.Document.6.0">
                  <p:embed/>
                </p:oleObj>
              </mc:Choice>
              <mc:Fallback>
                <p:oleObj name="CS ChemDraw Drawing" r:id="rId14" imgW="4777205" imgH="2436427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4C56EEA-C635-2034-4BED-8A749FFB3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6772" y="4166008"/>
                        <a:ext cx="1857023" cy="94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126E2AE-8082-2099-653B-5DF39E8FCB26}"/>
              </a:ext>
            </a:extLst>
          </p:cNvPr>
          <p:cNvSpPr txBox="1"/>
          <p:nvPr/>
        </p:nvSpPr>
        <p:spPr>
          <a:xfrm>
            <a:off x="2005354" y="5228366"/>
            <a:ext cx="16957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=CC=C(C=C1)C(=O)NC2=CN=CC(=C2)C3=CNC4=NN=C(C4=C3)C5=CC6=C(C=CN=C6N5)C7=CC(=CC=C7)F</a:t>
            </a:r>
            <a:endParaRPr lang="ru-RU" sz="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C0B56C-9AFD-34DB-34A4-B34F28A8A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657" y="5799150"/>
          <a:ext cx="1620091" cy="69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802923" imgH="2506538" progId="ChemDraw.Document.6.0">
                  <p:embed/>
                </p:oleObj>
              </mc:Choice>
              <mc:Fallback>
                <p:oleObj name="CS ChemDraw Drawing" r:id="rId16" imgW="5802923" imgH="2506538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C0B56C-9AFD-34DB-34A4-B34F28A8A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7657" y="5799150"/>
                        <a:ext cx="1620091" cy="69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F2801C52-A852-B194-8C77-086DFF900888}"/>
              </a:ext>
            </a:extLst>
          </p:cNvPr>
          <p:cNvSpPr txBox="1"/>
          <p:nvPr/>
        </p:nvSpPr>
        <p:spPr>
          <a:xfrm>
            <a:off x="4021238" y="0"/>
            <a:ext cx="152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N(CC1)C2=C3C(=NC=C2)N=C(N3)C4C5CC(CCC5NN4)C6=CN=CC(=C6)CN7CCC(C7)(F)F</a:t>
            </a:r>
            <a:endParaRPr lang="ru-RU" sz="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9B1F06-BDA2-E6BB-050B-0DEC87EAA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714" y="421028"/>
          <a:ext cx="1032227" cy="77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3902561" imgH="2921079" progId="ChemDraw.Document.6.0">
                  <p:embed/>
                </p:oleObj>
              </mc:Choice>
              <mc:Fallback>
                <p:oleObj name="CS ChemDraw Drawing" r:id="rId18" imgW="3902561" imgH="2921079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E9B1F06-BDA2-E6BB-050B-0DEC87EAA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7714" y="421028"/>
                        <a:ext cx="1032227" cy="77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967B870-3AFE-A945-9CD8-E63A9F2ACCED}"/>
              </a:ext>
            </a:extLst>
          </p:cNvPr>
          <p:cNvSpPr txBox="1"/>
          <p:nvPr/>
        </p:nvSpPr>
        <p:spPr>
          <a:xfrm>
            <a:off x="3960333" y="1332089"/>
            <a:ext cx="1421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N(C[C@]12CC[C@H](C1(C)C)C3=CC(=NN=C23)C4=C(C=CC=C4F)F)C(=O)CN5CCC(=O)NC5=O</a:t>
            </a:r>
            <a:endParaRPr lang="ru-RU" sz="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91026B-6924-593E-66DA-DF5B9BD58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333" y="1876012"/>
          <a:ext cx="922904" cy="126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024860" imgH="4143273" progId="ChemDraw.Document.6.0">
                  <p:embed/>
                </p:oleObj>
              </mc:Choice>
              <mc:Fallback>
                <p:oleObj name="CS ChemDraw Drawing" r:id="rId20" imgW="3024860" imgH="4143273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91026B-6924-593E-66DA-DF5B9BD58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60333" y="1876012"/>
                        <a:ext cx="922904" cy="1264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C5FC7F69-D35F-4A91-151C-A75F10D0F2B7}"/>
              </a:ext>
            </a:extLst>
          </p:cNvPr>
          <p:cNvSpPr txBox="1"/>
          <p:nvPr/>
        </p:nvSpPr>
        <p:spPr>
          <a:xfrm>
            <a:off x="3951123" y="3296114"/>
            <a:ext cx="13389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=CC(=N1)C2=CC(=C(C=C2C(F)(F)F)F)C(=O)NC3=CC(=NN3C4=CC=C(C=C4)F)CC5C=CC(=O)N=N5</a:t>
            </a:r>
            <a:endParaRPr lang="ru-RU" sz="8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20285C2-3EF5-915A-3D6F-09B43C64A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753" y="4001823"/>
          <a:ext cx="1319313" cy="144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3739560" imgH="4109901" progId="ChemDraw.Document.6.0">
                  <p:embed/>
                </p:oleObj>
              </mc:Choice>
              <mc:Fallback>
                <p:oleObj name="CS ChemDraw Drawing" r:id="rId22" imgW="3739560" imgH="4109901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20285C2-3EF5-915A-3D6F-09B43C64A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70753" y="4001823"/>
                        <a:ext cx="1319313" cy="144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9D77101-68FE-66CF-4500-E8673AAC5B16}"/>
              </a:ext>
            </a:extLst>
          </p:cNvPr>
          <p:cNvSpPr txBox="1"/>
          <p:nvPr/>
        </p:nvSpPr>
        <p:spPr>
          <a:xfrm flipV="1">
            <a:off x="3919599" y="5459198"/>
            <a:ext cx="14216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C(C1)NC2C(CC3C4C2OC5CC(CCC5N4C=C(C3=O)C(=O)O)N)F</a:t>
            </a:r>
            <a:endParaRPr lang="ru-RU" sz="8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36526DA-92F1-D3E7-9186-0A5F37375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6054" y="5982900"/>
          <a:ext cx="717183" cy="7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12012" imgH="3039870" progId="ChemDraw.Document.6.0">
                  <p:embed/>
                </p:oleObj>
              </mc:Choice>
              <mc:Fallback>
                <p:oleObj name="CS ChemDraw Drawing" r:id="rId24" imgW="2912012" imgH="3039870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36526DA-92F1-D3E7-9186-0A5F37375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66054" y="5982900"/>
                        <a:ext cx="717183" cy="7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E3D122E-44C6-5C1F-9453-B0150FC63099}"/>
              </a:ext>
            </a:extLst>
          </p:cNvPr>
          <p:cNvSpPr txBox="1"/>
          <p:nvPr/>
        </p:nvSpPr>
        <p:spPr>
          <a:xfrm>
            <a:off x="5534352" y="0"/>
            <a:ext cx="353785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фC=CN=1)=O.C[C@H](NC1C(F)=C(N2C(=O)OCC2)C=CN=1)C1C(=O)NC2C(CC(Cl)CC2)C1.C[C@H](NC1C=C(F)C=C(N2C(=O)OCC2)N=1)C1C(=O)NC2C(CC(Cl)CC2)C1.C[C@H](NC1C=C(N2C(=O)COC2)C=C(F)N=1)C1C(=O)NC2C(CC(Cl)CC2)C1.CC1N=C(NC(C2C(=O)NC3C(CC(Cl)C(F)C3)C2)C)C=CC=1C#N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606B38A-A50E-F059-326D-037E7882B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5494" y="976984"/>
          <a:ext cx="1832703" cy="29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8040298" imgH="12738735" progId="ChemDraw.Document.6.0">
                  <p:embed/>
                </p:oleObj>
              </mc:Choice>
              <mc:Fallback>
                <p:oleObj name="CS ChemDraw Drawing" r:id="rId26" imgW="8040298" imgH="12738735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606B38A-A50E-F059-326D-037E7882B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25494" y="976984"/>
                        <a:ext cx="1832703" cy="290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7AB4EC9B-29CF-B523-63B7-654254C0C316}"/>
              </a:ext>
            </a:extLst>
          </p:cNvPr>
          <p:cNvSpPr txBox="1"/>
          <p:nvPr/>
        </p:nvSpPr>
        <p:spPr>
          <a:xfrm>
            <a:off x="7946051" y="2133834"/>
            <a:ext cx="4049486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C=CN=1)=O.C[C@H](NC1C(F)=C(N2C(=O)OCC2)C=CN=1)C1C(=O)NC2C(CC(Cl)CC2)C1.C[C@H](NC1C=C(F)C=C(N2C(=O)OCC2)N=1)C1C(=O)NC2C(CC(Cl)CC2)C1.C[C@H](NC1C=C(N2C(=O)COC2)C=C(F)N=1)C1C(=O)NC2C(CC(Cl)CC2)C1.CC1N=C(NC(C2C(=O)NC3C(CC(Cl)C(F)C3)C2)C)C=CC=1C#N.CC(C1ON=C(C(NCC2C=CC(C3C4NC(NC4NCC3)=O)=CC=2C(F)(F)F)=O)N=1)(C)C.CC1C(CNC(C2ON=C(C(C)(C)C)N=2)=O)=CC(F)=C(C2C3NC(NC3NCC2)=O)C=1.CC1(C2N=C(C(NCC3C=CC(C4C5NC(NC5NCC4)=O)=CC=3C(F)(F)F)=O)ON=2)CC1.CC1(C)CC2N3C(=CC=2C1)C(=O)N(C1C=C(C2C4NC(NC4NCC2)=O)C=C(F)C=1)CC3.CC(OC1CN(C(NCC2C=CC(C3C4NC(NC4NCC3)=O)=CC=2C(F)(F)F)=O)C1)(C)C.C1C([N+]([O-])=O)CC2OC3C(N4CCNCC4)C(F)CC4C3N(C=C(C(O)=O)C4=O)C2C1.CC1NNC(NC2C=C(C)N=C(N3CCC(OC)(C(N[C@H](C4N=CC(N5N=CC(F)=C5)=NC=4)C)=O)CC3)N=2)C1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F6D277A-5D44-BDFB-A158-1001477EA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566" y="4001822"/>
          <a:ext cx="2292661" cy="239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5235005" imgH="15901069" progId="ChemDraw.Document.6.0">
                  <p:embed/>
                </p:oleObj>
              </mc:Choice>
              <mc:Fallback>
                <p:oleObj name="CS ChemDraw Drawing" r:id="rId28" imgW="15235005" imgH="1590106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F6D277A-5D44-BDFB-A158-1001477EA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72566" y="4001822"/>
                        <a:ext cx="2292661" cy="2392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2D7E003-ABE9-B1A4-907C-ADD233B30693}"/>
              </a:ext>
            </a:extLst>
          </p:cNvPr>
          <p:cNvSpPr txBox="1"/>
          <p:nvPr/>
        </p:nvSpPr>
        <p:spPr>
          <a:xfrm>
            <a:off x="10265227" y="658026"/>
            <a:ext cx="1459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2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36373761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CE20CA-B4EC-9F9A-4C8A-45C31BA301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90A5A85-7658-3A2B-DE49-5DD2AA4BBCF0}"/>
              </a:ext>
            </a:extLst>
          </p:cNvPr>
          <p:cNvSpPr txBox="1"/>
          <p:nvPr/>
        </p:nvSpPr>
        <p:spPr>
          <a:xfrm>
            <a:off x="381000" y="23619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H]1[C@H]([C@@H]([C@@H]([C@H](O1)O[C@H]2[C@@H](CO[C@H]([C@@H]2O)O[C@H]3[C@@H](O[C@H]([C@@H]([C@@H]3O)O)O[C@@H]4[C@H]([C@H](CO[C@H]4OC(=O)[C@@]56CC[C@@]7(C(=CCC8[C@]7(C[C@H](C9[C@@]8(C[C@H]([C@H]([C@@]9(C)CO)O[C@H]1[C@@H]([C@H]([C@@H]([C@H](O1)CO)O)O)O)O)C)O)C)[C@@H]5CC(CC6)(C)C)C)O)O)C)O[C@H]1[C@@H]([C@H]([C@@H](CO1)O)O)O)O)O)O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A22595-8989-6514-1DD5-B354D7B9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97860"/>
          <a:ext cx="2341551" cy="11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64196" imgH="4620271" progId="ChemDraw.Document.6.0">
                  <p:embed/>
                </p:oleObj>
              </mc:Choice>
              <mc:Fallback>
                <p:oleObj name="CS ChemDraw Drawing" r:id="rId2" imgW="9564196" imgH="46202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A22595-8989-6514-1DD5-B354D7B9A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697860"/>
                        <a:ext cx="2341551" cy="113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DDC89F8-C6AE-32F4-98B8-E1446F02B684}"/>
              </a:ext>
            </a:extLst>
          </p:cNvPr>
          <p:cNvSpPr txBox="1"/>
          <p:nvPr/>
        </p:nvSpPr>
        <p:spPr>
          <a:xfrm>
            <a:off x="250372" y="2075021"/>
            <a:ext cx="44958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CN2C[C@@]3(C[C@@H]([C@@H]2C1)C[C@@H]4[C@H]3NCCC4)C5CCCCN5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4CA925-498A-4EA0-4BC6-804857816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16187"/>
          <a:ext cx="1168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37378" imgH="1825330" progId="ChemDraw.Document.6.0">
                  <p:embed/>
                </p:oleObj>
              </mc:Choice>
              <mc:Fallback>
                <p:oleObj name="CS ChemDraw Drawing" r:id="rId4" imgW="2337378" imgH="182533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4CA925-498A-4EA0-4BC6-804857816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516187"/>
                        <a:ext cx="11684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198D786-71CA-44B7-5246-ECBD34C09057}"/>
              </a:ext>
            </a:extLst>
          </p:cNvPr>
          <p:cNvSpPr txBox="1"/>
          <p:nvPr/>
        </p:nvSpPr>
        <p:spPr>
          <a:xfrm>
            <a:off x="250372" y="3498349"/>
            <a:ext cx="3559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H](C)[C@@H](C(=O)NCC(=O)N[C@@H]([C@@H](C)CC)C(=O)N[C@@H](CC(C)C)C(=O)N[C@@H]([C@@H](C)O)C(=O)N[C@@H](C(C)C)C(=O)O)NC(=O)CNC(=O)[C@H](C)NC(=O)[C@H](C)N.CC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F75040-03D4-3257-C281-43B6394DC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72" y="3961663"/>
          <a:ext cx="3208475" cy="67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35772" imgH="2137614" progId="ChemDraw.Document.6.0">
                  <p:embed/>
                </p:oleObj>
              </mc:Choice>
              <mc:Fallback>
                <p:oleObj name="CS ChemDraw Drawing" r:id="rId6" imgW="10135772" imgH="213761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F75040-03D4-3257-C281-43B6394DC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372" y="3961663"/>
                        <a:ext cx="3208475" cy="67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C3FA821-75CA-DCEE-659B-D220CC753695}"/>
              </a:ext>
            </a:extLst>
          </p:cNvPr>
          <p:cNvSpPr txBox="1"/>
          <p:nvPr/>
        </p:nvSpPr>
        <p:spPr>
          <a:xfrm>
            <a:off x="250372" y="4636884"/>
            <a:ext cx="6096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CC1C2CCC[N-]C2.CN1CCCC1C2CCC[N-]C2.CN1CCCC1C2CCC[N-]C2.C(#N)S.[Ni+2]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9B7624-0C18-1D0A-332D-DA7EE192E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377" y="5042532"/>
          <a:ext cx="2938463" cy="72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877849" imgH="1450283" progId="ChemDraw.Document.6.0">
                  <p:embed/>
                </p:oleObj>
              </mc:Choice>
              <mc:Fallback>
                <p:oleObj name="CS ChemDraw Drawing" r:id="rId8" imgW="5877849" imgH="1450283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9B7624-0C18-1D0A-332D-DA7EE192E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377" y="5042532"/>
                        <a:ext cx="2938463" cy="72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4440517-336B-C4B5-AA75-7E7FD31F6EFA}"/>
              </a:ext>
            </a:extLst>
          </p:cNvPr>
          <p:cNvSpPr txBox="1"/>
          <p:nvPr/>
        </p:nvSpPr>
        <p:spPr>
          <a:xfrm>
            <a:off x="7467600" y="365649"/>
            <a:ext cx="3048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CC2(CCC3(C(=CCC4C3(CCC5C4(CCC(C5(C)C)OC6C(C(C(CO6)O)O)OC7C(C(C(C(O7)CO)O)O)O)C)C)C2C1(C)O)C)C(=O)OC8C(C(C(C(O8)CO)O)O)O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577BCA6-26EC-519F-9BDB-447CD734D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921" y="889609"/>
          <a:ext cx="2490760" cy="102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595607" imgH="2718401" progId="ChemDraw.Document.6.0">
                  <p:embed/>
                </p:oleObj>
              </mc:Choice>
              <mc:Fallback>
                <p:oleObj name="CS ChemDraw Drawing" r:id="rId10" imgW="6595607" imgH="2718401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577BCA6-26EC-519F-9BDB-447CD734D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921" y="889609"/>
                        <a:ext cx="2490760" cy="102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94B4B07-1230-4D45-13BD-BDC9C1FD2900}"/>
              </a:ext>
            </a:extLst>
          </p:cNvPr>
          <p:cNvSpPr txBox="1"/>
          <p:nvPr/>
        </p:nvSpPr>
        <p:spPr>
          <a:xfrm>
            <a:off x="6520543" y="2182743"/>
            <a:ext cx="23620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99AF9F4-84D9-4A8E-0D0B-80CA15027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0429" y="2689665"/>
          <a:ext cx="2732193" cy="11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955527" imgH="2494291" progId="ChemDraw.Document.6.0">
                  <p:embed/>
                </p:oleObj>
              </mc:Choice>
              <mc:Fallback>
                <p:oleObj name="CS ChemDraw Drawing" r:id="rId12" imgW="5955527" imgH="2494291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99AF9F4-84D9-4A8E-0D0B-80CA1502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0429" y="2689665"/>
                        <a:ext cx="2732193" cy="114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002BA71-432B-0E6D-0B2A-0E4FE2F21AA5}"/>
              </a:ext>
            </a:extLst>
          </p:cNvPr>
          <p:cNvSpPr txBox="1"/>
          <p:nvPr/>
        </p:nvSpPr>
        <p:spPr>
          <a:xfrm flipV="1">
            <a:off x="5738838" y="4105871"/>
            <a:ext cx="24907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8115358-740C-B2BF-8292-5085A50BF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38" y="4858721"/>
          <a:ext cx="1884363" cy="1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531938" imgH="3387668" progId="ChemDraw.Document.6.0">
                  <p:embed/>
                </p:oleObj>
              </mc:Choice>
              <mc:Fallback>
                <p:oleObj name="CS ChemDraw Drawing" r:id="rId14" imgW="4531938" imgH="3387668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8115358-740C-B2BF-8292-5085A50BF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8838" y="4858721"/>
                        <a:ext cx="1884363" cy="1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D1CFDD3-95F0-C603-50F2-A1269D0591E2}"/>
              </a:ext>
            </a:extLst>
          </p:cNvPr>
          <p:cNvSpPr txBox="1"/>
          <p:nvPr/>
        </p:nvSpPr>
        <p:spPr>
          <a:xfrm>
            <a:off x="10673697" y="1444239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3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1536240803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071AC1F6-C947-DB00-6BB6-8250901180B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3681E5-4C77-2CF3-AABE-A04B8D86E985}"/>
              </a:ext>
            </a:extLst>
          </p:cNvPr>
          <p:cNvSpPr txBox="1"/>
          <p:nvPr/>
        </p:nvSpPr>
        <p:spPr>
          <a:xfrm>
            <a:off x="457200" y="1192296"/>
            <a:ext cx="61395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(C)C)C(=O)N[C@@H](CC(C)C)C(=O)N[C@@H]([C@@H](C)O)C(=O)N[C@@H](CCCCN)C(=O)N[C@@H](CCSC)C(=O)N[C@@H](CC1=CC=C(C=C1)O)C(=O)N2CCC[C@H]2C(=O)N[C@@H](CCCNC(=N)N)C(=O)NCC(=O)N[C@@H](CC(=O)N)C(=O)N[C@@H](CC3=CN=CN3)C(=O)N[C@@H](CC4=CNC5=CC=CC=C54)C(=O)N[C@@H](C)C(=O)N[C@@H](C(C)C)C(=O)NCC(=O)N[C@@H](CC6=CN=CN6)C(=O)N[C@@H](CC(C)C)C(=O)N[C@@H](CCSC)C(=O)O)NC(=O)CNC(=O)CNC(=O)CNC(=O)[C@H](C)NC(=O)[C@@H]7CCCN7C(=O)[C@H](CC(C)C)NC(=O)[C@@H]8CCCN8C(=O)[C@H](C(C)C)N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C578FA-BC28-4E6E-832D-6A054D85B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285" y="2082983"/>
          <a:ext cx="5087257" cy="160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559656" imgH="6784521" progId="ChemDraw.Document.6.0">
                  <p:embed/>
                </p:oleObj>
              </mc:Choice>
              <mc:Fallback>
                <p:oleObj name="CS ChemDraw Drawing" r:id="rId2" imgW="21559656" imgH="678452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C578FA-BC28-4E6E-832D-6A054D85B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285" y="2082983"/>
                        <a:ext cx="5087257" cy="160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FF9D996-7642-FE5F-0744-7B9D7D32FD89}"/>
              </a:ext>
            </a:extLst>
          </p:cNvPr>
          <p:cNvSpPr txBox="1"/>
          <p:nvPr/>
        </p:nvSpPr>
        <p:spPr>
          <a:xfrm>
            <a:off x="7387770" y="1192296"/>
            <a:ext cx="4648199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1C2CC3(CC(N)C(N)=O)CC(C2)CC1C3.CC1OC(OC2C(OC3C(C)(C)C4CCC5(C)C6(C)CCC7(C(OC8OC(COC9OC(CO)C(O)C(O)C9O)C(O)C(O)C8O)=O)CCC(C)(C)CC7C6=CCC5C4(C)CC3)OCC(O)C2O)C(O)C(OC2OCC(O)C(O)C2O)C1O.C1C=C(C=O)C=C(/C=N/NC(NN2C(=O)C3=CC(S([O-])(=O)=O)=C(N)C4=C3C(=CC(S([O-])(=O)=O)=C4)C2=O)=O)C=1.C1C2C(N)=C(S([O-])(=O)=O)C=C3C(N(NC(NN)=O)C(=O)C(C=23)=CC=1S([O-])(=O)=O)=O.C[C@@H]1O[C@@H](O[C@H]2[C@H](OC3C=CC(C4OCC5C4COC5C4C=CC(O)=C(OC)C=4)=CC=3OC)O[C@H](CO)[C@@H](O)[C@@H]2O)[C@H](O)[C@H](O)[C@H]1O.C[C@@H]1O[C@@H](OC[C@H]2O[C@@H](OC3C(CC=C)=CC4OCOC=4C=3)[C@H](O)[C@@H](O)[C@@H]2O)[C@H](O)[C@H](O)[C@H]1O.CCC(C(NC=O)C(NC1C(=O)NC(CC2C=CC(OC)=CC=2)C(=O)NC(C(C)C)C(=O)N2C(CC(O)CN2)C(=O)NC(CC(C)C)C(=O)N(C)C(C(C)C)C(=O)OC1C)=O)C.C[C@@H](O)[C@H](NC(CNC(CNC(CNC([C@@H](NC([C@H]1N(C([C@@H](NC([C@H]2N(C([C@@H](N)C(C)C)=O)CCC2)=O)CC(C)C)=O)CCC1)=O)C)=O)=O)=O)=O)C(N[C@H](C(N[C@H](C(N[C@H](C(N[C@H](C(N[C@H](C(N[C@H](C(N1[C@H](C(N[C@H](C(NCC(N[C@H](C(N[C@H](C(N[C@H](C(N[C@H](C(N[C@H](C(NCC(N[C@H](C(N[C@H](C(N[C@H](C(O)=O)CCSC)=O)CC(C)C)=O)CC2NC=NC=2)=O)=O)C(C)C)=O)C)=O)CC2C3C(=CC=CC=3)NC=2)=O)CC2NC=NC=2)=O)CC(N)=O)=O)=O)CCCNC(N)=N)=O)CCC1)=O)CC1C=CC(O)=CC=1)=O)CCSC)=O)CCCCN)=O)[C@H](O)C)=O)CC(C)C)=O)C(C)C)=O.C[C@@H]1O[C@@H](O[C@@H]2[C@@H]3O[C@]3(CO)C3[C@H]2C=CO[C@H]3O[C@@H]2O[C@H](CO)[C@@H](O)[C@H](O)[C@H]2O)[C@H](OC(C)=O)[C@H](OC(C)=O)[C@H]1OC(/C=C/C1C=CC=CC=1)=O.CC(OC1C(OC(C)=O)[C@H](O[C@@H]2C(C)(C)C3[C@@]4([C@]5(C(C[C@@H]3O[C@@H]3OC(CO)[C@@H](O)C(O)C3O)[C@@]3(C)[C@@](C)(C(C6(C)O[C@H](C(O)(C)C)CC6)[C@H](O)C3)CC5)C4)CC2)OC[C@H]1O)=O.CC1OC(OCC2OC(OC3C(C)(C)C4CCC5(C)C6(C)CC(O)C7(C(OC8OC(COC9OCC(O)C(O)C9O)C(OC9OCC(O)C(OC%10OCC(O)C(O)C%10O)C9O)C(O)C8O)=O)CCC(C)(C)CC7C6=CCC5C4(C)CC3)C(O)C(O)C2O)C(OC2OCC(O)C(O)C2O)C(O)C1O.CC(O[C@@H]1[C@]23C(O)O[C@@]4(CCC5[C@@]6(C)CC[C@H](O[C@@H]7OC[C@H](O[C@@H]8O[C@H](CO)[C@@H](O)[C@H](O)[C@H]8O[C@@H]8OC[C@@H](O)[C@H](O)[C@H]8O)[C@H](O)[C@H]7O[C@@H]7O[C@H](CO)[C@@H](O)[C@H](O)[C@H]7O)C(C)(C)C6CC[C@@]5(C)[C@]4(C)C[C@H]2O)C3CC(C)(C)C1)=O.CC(N[C@H]1[C@H](O[C@@H]2C(C)(C)C3CC[C@@]4(C)[C@]5(C)CC(O)[C@@]6(C(OC7OCC(O)C(O)C7O)=O)CCC(C)(C)C[C@H]6C5=CCC4[C@@]3(C)CC2)O[C@H](COC2OCC(O[C@H]3OC[C@](O)(CO)[C@H]3O)C(OC3OCC(O)C(O)C3O)C2O)[C@@H](O)[C@@H]1O)=O.COC1C=C2C3C(C(=O)C4=C2C2=C(C5C=CC6C(C7C(C8C=6C=5C(=C(OC)C=8)C=12)=CC=CC=7)=O)C=C4)=CC=CC=3.BrB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DF1EDB-BBBE-15A2-A8AF-7A5BEC8A6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829" y="4795391"/>
          <a:ext cx="4760686" cy="174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221338" imgH="14340568" progId="ChemDraw.Document.6.0">
                  <p:embed/>
                </p:oleObj>
              </mc:Choice>
              <mc:Fallback>
                <p:oleObj name="CS ChemDraw Drawing" r:id="rId4" imgW="39221338" imgH="14340568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DF1EDB-BBBE-15A2-A8AF-7A5BEC8A6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829" y="4795391"/>
                        <a:ext cx="4760686" cy="174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E7229A-8808-F907-FDC7-94DC4E94E4B2}"/>
              </a:ext>
            </a:extLst>
          </p:cNvPr>
          <p:cNvSpPr txBox="1"/>
          <p:nvPr/>
        </p:nvSpPr>
        <p:spPr>
          <a:xfrm>
            <a:off x="1187865" y="497365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4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04027523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FD2CF28-1C67-1C80-66C7-EA723940792B}"/>
              </a:ext>
            </a:extLst>
          </p:cNvPr>
          <p:cNvSpPr txBox="1"/>
          <p:nvPr/>
        </p:nvSpPr>
        <p:spPr>
          <a:xfrm>
            <a:off x="185057" y="15078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/C=C(/C(OCC1OC(OC2C(OC3OC(COC(/C(/C)=C/C)=O)C(O)C(O)C3OC3OC(COC(/C(/C)=C/C)=O)C(OC(/C(/C)=C/C)=O)C(OC(/C(/C)=C/C)=O)C3O)OC(COC(/C(/C)=C/C)=O)C(O)C2O)C(O)C(O)C1O)=O)\C.C/C=C(/C(OCC1OC(OC2OC(COC(/C(/C)=C/C)=O)C(OC3OC(CO)C(OC(/C(/C)=C/C)=O)C(OC(/C(/C)=C/C)=O)C3O)C(O)C2O)C(O)C(O)C1OC1OC(CO)C(OC(/C(/C)=C/C)=O)C(O)C1O)=O)\C.C/C=C(\C)/C(OC[C@@H]1[C@@H](O)[C@H](O)[C@@H](O)[C@H](O[C@@H]2[C@@H](O)[C@H](O)[C@@H](COC(/C(/C)=C/C)=O)O[C@@H]2O[C@@H]2[C@H](O[C@H]3[C@H](O)[C@@H](O)[C@H](O)[C@@H](COC(/C(/C)=C/C)=O)O3)[C@@H](O)[C@H](O)[C@@H](COC(/C(/C)=C/C)=O)O2)O1)=O.C/C=C(\C)/C(OC[C@@H]1[C@@H](O)[C@H](O)[C@@H](O)[C@@H](O[C@@H]2[C@H](O)[C@@H](O)[C@H](O)[C@@H](COC(/C(/C)=C/C)=O)O2)O1)=O.CC1OC(OC2C(O)C(OC3C(O)C(OC4C(O)C(OC[C@H]5O[C@@H](O[C@@H]6C(C)(C)C7CC[C@@]8(C)[C@]9(C)CC(O)[C@@]%10(C(OC%11OCC(O)C(O)C%11O)=O)CCC(C)(C)C[C@H]%10C9=CCC8[C@@]7(C)CC6)[C@H](NC(C)=O)[C@@H](O)[C@@H]5O)OC(C)C4O)OCC3O)OC(C)C2O)C(O)C(O)C1O.C[C@@]12C3CC=C4[C@@H]5CC(C)(C)CC[C@]5(C(O)=O)[C@H](O)C[C@@]4(C)[C@]3(C)CCC1[C@@](C=O)(C)[C@@H](O[C@@H]1O[C@H](C(O)=O)[C@@H](O)[C@H](O[C@@H]3OC[C@@H](O)[C@H](O)[C@H]3O)[C@H]1O[C@@H]1O[C@H](CO)[C@H](O)[C@H](O)[C@H]1O)CC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AA135C-541D-7E29-6025-E109BD092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636" y="1563234"/>
          <a:ext cx="3909745" cy="373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19391" imgH="13953581" progId="ChemDraw.Document.6.0">
                  <p:embed/>
                </p:oleObj>
              </mc:Choice>
              <mc:Fallback>
                <p:oleObj name="CS ChemDraw Drawing" r:id="rId2" imgW="14619391" imgH="1395358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AA135C-541D-7E29-6025-E109BD09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636" y="1563234"/>
                        <a:ext cx="3909745" cy="373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529CFF4-A82F-A2B0-EB41-AE3EECA08FF7}"/>
              </a:ext>
            </a:extLst>
          </p:cNvPr>
          <p:cNvSpPr txBox="1"/>
          <p:nvPr/>
        </p:nvSpPr>
        <p:spPr>
          <a:xfrm>
            <a:off x="6096000" y="160528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C1CC1N=C(N)N.C1CC1N=C(N)N.OS(=O)(=O)O </a:t>
            </a:r>
            <a:endParaRPr lang="ru-RU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A96191-D0B2-755E-EC88-B5112648E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2160214"/>
          <a:ext cx="4460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60376" imgH="906236" progId="ChemDraw.Document.6.0">
                  <p:embed/>
                </p:oleObj>
              </mc:Choice>
              <mc:Fallback>
                <p:oleObj name="CS ChemDraw Drawing" r:id="rId4" imgW="4460376" imgH="90623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A96191-D0B2-755E-EC88-B5112648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8763" y="2160214"/>
                        <a:ext cx="44608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38F216B-D6AC-058C-8EB5-27E71FB98583}"/>
              </a:ext>
            </a:extLst>
          </p:cNvPr>
          <p:cNvSpPr txBox="1"/>
          <p:nvPr/>
        </p:nvSpPr>
        <p:spPr>
          <a:xfrm>
            <a:off x="5540829" y="3549135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C1C(C(C(C(O1)OC2CCC3([C@H]4CCC5(C(CCC5([C@@H]4CCC3(C2)O)O)C6=COC(=O)C=C6)C)C=O)O)O)OC7C(C(C(C(O7)CO)O)O)O</a:t>
            </a:r>
            <a:endParaRPr lang="ru-RU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1707EA-678F-7C7F-6D28-CD961AB49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5229" y="4315757"/>
          <a:ext cx="3304495" cy="19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81822" imgH="3425632" progId="ChemDraw.Document.6.0">
                  <p:embed/>
                </p:oleObj>
              </mc:Choice>
              <mc:Fallback>
                <p:oleObj name="CS ChemDraw Drawing" r:id="rId6" imgW="5781822" imgH="342563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1707EA-678F-7C7F-6D28-CD961AB49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229" y="4315757"/>
                        <a:ext cx="3304495" cy="195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103242-1045-7143-50F2-843C596E769D}"/>
              </a:ext>
            </a:extLst>
          </p:cNvPr>
          <p:cNvSpPr txBox="1"/>
          <p:nvPr/>
        </p:nvSpPr>
        <p:spPr>
          <a:xfrm>
            <a:off x="10571148" y="5136022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5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81078868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8A14B4-4656-2C4E-2A2B-5101D1207B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9674CAA-AF1B-0A85-E9F6-93118FD91E12}"/>
              </a:ext>
            </a:extLst>
          </p:cNvPr>
          <p:cNvSpPr txBox="1"/>
          <p:nvPr/>
        </p:nvSpPr>
        <p:spPr>
          <a:xfrm>
            <a:off x="892628" y="144332"/>
            <a:ext cx="14804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743F66-05DD-5225-5F8D-5E02B0239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09625"/>
          <a:ext cx="1913609" cy="80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5221" imgH="2494291" progId="ChemDraw.Document.6.0">
                  <p:embed/>
                </p:oleObj>
              </mc:Choice>
              <mc:Fallback>
                <p:oleObj name="CS ChemDraw Drawing" r:id="rId2" imgW="5955221" imgH="249429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5743F66-05DD-5225-5F8D-5E02B0239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809625"/>
                        <a:ext cx="1913609" cy="80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1CC16D7-5CA5-5B2B-BF36-8E51F39573DB}"/>
              </a:ext>
            </a:extLst>
          </p:cNvPr>
          <p:cNvSpPr txBox="1"/>
          <p:nvPr/>
        </p:nvSpPr>
        <p:spPr>
          <a:xfrm>
            <a:off x="200247" y="1872343"/>
            <a:ext cx="18179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328BBD-AA2D-13EF-3417-9A1D2D3E9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80229"/>
          <a:ext cx="1817915" cy="135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31938" imgH="3387362" progId="ChemDraw.Document.6.0">
                  <p:embed/>
                </p:oleObj>
              </mc:Choice>
              <mc:Fallback>
                <p:oleObj name="CS ChemDraw Drawing" r:id="rId4" imgW="4531938" imgH="338736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328BBD-AA2D-13EF-3417-9A1D2D3E91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580229"/>
                        <a:ext cx="1817915" cy="135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88A2395-9690-5C86-E11E-358EA7FE611D}"/>
              </a:ext>
            </a:extLst>
          </p:cNvPr>
          <p:cNvSpPr txBox="1"/>
          <p:nvPr/>
        </p:nvSpPr>
        <p:spPr>
          <a:xfrm>
            <a:off x="87085" y="4062159"/>
            <a:ext cx="16110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([C@@H](C(=O)N[C@@H](CCCN=C(N)N)C(=O)O)N)O.C[C@H]([C@@H](C(=O)N[C@@H](CCCN=C(N)N)C(=O)O)N)O.OS(=O)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F92340-FA13-44AF-7137-C8C25F9C4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38861"/>
          <a:ext cx="2063917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46023" imgH="2843315" progId="ChemDraw.Document.6.0">
                  <p:embed/>
                </p:oleObj>
              </mc:Choice>
              <mc:Fallback>
                <p:oleObj name="CS ChemDraw Drawing" r:id="rId6" imgW="5146023" imgH="284331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F92340-FA13-44AF-7137-C8C25F9C4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4738861"/>
                        <a:ext cx="2063917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93A0B54-7EAE-C349-5102-F4BB686A4E75}"/>
              </a:ext>
            </a:extLst>
          </p:cNvPr>
          <p:cNvSpPr txBox="1"/>
          <p:nvPr/>
        </p:nvSpPr>
        <p:spPr>
          <a:xfrm>
            <a:off x="2362200" y="0"/>
            <a:ext cx="1295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2F7999-5176-2FF7-1764-97C754AA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954107"/>
          <a:ext cx="1525410" cy="11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531938" imgH="3387362" progId="ChemDraw.Document.6.0">
                  <p:embed/>
                </p:oleObj>
              </mc:Choice>
              <mc:Fallback>
                <p:oleObj name="CS ChemDraw Drawing" r:id="rId8" imgW="4531938" imgH="338736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2F7999-5176-2FF7-1764-97C754AA4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954107"/>
                        <a:ext cx="1525410" cy="114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DA6E45E-9C29-5FC5-79A5-B4CA6D1A1207}"/>
              </a:ext>
            </a:extLst>
          </p:cNvPr>
          <p:cNvSpPr txBox="1"/>
          <p:nvPr/>
        </p:nvSpPr>
        <p:spPr>
          <a:xfrm>
            <a:off x="2362200" y="2226286"/>
            <a:ext cx="9960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C(=O)CN1C(=O)C2C(N=CN2CC(=O)NC3=CC=CC(=N3)C4=CC(=C(N=C4)C)C(F)(F)F)N(C1=O)C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640255-F876-CB53-F37D-A79F308CD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317" y="3049658"/>
          <a:ext cx="1899331" cy="114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388538" imgH="3244079" progId="ChemDraw.Document.6.0">
                  <p:embed/>
                </p:oleObj>
              </mc:Choice>
              <mc:Fallback>
                <p:oleObj name="CS ChemDraw Drawing" r:id="rId10" imgW="5388538" imgH="32440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1640255-F876-CB53-F37D-A79F308CD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6317" y="3049658"/>
                        <a:ext cx="1899331" cy="114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DDB7CC2-A0E4-8C07-45E5-FECFB80BC511}"/>
              </a:ext>
            </a:extLst>
          </p:cNvPr>
          <p:cNvSpPr txBox="1"/>
          <p:nvPr/>
        </p:nvSpPr>
        <p:spPr>
          <a:xfrm>
            <a:off x="2362200" y="4354546"/>
            <a:ext cx="13136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N(CC1)C2=C(C=CC=N2)C3=NC=C4C(=N3)N(C(=O)N4)CC5=CC=C(C=C5)C6=NC(=CN6C)C(F)(F)F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7192BD4-7ACB-2164-2FCE-E700649CD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086625"/>
          <a:ext cx="1822450" cy="79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016661" imgH="2182007" progId="ChemDraw.Document.6.0">
                  <p:embed/>
                </p:oleObj>
              </mc:Choice>
              <mc:Fallback>
                <p:oleObj name="CS ChemDraw Drawing" r:id="rId12" imgW="5016661" imgH="2182007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7192BD4-7ACB-2164-2FCE-E700649CD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200" y="5086625"/>
                        <a:ext cx="1822450" cy="79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4172AE2-240B-571D-FF55-1952E007113E}"/>
              </a:ext>
            </a:extLst>
          </p:cNvPr>
          <p:cNvSpPr txBox="1"/>
          <p:nvPr/>
        </p:nvSpPr>
        <p:spPr>
          <a:xfrm>
            <a:off x="4386943" y="0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1C2=C(C=C(C=C2)C(F)(F)F)C3=NC=C4C(=N3)N(C(=O)N4)CC5=CC=C(C=C5)N6C=CC=N6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313D5B7-FCBF-1E00-D2D4-E42E07218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802" y="679693"/>
          <a:ext cx="1533020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981798" imgH="1900033" progId="ChemDraw.Document.6.0">
                  <p:embed/>
                </p:oleObj>
              </mc:Choice>
              <mc:Fallback>
                <p:oleObj name="CS ChemDraw Drawing" r:id="rId14" imgW="4981798" imgH="190003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313D5B7-FCBF-1E00-D2D4-E42E07218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3802" y="679693"/>
                        <a:ext cx="1533020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06BA534-BDAD-1E9A-548A-519DC9C938C9}"/>
              </a:ext>
            </a:extLst>
          </p:cNvPr>
          <p:cNvSpPr txBox="1"/>
          <p:nvPr/>
        </p:nvSpPr>
        <p:spPr>
          <a:xfrm>
            <a:off x="4386943" y="1434024"/>
            <a:ext cx="9252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N(CCC1C(=O)N2CC(C2)(F)F)C3=C(C=NC=C3)NC(=O)C4=C5N=CC(=CN5N=C4N)F</a:t>
            </a:r>
            <a:endParaRPr lang="ru-RU" sz="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9218752-F9A8-6194-2F3E-49E54842E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84" y="2232345"/>
          <a:ext cx="1899713" cy="94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757632" imgH="2361724" progId="ChemDraw.Document.6.0">
                  <p:embed/>
                </p:oleObj>
              </mc:Choice>
              <mc:Fallback>
                <p:oleObj name="CS ChemDraw Drawing" r:id="rId16" imgW="4757632" imgH="2361724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9218752-F9A8-6194-2F3E-49E54842E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3384" y="2232345"/>
                        <a:ext cx="1899713" cy="94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ADD787A-A2A3-E361-44F9-F203017F0E62}"/>
              </a:ext>
            </a:extLst>
          </p:cNvPr>
          <p:cNvSpPr txBox="1"/>
          <p:nvPr/>
        </p:nvSpPr>
        <p:spPr>
          <a:xfrm>
            <a:off x="4410201" y="3213013"/>
            <a:ext cx="8396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2(CCN(CC2)C3=C(C=NC=C3)NC(=O)C4=C5N=CC(=CN5N=C4N)F)CC1=O</a:t>
            </a:r>
            <a:endParaRPr lang="ru-RU" sz="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65E5810-42A2-A9CB-6A11-300179664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4268" y="3958366"/>
          <a:ext cx="1611086" cy="93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169236" imgH="2422956" progId="ChemDraw.Document.6.0">
                  <p:embed/>
                </p:oleObj>
              </mc:Choice>
              <mc:Fallback>
                <p:oleObj name="CS ChemDraw Drawing" r:id="rId18" imgW="4169236" imgH="2422956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65E5810-42A2-A9CB-6A11-300179664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4268" y="3958366"/>
                        <a:ext cx="1611086" cy="93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044994F-3A98-0FA8-10F9-841DB2DD370A}"/>
              </a:ext>
            </a:extLst>
          </p:cNvPr>
          <p:cNvSpPr txBox="1"/>
          <p:nvPr/>
        </p:nvSpPr>
        <p:spPr>
          <a:xfrm>
            <a:off x="4564011" y="5131588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2CCC1CN(C2)C(=O)C3CCN(CC3)C4=C(C=NC=C4NC(=O)C5=C6N=CC(=CN6N=C5N)F)F</a:t>
            </a:r>
            <a:endParaRPr lang="ru-RU" sz="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4DF68A5-DEDE-9826-5F0F-B8A0B3FCC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6759" y="5635458"/>
          <a:ext cx="1009384" cy="108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960943" imgH="3184684" progId="ChemDraw.Document.6.0">
                  <p:embed/>
                </p:oleObj>
              </mc:Choice>
              <mc:Fallback>
                <p:oleObj name="CS ChemDraw Drawing" r:id="rId20" imgW="2960943" imgH="3184684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4DF68A5-DEDE-9826-5F0F-B8A0B3FCC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6759" y="5635458"/>
                        <a:ext cx="1009384" cy="108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F83F78F-1F71-B405-D688-68DE30020998}"/>
              </a:ext>
            </a:extLst>
          </p:cNvPr>
          <p:cNvSpPr txBox="1"/>
          <p:nvPr/>
        </p:nvSpPr>
        <p:spPr>
          <a:xfrm>
            <a:off x="6446165" y="40059"/>
            <a:ext cx="9797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OC1=CC(=CC(=C1)C2=C(C=CC(=C2)C3=NN(C(=C3CC4=CC(=C(C=C4)[SH+](=O)N)F)CC5CC5)C6=NC(=CS6)C(=O)O)F)OC</a:t>
            </a:r>
            <a:endParaRPr lang="ru-RU" sz="8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0C9910B-AFB5-0063-4F63-2ED60164E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180" y="994166"/>
          <a:ext cx="889413" cy="62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4919105" imgH="3480435" progId="ChemDraw.Document.6.0">
                  <p:embed/>
                </p:oleObj>
              </mc:Choice>
              <mc:Fallback>
                <p:oleObj name="CS ChemDraw Drawing" r:id="rId22" imgW="4919105" imgH="3480435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0C9910B-AFB5-0063-4F63-2ED60164E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5180" y="994166"/>
                        <a:ext cx="889413" cy="62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7F0B096-2BF7-0762-17EC-E8B6B50EB2B3}"/>
              </a:ext>
            </a:extLst>
          </p:cNvPr>
          <p:cNvSpPr txBox="1"/>
          <p:nvPr/>
        </p:nvSpPr>
        <p:spPr>
          <a:xfrm>
            <a:off x="6448629" y="1810787"/>
            <a:ext cx="8396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]1(CCC1NC(=O)C2=C3N=C(C=C(N3N=C2)NC)NC4=CC=CN(C4=O)C5CC(C5)(F)F)OC</a:t>
            </a:r>
            <a:endParaRPr lang="ru-RU" sz="8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26767F-A58C-4FD3-BF15-AB2E2ADD4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464" y="2692075"/>
          <a:ext cx="1296870" cy="98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5156727" imgH="2668191" progId="ChemDraw.Document.6.0">
                  <p:embed/>
                </p:oleObj>
              </mc:Choice>
              <mc:Fallback>
                <p:oleObj name="CS ChemDraw Drawing" r:id="rId24" imgW="5156727" imgH="2668191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26767F-A58C-4FD3-BF15-AB2E2ADD4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02464" y="2692075"/>
                        <a:ext cx="1296870" cy="98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0ECB966-7894-D90A-0E82-3658085D327E}"/>
              </a:ext>
            </a:extLst>
          </p:cNvPr>
          <p:cNvSpPr txBox="1"/>
          <p:nvPr/>
        </p:nvSpPr>
        <p:spPr>
          <a:xfrm flipV="1">
            <a:off x="6386293" y="3595479"/>
            <a:ext cx="10994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(C)(C)C1=CC=C(S1)C#CC2=C(C=CC(=C2)C3=NN(C(=C3CC4=CC(=C(C=C4)[SH+](=O)N)F)CC5CC5)C6=NC(=CS6)C(=O)O)F</a:t>
            </a:r>
            <a:endParaRPr lang="ru-RU" sz="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8C0934E-EE5C-289F-AD42-8EF77C344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157" y="4435957"/>
          <a:ext cx="1099457" cy="174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3506525" imgH="5568451" progId="ChemDraw.Document.6.0">
                  <p:embed/>
                </p:oleObj>
              </mc:Choice>
              <mc:Fallback>
                <p:oleObj name="CS ChemDraw Drawing" r:id="rId26" imgW="3506525" imgH="5568451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8C0934E-EE5C-289F-AD42-8EF77C344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70157" y="4435957"/>
                        <a:ext cx="1099457" cy="174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FF823233-D963-CC12-A69E-9C269902EB03}"/>
              </a:ext>
            </a:extLst>
          </p:cNvPr>
          <p:cNvSpPr txBox="1"/>
          <p:nvPr/>
        </p:nvSpPr>
        <p:spPr>
          <a:xfrm>
            <a:off x="7741565" y="58187"/>
            <a:ext cx="8273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2CC3(CC1CC(C2)(C3)O)C(C[C@@H]4C5=C(C=CC=C5F)C6=CN=CN46)O</a:t>
            </a:r>
            <a:endParaRPr lang="ru-RU" sz="8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BECDBD8-E342-C603-57E1-544A9CCEB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4224" y="839774"/>
          <a:ext cx="827314" cy="9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2508331" imgH="2762488" progId="ChemDraw.Document.6.0">
                  <p:embed/>
                </p:oleObj>
              </mc:Choice>
              <mc:Fallback>
                <p:oleObj name="CS ChemDraw Drawing" r:id="rId28" imgW="2508331" imgH="2762488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BECDBD8-E342-C603-57E1-544A9CCEB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74224" y="839774"/>
                        <a:ext cx="827314" cy="9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C04B8A9-50EE-41C7-69E4-D7D6790EA04E}"/>
              </a:ext>
            </a:extLst>
          </p:cNvPr>
          <p:cNvSpPr txBox="1"/>
          <p:nvPr/>
        </p:nvSpPr>
        <p:spPr>
          <a:xfrm>
            <a:off x="7599334" y="1919714"/>
            <a:ext cx="12137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[C@]2([C@@H]([C@@H]([C@H]([C@H](O1)O2)NC(=O)C(F)(F)F)O)O)CO</a:t>
            </a:r>
            <a:endParaRPr lang="ru-RU" sz="8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E1D3F37-8C31-74E7-9A67-2C2218C9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8702" y="2517844"/>
          <a:ext cx="917414" cy="9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2271626" imgH="2298042" progId="ChemDraw.Document.6.0">
                  <p:embed/>
                </p:oleObj>
              </mc:Choice>
              <mc:Fallback>
                <p:oleObj name="CS ChemDraw Drawing" r:id="rId30" imgW="2271626" imgH="2298042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E1D3F37-8C31-74E7-9A67-2C2218C9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628702" y="2517844"/>
                        <a:ext cx="917414" cy="9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075128E-BDBF-970C-BD8D-09780A9AC5D3}"/>
              </a:ext>
            </a:extLst>
          </p:cNvPr>
          <p:cNvSpPr txBox="1"/>
          <p:nvPr/>
        </p:nvSpPr>
        <p:spPr>
          <a:xfrm>
            <a:off x="7741565" y="3546912"/>
            <a:ext cx="9174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[NH+]1CCN(CC1)C(=O)C2CCN(CC2)C3=C(C=NC=C3NC(=O)C4=C5N=CC(=CN5N=C4N)F)F</a:t>
            </a:r>
            <a:endParaRPr lang="ru-RU" sz="8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7FE0648-9797-E0DA-2506-7EF67DF8E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4255310"/>
          <a:ext cx="1142677" cy="54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4937454" imgH="2360193" progId="ChemDraw.Document.6.0">
                  <p:embed/>
                </p:oleObj>
              </mc:Choice>
              <mc:Fallback>
                <p:oleObj name="CS ChemDraw Drawing" r:id="rId32" imgW="4937454" imgH="2360193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7FE0648-9797-E0DA-2506-7EF67DF8E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74957" y="4255310"/>
                        <a:ext cx="1142677" cy="54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4F747A84-043B-4F50-79DC-85C0F41C1A83}"/>
              </a:ext>
            </a:extLst>
          </p:cNvPr>
          <p:cNvSpPr txBox="1"/>
          <p:nvPr/>
        </p:nvSpPr>
        <p:spPr>
          <a:xfrm>
            <a:off x="7694018" y="4885429"/>
            <a:ext cx="7511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H]1CC1(C2=CN(N=C2)C)NC(=O)C3=CC4=C(N3)C=CC(=C4F)Cl</a:t>
            </a:r>
            <a:endParaRPr lang="ru-RU" sz="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9F7761-2AC1-3269-DF3A-AA3CF46A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4957" y="5716363"/>
          <a:ext cx="1269851" cy="80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3408663" imgH="2166699" progId="ChemDraw.Document.6.0">
                  <p:embed/>
                </p:oleObj>
              </mc:Choice>
              <mc:Fallback>
                <p:oleObj name="CS ChemDraw Drawing" r:id="rId34" imgW="3408663" imgH="2166699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9F7761-2AC1-3269-DF3A-AA3CF46A3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574957" y="5716363"/>
                        <a:ext cx="1269851" cy="80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DC75D006-1A69-1AEC-A229-97F82A9FBB81}"/>
              </a:ext>
            </a:extLst>
          </p:cNvPr>
          <p:cNvSpPr txBox="1"/>
          <p:nvPr/>
        </p:nvSpPr>
        <p:spPr>
          <a:xfrm>
            <a:off x="8796898" y="32533"/>
            <a:ext cx="9174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C(=CC(=C1)F)C2=CN=C3C=CC(=CC3=C2N4CC[C@@H]5[C@@H](C4)NCCO5)C6=NC=CC(=C6N)/C=N\OC</a:t>
            </a:r>
            <a:endParaRPr lang="ru-RU" sz="8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373F68C-1099-235F-34F0-936A9E33D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0667" y="1059679"/>
          <a:ext cx="930909" cy="120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734943" imgH="3529421" progId="ChemDraw.Document.6.0">
                  <p:embed/>
                </p:oleObj>
              </mc:Choice>
              <mc:Fallback>
                <p:oleObj name="CS ChemDraw Drawing" r:id="rId36" imgW="2734943" imgH="3529421" progId="ChemDraw.Document.6.0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373F68C-1099-235F-34F0-936A9E33D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60667" y="1059679"/>
                        <a:ext cx="930909" cy="120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08B726BD-ABD1-7942-361B-B90E84D26FE9}"/>
              </a:ext>
            </a:extLst>
          </p:cNvPr>
          <p:cNvSpPr txBox="1"/>
          <p:nvPr/>
        </p:nvSpPr>
        <p:spPr>
          <a:xfrm>
            <a:off x="8808614" y="2385635"/>
            <a:ext cx="9174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#CC1=CN=CC(=C1N)C2=CC3=C(C(=CN=C3C=C2)C4=CC(=CC(=C4)F)F)N5CC[C@@H]6[C@@H](C5)NCCO6</a:t>
            </a:r>
            <a:endParaRPr lang="ru-RU" sz="800" dirty="0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F3E788F-F058-9D1B-08A7-779349C28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9681" y="3259638"/>
          <a:ext cx="937740" cy="99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3681454" imgH="3907223" progId="ChemDraw.Document.6.0">
                  <p:embed/>
                </p:oleObj>
              </mc:Choice>
              <mc:Fallback>
                <p:oleObj name="CS ChemDraw Drawing" r:id="rId38" imgW="3681454" imgH="3907223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3E788F-F058-9D1B-08A7-779349C28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789681" y="3259638"/>
                        <a:ext cx="937740" cy="99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964BE3E8-007E-74D5-0F1D-A548EF280A1A}"/>
              </a:ext>
            </a:extLst>
          </p:cNvPr>
          <p:cNvSpPr txBox="1"/>
          <p:nvPr/>
        </p:nvSpPr>
        <p:spPr>
          <a:xfrm>
            <a:off x="8922738" y="4261807"/>
            <a:ext cx="91741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ONC(=O)NC1=C(C=CC=N1)C2=CC3=C(C(=CN=C3C=C2)C4=CC(=CC(=C4)F)F)N5CC[C@@H]6[C@@H](C5)NCCO6</a:t>
            </a:r>
            <a:endParaRPr lang="ru-RU" sz="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EF7CBD8-0098-4332-8F70-538AB6022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3198" y="5281091"/>
          <a:ext cx="751114" cy="98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695492" imgH="3529115" progId="ChemDraw.Document.6.0">
                  <p:embed/>
                </p:oleObj>
              </mc:Choice>
              <mc:Fallback>
                <p:oleObj name="CS ChemDraw Drawing" r:id="rId40" imgW="2695492" imgH="3529115" progId="ChemDraw.Document.6.0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EF7CBD8-0098-4332-8F70-538AB6022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63198" y="5281091"/>
                        <a:ext cx="751114" cy="98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672E52C-D378-390A-2C7B-DA26870D5CEB}"/>
              </a:ext>
            </a:extLst>
          </p:cNvPr>
          <p:cNvSpPr txBox="1"/>
          <p:nvPr/>
        </p:nvSpPr>
        <p:spPr>
          <a:xfrm>
            <a:off x="10114008" y="7686"/>
            <a:ext cx="14139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(C)S(=O)(=O)NC(=O)[C@H]1C[C@H](CN1C(=O)C(C2=CC=CC=C2)C3=CC=CC=C3)N(C)CCCC4=CC=C(C=C4)F</a:t>
            </a:r>
            <a:endParaRPr lang="ru-RU" sz="800" dirty="0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CE7F188-77C3-4651-D949-0C5123B88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9935" y="637271"/>
          <a:ext cx="1024002" cy="119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3873508" imgH="4507604" progId="ChemDraw.Document.6.0">
                  <p:embed/>
                </p:oleObj>
              </mc:Choice>
              <mc:Fallback>
                <p:oleObj name="CS ChemDraw Drawing" r:id="rId42" imgW="3873508" imgH="450760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CE7F188-77C3-4651-D949-0C5123B88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299935" y="637271"/>
                        <a:ext cx="1024002" cy="119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8BDBC8F7-3A79-3F5C-1190-0A42CC01717E}"/>
              </a:ext>
            </a:extLst>
          </p:cNvPr>
          <p:cNvSpPr txBox="1"/>
          <p:nvPr/>
        </p:nvSpPr>
        <p:spPr>
          <a:xfrm>
            <a:off x="10007552" y="1924500"/>
            <a:ext cx="1658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(=CC(=C1)F)C2=C(C3=CC(=C(C=C3N=N2)Cl)C4CCCC5C4NC(=O)N5)N6CCC(CC6)N</a:t>
            </a:r>
            <a:endParaRPr lang="ru-RU" sz="800" dirty="0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3665D7C-72A6-E4FB-0653-D04A8B363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6492" y="2479856"/>
          <a:ext cx="1179912" cy="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3718152" imgH="2437958" progId="ChemDraw.Document.6.0">
                  <p:embed/>
                </p:oleObj>
              </mc:Choice>
              <mc:Fallback>
                <p:oleObj name="CS ChemDraw Drawing" r:id="rId44" imgW="3718152" imgH="2437958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3665D7C-72A6-E4FB-0653-D04A8B363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066492" y="2479856"/>
                        <a:ext cx="1179912" cy="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133E5244-63AE-89BB-02EB-AB854972BC94}"/>
              </a:ext>
            </a:extLst>
          </p:cNvPr>
          <p:cNvSpPr txBox="1"/>
          <p:nvPr/>
        </p:nvSpPr>
        <p:spPr>
          <a:xfrm flipV="1">
            <a:off x="10066492" y="3400554"/>
            <a:ext cx="1257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S(=O)(=O)C1=CC2=C(C(=C1)F)C(=NO2)N[C@@H]3CN4CCC3CC4</a:t>
            </a:r>
            <a:endParaRPr lang="ru-RU" sz="800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BB0ED3A-0FB5-A7D9-CA72-E4F6DD57B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0645" y="3868629"/>
          <a:ext cx="1142471" cy="8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2970118" imgH="2002291" progId="ChemDraw.Document.6.0">
                  <p:embed/>
                </p:oleObj>
              </mc:Choice>
              <mc:Fallback>
                <p:oleObj name="CS ChemDraw Drawing" r:id="rId46" imgW="2970118" imgH="2002291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BB0ED3A-0FB5-A7D9-CA72-E4F6DD57B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020645" y="3868629"/>
                        <a:ext cx="1142471" cy="810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DD76F889-C951-BFE9-B849-85C9A7920652}"/>
              </a:ext>
            </a:extLst>
          </p:cNvPr>
          <p:cNvSpPr txBox="1"/>
          <p:nvPr/>
        </p:nvSpPr>
        <p:spPr>
          <a:xfrm>
            <a:off x="10053650" y="4708488"/>
            <a:ext cx="12055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C1=CC=CN(C1=O)CC2(C(=O)NC(=O)N2)C3=CC=CC=C3OC(F)(F)F</a:t>
            </a:r>
            <a:endParaRPr lang="ru-RU" sz="800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7A09EA47-4029-7380-3720-4BFF8CF3F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9238" y="5239372"/>
          <a:ext cx="1151952" cy="105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345023" imgH="2153228" progId="ChemDraw.Document.6.0">
                  <p:embed/>
                </p:oleObj>
              </mc:Choice>
              <mc:Fallback>
                <p:oleObj name="CS ChemDraw Drawing" r:id="rId48" imgW="2345023" imgH="2153228" progId="ChemDraw.Document.6.0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7A09EA47-4029-7380-3720-4BFF8CF3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119238" y="5239372"/>
                        <a:ext cx="1151952" cy="105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7B71B85-1535-1C34-B068-DFD2CDE3D913}"/>
              </a:ext>
            </a:extLst>
          </p:cNvPr>
          <p:cNvSpPr txBox="1"/>
          <p:nvPr/>
        </p:nvSpPr>
        <p:spPr>
          <a:xfrm>
            <a:off x="75365" y="84629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1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2162702391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A827D6-3537-F7B5-C3B7-D06C6FA413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2552B2C-CBCF-AD02-777F-93D3A3F13FB9}"/>
              </a:ext>
            </a:extLst>
          </p:cNvPr>
          <p:cNvSpPr txBox="1"/>
          <p:nvPr/>
        </p:nvSpPr>
        <p:spPr>
          <a:xfrm>
            <a:off x="0" y="0"/>
            <a:ext cx="20138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=C6)F)C#N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C50635-ABD4-9E8B-5DC4-C1B135FE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757" y="571500"/>
          <a:ext cx="844489" cy="12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71956" imgH="4493827" progId="ChemDraw.Document.6.0">
                  <p:embed/>
                </p:oleObj>
              </mc:Choice>
              <mc:Fallback>
                <p:oleObj name="CS ChemDraw Drawing" r:id="rId2" imgW="3071956" imgH="449382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C50635-ABD4-9E8B-5DC4-C1B135FE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757" y="571500"/>
                        <a:ext cx="844489" cy="123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F79B273-A520-C3CD-BD7D-0C94271A14E9}"/>
              </a:ext>
            </a:extLst>
          </p:cNvPr>
          <p:cNvSpPr txBox="1"/>
          <p:nvPr/>
        </p:nvSpPr>
        <p:spPr>
          <a:xfrm>
            <a:off x="4475" y="1916864"/>
            <a:ext cx="11647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5CC5)S(=O)(=O)C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23C77A-6644-3CB0-CBDD-0383C12A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2508238"/>
          <a:ext cx="1004888" cy="75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87876" imgH="2767081" progId="ChemDraw.Document.6.0">
                  <p:embed/>
                </p:oleObj>
              </mc:Choice>
              <mc:Fallback>
                <p:oleObj name="CS ChemDraw Drawing" r:id="rId4" imgW="3687876" imgH="276708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23C77A-6644-3CB0-CBDD-0383C12AE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16" y="2508238"/>
                        <a:ext cx="1004888" cy="75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064E0D-6D7F-E3EC-37B4-2741E6FEE308}"/>
              </a:ext>
            </a:extLst>
          </p:cNvPr>
          <p:cNvSpPr txBox="1"/>
          <p:nvPr/>
        </p:nvSpPr>
        <p:spPr>
          <a:xfrm>
            <a:off x="0" y="3364940"/>
            <a:ext cx="19376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=C(N2[C@@H]3C[C@@H]3CC2=C1C(=O)C(=O)NC4(CC(C4)(F)F)C5CNNN5)C(=O)NC6=CC(=C(C(=C6)F)F)F</a:t>
            </a:r>
            <a:endParaRPr lang="ru-RU" sz="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833074-5FC0-9A43-4B59-C1554327B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6" y="3826605"/>
          <a:ext cx="922904" cy="135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71956" imgH="4493827" progId="ChemDraw.Document.6.0">
                  <p:embed/>
                </p:oleObj>
              </mc:Choice>
              <mc:Fallback>
                <p:oleObj name="CS ChemDraw Drawing" r:id="rId6" imgW="3071956" imgH="449382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833074-5FC0-9A43-4B59-C1554327B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16" y="3826605"/>
                        <a:ext cx="922904" cy="135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61F775A-1209-2A2D-DB72-B0ABA2B28152}"/>
              </a:ext>
            </a:extLst>
          </p:cNvPr>
          <p:cNvSpPr txBox="1"/>
          <p:nvPr/>
        </p:nvSpPr>
        <p:spPr>
          <a:xfrm>
            <a:off x="21771" y="5176859"/>
            <a:ext cx="19158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(=O)C2C(CC(NC2N1)NC3=CC=CC(=N3)C(F)(F)F)NC4=C(C=C(C=C4)Cl)S(=O)(=O)C</a:t>
            </a:r>
            <a:endParaRPr lang="ru-RU" sz="8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849291-EA60-3EEB-584A-78EDF8236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27" y="5578929"/>
          <a:ext cx="1311548" cy="98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687570" imgH="2765550" progId="ChemDraw.Document.6.0">
                  <p:embed/>
                </p:oleObj>
              </mc:Choice>
              <mc:Fallback>
                <p:oleObj name="CS ChemDraw Drawing" r:id="rId8" imgW="3687570" imgH="276555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849291-EA60-3EEB-584A-78EDF8236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27" y="5578929"/>
                        <a:ext cx="1311548" cy="98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C0DBDAD-F753-E502-FD69-CA0D544A19D9}"/>
              </a:ext>
            </a:extLst>
          </p:cNvPr>
          <p:cNvSpPr txBox="1"/>
          <p:nvPr/>
        </p:nvSpPr>
        <p:spPr>
          <a:xfrm>
            <a:off x="2013857" y="0"/>
            <a:ext cx="16872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N1C(=O)C2C(CC(NC2N1)NC(=O)[C@@H]3C[C@@H]3F)NC4=C(C=C(C=C4)C5CC5)S(=O)(=O)C</a:t>
            </a:r>
            <a:endParaRPr lang="ru-RU" sz="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526AD2B-2B8E-7351-41CF-CBEBAA6E2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1665"/>
          <a:ext cx="1251857" cy="98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408969" imgH="2671252" progId="ChemDraw.Document.6.0">
                  <p:embed/>
                </p:oleObj>
              </mc:Choice>
              <mc:Fallback>
                <p:oleObj name="CS ChemDraw Drawing" r:id="rId10" imgW="3408969" imgH="267125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526AD2B-2B8E-7351-41CF-CBEBAA6E2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61665"/>
                        <a:ext cx="1251857" cy="98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6AE8D0-950A-4BD7-7656-8871A595CFBC}"/>
              </a:ext>
            </a:extLst>
          </p:cNvPr>
          <p:cNvSpPr txBox="1"/>
          <p:nvPr/>
        </p:nvSpPr>
        <p:spPr>
          <a:xfrm>
            <a:off x="2005353" y="1562921"/>
            <a:ext cx="123008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(C(NN1)NC(=O)[C@@H]2C[C@H](CN2C(=O)CN3C=C(C4=C3C=CC(=C4)C5=CN=NC=C5)C(=O)C)F)C6=CC=CC=C6</a:t>
            </a:r>
            <a:endParaRPr lang="ru-RU" sz="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477202-F37C-4059-2145-5A7031A0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857" y="2346863"/>
          <a:ext cx="1421619" cy="124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010821" imgH="3524522" progId="ChemDraw.Document.6.0">
                  <p:embed/>
                </p:oleObj>
              </mc:Choice>
              <mc:Fallback>
                <p:oleObj name="CS ChemDraw Drawing" r:id="rId12" imgW="4010821" imgH="352452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477202-F37C-4059-2145-5A7031A07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3857" y="2346863"/>
                        <a:ext cx="1421619" cy="124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53F735C-6AA4-5441-FDAC-772257DC30B4}"/>
              </a:ext>
            </a:extLst>
          </p:cNvPr>
          <p:cNvSpPr txBox="1"/>
          <p:nvPr/>
        </p:nvSpPr>
        <p:spPr>
          <a:xfrm>
            <a:off x="1926772" y="3650057"/>
            <a:ext cx="17743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2C(CNC1C3=CC(=CN=C3)O)NNC2C4=CC5=C(C=CN=C5N4)C6=CC=C(C=C6)F</a:t>
            </a:r>
            <a:endParaRPr lang="ru-RU" sz="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4C56EEA-C635-2034-4BED-8A749FFB3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6772" y="4166008"/>
          <a:ext cx="1857023" cy="9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777205" imgH="2436427" progId="ChemDraw.Document.6.0">
                  <p:embed/>
                </p:oleObj>
              </mc:Choice>
              <mc:Fallback>
                <p:oleObj name="CS ChemDraw Drawing" r:id="rId14" imgW="4777205" imgH="2436427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4C56EEA-C635-2034-4BED-8A749FFB3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6772" y="4166008"/>
                        <a:ext cx="1857023" cy="94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126E2AE-8082-2099-653B-5DF39E8FCB26}"/>
              </a:ext>
            </a:extLst>
          </p:cNvPr>
          <p:cNvSpPr txBox="1"/>
          <p:nvPr/>
        </p:nvSpPr>
        <p:spPr>
          <a:xfrm>
            <a:off x="2005354" y="5228366"/>
            <a:ext cx="16957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=CC=C(C=C1)C(=O)NC2=CN=CC(=C2)C3=CNC4=NN=C(C4=C3)C5=CC6=C(C=CN=C6N5)C7=CC(=CC=C7)F</a:t>
            </a:r>
            <a:endParaRPr lang="ru-RU" sz="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C0B56C-9AFD-34DB-34A4-B34F28A8A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657" y="5799150"/>
          <a:ext cx="1620091" cy="69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802923" imgH="2506538" progId="ChemDraw.Document.6.0">
                  <p:embed/>
                </p:oleObj>
              </mc:Choice>
              <mc:Fallback>
                <p:oleObj name="CS ChemDraw Drawing" r:id="rId16" imgW="5802923" imgH="2506538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C0B56C-9AFD-34DB-34A4-B34F28A8A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7657" y="5799150"/>
                        <a:ext cx="1620091" cy="69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F2801C52-A852-B194-8C77-086DFF900888}"/>
              </a:ext>
            </a:extLst>
          </p:cNvPr>
          <p:cNvSpPr txBox="1"/>
          <p:nvPr/>
        </p:nvSpPr>
        <p:spPr>
          <a:xfrm>
            <a:off x="4021238" y="0"/>
            <a:ext cx="152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N(CC1)C2=C3C(=NC=C2)N=C(N3)C4C5CC(CCC5NN4)C6=CN=CC(=C6)CN7CCC(C7)(F)F</a:t>
            </a:r>
            <a:endParaRPr lang="ru-RU" sz="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9B1F06-BDA2-E6BB-050B-0DEC87EAA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714" y="421028"/>
          <a:ext cx="1032227" cy="77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3902561" imgH="2921079" progId="ChemDraw.Document.6.0">
                  <p:embed/>
                </p:oleObj>
              </mc:Choice>
              <mc:Fallback>
                <p:oleObj name="CS ChemDraw Drawing" r:id="rId18" imgW="3902561" imgH="2921079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E9B1F06-BDA2-E6BB-050B-0DEC87EAA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7714" y="421028"/>
                        <a:ext cx="1032227" cy="77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967B870-3AFE-A945-9CD8-E63A9F2ACCED}"/>
              </a:ext>
            </a:extLst>
          </p:cNvPr>
          <p:cNvSpPr txBox="1"/>
          <p:nvPr/>
        </p:nvSpPr>
        <p:spPr>
          <a:xfrm>
            <a:off x="3960333" y="1332089"/>
            <a:ext cx="1421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N(C[C@]12CC[C@H](C1(C)C)C3=CC(=NN=C23)C4=C(C=CC=C4F)F)C(=O)CN5CCC(=O)NC5=O</a:t>
            </a:r>
            <a:endParaRPr lang="ru-RU" sz="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91026B-6924-593E-66DA-DF5B9BD58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333" y="1876012"/>
          <a:ext cx="922904" cy="126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024860" imgH="4143273" progId="ChemDraw.Document.6.0">
                  <p:embed/>
                </p:oleObj>
              </mc:Choice>
              <mc:Fallback>
                <p:oleObj name="CS ChemDraw Drawing" r:id="rId20" imgW="3024860" imgH="4143273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91026B-6924-593E-66DA-DF5B9BD58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60333" y="1876012"/>
                        <a:ext cx="922904" cy="1264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C5FC7F69-D35F-4A91-151C-A75F10D0F2B7}"/>
              </a:ext>
            </a:extLst>
          </p:cNvPr>
          <p:cNvSpPr txBox="1"/>
          <p:nvPr/>
        </p:nvSpPr>
        <p:spPr>
          <a:xfrm>
            <a:off x="3951123" y="3296114"/>
            <a:ext cx="13389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=CC(=N1)C2=CC(=C(C=C2C(F)(F)F)F)C(=O)NC3=CC(=NN3C4=CC=C(C=C4)F)CC5C=CC(=O)N=N5</a:t>
            </a:r>
            <a:endParaRPr lang="ru-RU" sz="8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20285C2-3EF5-915A-3D6F-09B43C64A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753" y="4001823"/>
          <a:ext cx="1319313" cy="144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3739560" imgH="4109901" progId="ChemDraw.Document.6.0">
                  <p:embed/>
                </p:oleObj>
              </mc:Choice>
              <mc:Fallback>
                <p:oleObj name="CS ChemDraw Drawing" r:id="rId22" imgW="3739560" imgH="4109901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20285C2-3EF5-915A-3D6F-09B43C64A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70753" y="4001823"/>
                        <a:ext cx="1319313" cy="144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9D77101-68FE-66CF-4500-E8673AAC5B16}"/>
              </a:ext>
            </a:extLst>
          </p:cNvPr>
          <p:cNvSpPr txBox="1"/>
          <p:nvPr/>
        </p:nvSpPr>
        <p:spPr>
          <a:xfrm flipV="1">
            <a:off x="3919599" y="5459198"/>
            <a:ext cx="14216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1CCC(C1)NC2C(CC3C4C2OC5CC(CCC5N4C=C(C3=O)C(=O)O)N)F</a:t>
            </a:r>
            <a:endParaRPr lang="ru-RU" sz="8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36526DA-92F1-D3E7-9186-0A5F37375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6054" y="5982900"/>
          <a:ext cx="717183" cy="7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12012" imgH="3039870" progId="ChemDraw.Document.6.0">
                  <p:embed/>
                </p:oleObj>
              </mc:Choice>
              <mc:Fallback>
                <p:oleObj name="CS ChemDraw Drawing" r:id="rId24" imgW="2912012" imgH="3039870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36526DA-92F1-D3E7-9186-0A5F37375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66054" y="5982900"/>
                        <a:ext cx="717183" cy="7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E3D122E-44C6-5C1F-9453-B0150FC63099}"/>
              </a:ext>
            </a:extLst>
          </p:cNvPr>
          <p:cNvSpPr txBox="1"/>
          <p:nvPr/>
        </p:nvSpPr>
        <p:spPr>
          <a:xfrm>
            <a:off x="5534352" y="0"/>
            <a:ext cx="353785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фC=CN=1)=O.C[C@H](NC1C(F)=C(N2C(=O)OCC2)C=CN=1)C1C(=O)NC2C(CC(Cl)CC2)C1.C[C@H](NC1C=C(F)C=C(N2C(=O)OCC2)N=1)C1C(=O)NC2C(CC(Cl)CC2)C1.C[C@H](NC1C=C(N2C(=O)COC2)C=C(F)N=1)C1C(=O)NC2C(CC(Cl)CC2)C1.CC1N=C(NC(C2C(=O)NC3C(CC(Cl)C(F)C3)C2)C)C=CC=1C#N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606B38A-A50E-F059-326D-037E7882B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5494" y="976984"/>
          <a:ext cx="1832703" cy="29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8040298" imgH="12738735" progId="ChemDraw.Document.6.0">
                  <p:embed/>
                </p:oleObj>
              </mc:Choice>
              <mc:Fallback>
                <p:oleObj name="CS ChemDraw Drawing" r:id="rId26" imgW="8040298" imgH="12738735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606B38A-A50E-F059-326D-037E7882B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25494" y="976984"/>
                        <a:ext cx="1832703" cy="290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7AB4EC9B-29CF-B523-63B7-654254C0C316}"/>
              </a:ext>
            </a:extLst>
          </p:cNvPr>
          <p:cNvSpPr txBox="1"/>
          <p:nvPr/>
        </p:nvSpPr>
        <p:spPr>
          <a:xfrm>
            <a:off x="7946051" y="2133834"/>
            <a:ext cx="4049486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CCCCCNC1C2OC3C(N4C=C(C(O)=O)C(=O)C(C24)CC1F)CCC(N)C3.CC(NC1CC2OC3C(F)C(F)CC4C3N(C=C(C(O)=O)C4=O)C2CC1)=O.CC(OC(NC1CN(C2C3OC4C(N5C=C(C(O)=O)C(=O)C(C35)CC2F)CCC(N)C4)CC1)=O)(C)C.CNC(NC1C=C(OC2C=CC3OC4C(C5NC6C=C(C(F)(F)F)C=CC=6N=5)C4C=3C=2)C=CN=1)=O.C[C@H](NC1C(F)=C(N2C(=O)OCC2)C=CN=1)C1C(=O)NC2C(CC(Cl)CC2)C1.C[C@H](NC1C=C(F)C=C(N2C(=O)OCC2)N=1)C1C(=O)NC2C(CC(Cl)CC2)C1.C[C@H](NC1C=C(N2C(=O)COC2)C=C(F)N=1)C1C(=O)NC2C(CC(Cl)CC2)C1.CC1N=C(NC(C2C(=O)NC3C(CC(Cl)C(F)C3)C2)C)C=CC=1C#N.CC(C1ON=C(C(NCC2C=CC(C3C4NC(NC4NCC3)=O)=CC=2C(F)(F)F)=O)N=1)(C)C.CC1C(CNC(C2ON=C(C(C)(C)C)N=2)=O)=CC(F)=C(C2C3NC(NC3NCC2)=O)C=1.CC1(C2N=C(C(NCC3C=CC(C4C5NC(NC5NCC4)=O)=CC=3C(F)(F)F)=O)ON=2)CC1.CC1(C)CC2N3C(=CC=2C1)C(=O)N(C1C=C(C2C4NC(NC4NCC2)=O)C=C(F)C=1)CC3.CC(OC1CN(C(NCC2C=CC(C3C4NC(NC4NCC3)=O)=CC=2C(F)(F)F)=O)C1)(C)C.C1C([N+]([O-])=O)CC2OC3C(N4CCNCC4)C(F)CC4C3N(C=C(C(O)=O)C4=O)C2C1.CC1NNC(NC2C=C(C)N=C(N3CCC(OC)(C(N[C@H](C4N=CC(N5N=CC(F)=C5)=NC=4)C)=O)CC3)N=2)C1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F6D277A-5D44-BDFB-A158-1001477EA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566" y="4001822"/>
          <a:ext cx="2292661" cy="239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5235005" imgH="15901069" progId="ChemDraw.Document.6.0">
                  <p:embed/>
                </p:oleObj>
              </mc:Choice>
              <mc:Fallback>
                <p:oleObj name="CS ChemDraw Drawing" r:id="rId28" imgW="15235005" imgH="1590106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F6D277A-5D44-BDFB-A158-1001477EA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72566" y="4001822"/>
                        <a:ext cx="2292661" cy="2392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2D7E003-ABE9-B1A4-907C-ADD233B30693}"/>
              </a:ext>
            </a:extLst>
          </p:cNvPr>
          <p:cNvSpPr txBox="1"/>
          <p:nvPr/>
        </p:nvSpPr>
        <p:spPr>
          <a:xfrm>
            <a:off x="10265227" y="658026"/>
            <a:ext cx="1459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2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195410784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CE20CA-B4EC-9F9A-4C8A-45C31BA301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90A5A85-7658-3A2B-DE49-5DD2AA4BBCF0}"/>
              </a:ext>
            </a:extLst>
          </p:cNvPr>
          <p:cNvSpPr txBox="1"/>
          <p:nvPr/>
        </p:nvSpPr>
        <p:spPr>
          <a:xfrm>
            <a:off x="381000" y="23619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[C@@H]1[C@H]([C@@H]([C@@H]([C@H](O1)O[C@H]2[C@@H](CO[C@H]([C@@H]2O)O[C@H]3[C@@H](O[C@H]([C@@H]([C@@H]3O)O)O[C@@H]4[C@H]([C@H](CO[C@H]4OC(=O)[C@@]56CC[C@@]7(C(=CCC8[C@]7(C[C@H](C9[C@@]8(C[C@H]([C@H]([C@@]9(C)CO)O[C@H]1[C@@H]([C@H]([C@@H]([C@H](O1)CO)O)O)O)O)C)O)C)[C@@H]5CC(CC6)(C)C)C)O)O)C)O[C@H]1[C@@H]([C@H]([C@@H](CO1)O)O)O)O)O)O</a:t>
            </a:r>
            <a:endParaRPr lang="ru-RU" sz="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A22595-8989-6514-1DD5-B354D7B9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97860"/>
          <a:ext cx="2341551" cy="11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64196" imgH="4620271" progId="ChemDraw.Document.6.0">
                  <p:embed/>
                </p:oleObj>
              </mc:Choice>
              <mc:Fallback>
                <p:oleObj name="CS ChemDraw Drawing" r:id="rId2" imgW="9564196" imgH="46202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A22595-8989-6514-1DD5-B354D7B9A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697860"/>
                        <a:ext cx="2341551" cy="113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DDC89F8-C6AE-32F4-98B8-E1446F02B684}"/>
              </a:ext>
            </a:extLst>
          </p:cNvPr>
          <p:cNvSpPr txBox="1"/>
          <p:nvPr/>
        </p:nvSpPr>
        <p:spPr>
          <a:xfrm>
            <a:off x="250372" y="2075021"/>
            <a:ext cx="44958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1CCN2C[C@@]3(C[C@@H]([C@@H]2C1)C[C@@H]4[C@H]3NCCC4)C5CCCCN5</a:t>
            </a:r>
            <a:endParaRPr lang="ru-RU" sz="8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4CA925-498A-4EA0-4BC6-804857816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16187"/>
          <a:ext cx="1168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37378" imgH="1825330" progId="ChemDraw.Document.6.0">
                  <p:embed/>
                </p:oleObj>
              </mc:Choice>
              <mc:Fallback>
                <p:oleObj name="CS ChemDraw Drawing" r:id="rId4" imgW="2337378" imgH="182533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4CA925-498A-4EA0-4BC6-804857816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516187"/>
                        <a:ext cx="11684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198D786-71CA-44B7-5246-ECBD34C09057}"/>
              </a:ext>
            </a:extLst>
          </p:cNvPr>
          <p:cNvSpPr txBox="1"/>
          <p:nvPr/>
        </p:nvSpPr>
        <p:spPr>
          <a:xfrm>
            <a:off x="250372" y="3498349"/>
            <a:ext cx="3559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H](C)[C@@H](C(=O)NCC(=O)N[C@@H]([C@@H](C)CC)C(=O)N[C@@H](CC(C)C)C(=O)N[C@@H]([C@@H](C)O)C(=O)N[C@@H](C(C)C)C(=O)O)NC(=O)CNC(=O)[C@H](C)NC(=O)[C@H](C)N.CC(=O)O</a:t>
            </a:r>
            <a:endParaRPr lang="ru-RU" sz="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F75040-03D4-3257-C281-43B6394DC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72" y="3961663"/>
          <a:ext cx="3208475" cy="67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35772" imgH="2137614" progId="ChemDraw.Document.6.0">
                  <p:embed/>
                </p:oleObj>
              </mc:Choice>
              <mc:Fallback>
                <p:oleObj name="CS ChemDraw Drawing" r:id="rId6" imgW="10135772" imgH="213761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F75040-03D4-3257-C281-43B6394DC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372" y="3961663"/>
                        <a:ext cx="3208475" cy="67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C3FA821-75CA-DCEE-659B-D220CC753695}"/>
              </a:ext>
            </a:extLst>
          </p:cNvPr>
          <p:cNvSpPr txBox="1"/>
          <p:nvPr/>
        </p:nvSpPr>
        <p:spPr>
          <a:xfrm>
            <a:off x="250372" y="4636884"/>
            <a:ext cx="60960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800" dirty="0"/>
              <a:t>CN1CCCC1C2CCC[N-]C2.CN1CCCC1C2CCC[N-]C2.CN1CCCC1C2CCC[N-]C2.C(#N)S.[Ni+2]</a:t>
            </a:r>
            <a:endParaRPr lang="ru-RU" sz="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9B7624-0C18-1D0A-332D-DA7EE192E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377" y="5042532"/>
          <a:ext cx="2938463" cy="72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877849" imgH="1450283" progId="ChemDraw.Document.6.0">
                  <p:embed/>
                </p:oleObj>
              </mc:Choice>
              <mc:Fallback>
                <p:oleObj name="CS ChemDraw Drawing" r:id="rId8" imgW="5877849" imgH="1450283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9B7624-0C18-1D0A-332D-DA7EE192E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377" y="5042532"/>
                        <a:ext cx="2938463" cy="72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4440517-336B-C4B5-AA75-7E7FD31F6EFA}"/>
              </a:ext>
            </a:extLst>
          </p:cNvPr>
          <p:cNvSpPr txBox="1"/>
          <p:nvPr/>
        </p:nvSpPr>
        <p:spPr>
          <a:xfrm>
            <a:off x="7467600" y="365649"/>
            <a:ext cx="3048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1CCC2(CCC3(C(=CCC4C3(CCC5C4(CCC(C5(C)C)OC6C(C(C(CO6)O)O)OC7C(C(C(C(O7)CO)O)O)O)C)C)C2C1(C)O)C)C(=O)OC8C(C(C(C(O8)CO)O)O)O</a:t>
            </a:r>
            <a:endParaRPr lang="ru-RU" sz="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577BCA6-26EC-519F-9BDB-447CD734D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921" y="889609"/>
          <a:ext cx="2490760" cy="102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595607" imgH="2718401" progId="ChemDraw.Document.6.0">
                  <p:embed/>
                </p:oleObj>
              </mc:Choice>
              <mc:Fallback>
                <p:oleObj name="CS ChemDraw Drawing" r:id="rId10" imgW="6595607" imgH="2718401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577BCA6-26EC-519F-9BDB-447CD734D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921" y="889609"/>
                        <a:ext cx="2490760" cy="102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94B4B07-1230-4D45-13BD-BDC9C1FD2900}"/>
              </a:ext>
            </a:extLst>
          </p:cNvPr>
          <p:cNvSpPr txBox="1"/>
          <p:nvPr/>
        </p:nvSpPr>
        <p:spPr>
          <a:xfrm>
            <a:off x="6520543" y="2182743"/>
            <a:ext cx="23620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(C)C[C@@H](C(=O)O)N.C1=CC=C(C=C1)C[C@@H](C(=O)O)NC(=O)OCC2C3=CC=CC=C3C4=CC=CC=C24</a:t>
            </a:r>
            <a:endParaRPr lang="ru-RU" sz="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99AF9F4-84D9-4A8E-0D0B-80CA15027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0429" y="2689665"/>
          <a:ext cx="2732193" cy="11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5955527" imgH="2494291" progId="ChemDraw.Document.6.0">
                  <p:embed/>
                </p:oleObj>
              </mc:Choice>
              <mc:Fallback>
                <p:oleObj name="CS ChemDraw Drawing" r:id="rId12" imgW="5955527" imgH="2494291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99AF9F4-84D9-4A8E-0D0B-80CA1502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0429" y="2689665"/>
                        <a:ext cx="2732193" cy="114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002BA71-432B-0E6D-0B2A-0E4FE2F21AA5}"/>
              </a:ext>
            </a:extLst>
          </p:cNvPr>
          <p:cNvSpPr txBox="1"/>
          <p:nvPr/>
        </p:nvSpPr>
        <p:spPr>
          <a:xfrm flipV="1">
            <a:off x="5738838" y="4105871"/>
            <a:ext cx="24907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CC[C@@]1(CC2C[C@@](C3=C(CCN(C2)C1)C4=CC=CC=C4N3)(C5=C(C=C6C(=C5)[C@]78CCN9C7[C@@](C=CC9)(C([C@@](C8N6C)(C(=O)N)O)O)CC)OC)C(=O)OC)O</a:t>
            </a:r>
            <a:endParaRPr lang="ru-RU" sz="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8115358-740C-B2BF-8292-5085A50BF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38" y="4858721"/>
          <a:ext cx="1884363" cy="1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531938" imgH="3387668" progId="ChemDraw.Document.6.0">
                  <p:embed/>
                </p:oleObj>
              </mc:Choice>
              <mc:Fallback>
                <p:oleObj name="CS ChemDraw Drawing" r:id="rId14" imgW="4531938" imgH="3387668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8115358-740C-B2BF-8292-5085A50BF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8838" y="4858721"/>
                        <a:ext cx="1884363" cy="1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D1CFDD3-95F0-C603-50F2-A1269D0591E2}"/>
              </a:ext>
            </a:extLst>
          </p:cNvPr>
          <p:cNvSpPr txBox="1"/>
          <p:nvPr/>
        </p:nvSpPr>
        <p:spPr>
          <a:xfrm>
            <a:off x="10673697" y="1444239"/>
            <a:ext cx="678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3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27314300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</TotalTime>
  <Words>120767</Words>
  <Application>Microsoft Office PowerPoint</Application>
  <PresentationFormat>Widescreen</PresentationFormat>
  <Paragraphs>1102</Paragraphs>
  <Slides>10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1</vt:i4>
      </vt:variant>
    </vt:vector>
  </HeadingPairs>
  <TitlesOfParts>
    <vt:vector size="107" baseType="lpstr">
      <vt:lpstr>Aptos</vt:lpstr>
      <vt:lpstr>Aptos Display</vt:lpstr>
      <vt:lpstr>Arial</vt:lpstr>
      <vt:lpstr>Arial Black</vt:lpstr>
      <vt:lpstr>Office Theme</vt:lpstr>
      <vt:lpstr>CS ChemDraw Drawing</vt:lpstr>
      <vt:lpstr>1000 molecules in 1000 structu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00 moleculs</dc:title>
  <dc:creator>Alexey Girin</dc:creator>
  <cp:lastModifiedBy>Alexey Girin</cp:lastModifiedBy>
  <cp:revision>12</cp:revision>
  <dcterms:created xsi:type="dcterms:W3CDTF">2024-02-12T07:48:05Z</dcterms:created>
  <dcterms:modified xsi:type="dcterms:W3CDTF">2024-02-21T12:17:02Z</dcterms:modified>
</cp:coreProperties>
</file>